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Default Extension="wmv" ContentType="video/x-ms-wmv"/>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0.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2.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3.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4.xml" ContentType="application/vnd.openxmlformats-officedocument.theme+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5.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6.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theme/theme17.xml" ContentType="application/vnd.openxmlformats-officedocument.theme+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theme/theme18.xml" ContentType="application/vnd.openxmlformats-officedocument.theme+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theme/theme19.xml" ContentType="application/vnd.openxmlformats-officedocument.theme+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theme/themeOverride1.xml" ContentType="application/vnd.openxmlformats-officedocument.themeOverride+xml"/>
  <Override PartName="/ppt/charts/chart5.xml" ContentType="application/vnd.openxmlformats-officedocument.drawingml.chart+xml"/>
  <Override PartName="/ppt/theme/themeOverride2.xml" ContentType="application/vnd.openxmlformats-officedocument.themeOverride+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 id="2147483671" r:id="rId2"/>
    <p:sldMasterId id="2147483673" r:id="rId3"/>
    <p:sldMasterId id="2147483680" r:id="rId4"/>
    <p:sldMasterId id="2147490285" r:id="rId5"/>
    <p:sldMasterId id="2147493096" r:id="rId6"/>
    <p:sldMasterId id="2147493108" r:id="rId7"/>
    <p:sldMasterId id="2147493120" r:id="rId8"/>
    <p:sldMasterId id="2147493132" r:id="rId9"/>
    <p:sldMasterId id="2147493168" r:id="rId10"/>
    <p:sldMasterId id="2147493180" r:id="rId11"/>
    <p:sldMasterId id="2147493204" r:id="rId12"/>
    <p:sldMasterId id="2147493216" r:id="rId13"/>
    <p:sldMasterId id="2147493228" r:id="rId14"/>
    <p:sldMasterId id="2147493351" r:id="rId15"/>
    <p:sldMasterId id="2147493364" r:id="rId16"/>
    <p:sldMasterId id="2147493377" r:id="rId17"/>
    <p:sldMasterId id="2147493390" r:id="rId18"/>
    <p:sldMasterId id="2147493408" r:id="rId19"/>
    <p:sldMasterId id="2147493420" r:id="rId20"/>
  </p:sldMasterIdLst>
  <p:notesMasterIdLst>
    <p:notesMasterId r:id="rId56"/>
  </p:notesMasterIdLst>
  <p:handoutMasterIdLst>
    <p:handoutMasterId r:id="rId57"/>
  </p:handoutMasterIdLst>
  <p:sldIdLst>
    <p:sldId id="707" r:id="rId21"/>
    <p:sldId id="743" r:id="rId22"/>
    <p:sldId id="744" r:id="rId23"/>
    <p:sldId id="752" r:id="rId24"/>
    <p:sldId id="746" r:id="rId25"/>
    <p:sldId id="753" r:id="rId26"/>
    <p:sldId id="583" r:id="rId27"/>
    <p:sldId id="649" r:id="rId28"/>
    <p:sldId id="667" r:id="rId29"/>
    <p:sldId id="648" r:id="rId30"/>
    <p:sldId id="732" r:id="rId31"/>
    <p:sldId id="652" r:id="rId32"/>
    <p:sldId id="734" r:id="rId33"/>
    <p:sldId id="738" r:id="rId34"/>
    <p:sldId id="655" r:id="rId35"/>
    <p:sldId id="650" r:id="rId36"/>
    <p:sldId id="651" r:id="rId37"/>
    <p:sldId id="747" r:id="rId38"/>
    <p:sldId id="740" r:id="rId39"/>
    <p:sldId id="741" r:id="rId40"/>
    <p:sldId id="742" r:id="rId41"/>
    <p:sldId id="725" r:id="rId42"/>
    <p:sldId id="656" r:id="rId43"/>
    <p:sldId id="709" r:id="rId44"/>
    <p:sldId id="737" r:id="rId45"/>
    <p:sldId id="748" r:id="rId46"/>
    <p:sldId id="726" r:id="rId47"/>
    <p:sldId id="658" r:id="rId48"/>
    <p:sldId id="750" r:id="rId49"/>
    <p:sldId id="745" r:id="rId50"/>
    <p:sldId id="751" r:id="rId51"/>
    <p:sldId id="660" r:id="rId52"/>
    <p:sldId id="735" r:id="rId53"/>
    <p:sldId id="708" r:id="rId54"/>
    <p:sldId id="727" r:id="rId55"/>
  </p:sldIdLst>
  <p:sldSz cx="9144000" cy="6858000" type="screen4x3"/>
  <p:notesSz cx="6954838" cy="9309100"/>
  <p:defaultTextStyle>
    <a:defPPr>
      <a:defRPr lang="en-US"/>
    </a:defPPr>
    <a:lvl1pPr algn="l" rtl="0" fontAlgn="base">
      <a:spcBef>
        <a:spcPct val="50000"/>
      </a:spcBef>
      <a:spcAft>
        <a:spcPct val="0"/>
      </a:spcAft>
      <a:defRPr sz="3200" b="1" kern="1200">
        <a:solidFill>
          <a:srgbClr val="FF0000"/>
        </a:solidFill>
        <a:latin typeface="Arial" charset="0"/>
        <a:ea typeface="+mn-ea"/>
        <a:cs typeface="+mn-cs"/>
      </a:defRPr>
    </a:lvl1pPr>
    <a:lvl2pPr marL="457200" algn="l" rtl="0" fontAlgn="base">
      <a:spcBef>
        <a:spcPct val="50000"/>
      </a:spcBef>
      <a:spcAft>
        <a:spcPct val="0"/>
      </a:spcAft>
      <a:defRPr sz="3200" b="1" kern="1200">
        <a:solidFill>
          <a:srgbClr val="FF0000"/>
        </a:solidFill>
        <a:latin typeface="Arial" charset="0"/>
        <a:ea typeface="+mn-ea"/>
        <a:cs typeface="+mn-cs"/>
      </a:defRPr>
    </a:lvl2pPr>
    <a:lvl3pPr marL="914400" algn="l" rtl="0" fontAlgn="base">
      <a:spcBef>
        <a:spcPct val="50000"/>
      </a:spcBef>
      <a:spcAft>
        <a:spcPct val="0"/>
      </a:spcAft>
      <a:defRPr sz="3200" b="1" kern="1200">
        <a:solidFill>
          <a:srgbClr val="FF0000"/>
        </a:solidFill>
        <a:latin typeface="Arial" charset="0"/>
        <a:ea typeface="+mn-ea"/>
        <a:cs typeface="+mn-cs"/>
      </a:defRPr>
    </a:lvl3pPr>
    <a:lvl4pPr marL="1371600" algn="l" rtl="0" fontAlgn="base">
      <a:spcBef>
        <a:spcPct val="50000"/>
      </a:spcBef>
      <a:spcAft>
        <a:spcPct val="0"/>
      </a:spcAft>
      <a:defRPr sz="3200" b="1" kern="1200">
        <a:solidFill>
          <a:srgbClr val="FF0000"/>
        </a:solidFill>
        <a:latin typeface="Arial" charset="0"/>
        <a:ea typeface="+mn-ea"/>
        <a:cs typeface="+mn-cs"/>
      </a:defRPr>
    </a:lvl4pPr>
    <a:lvl5pPr marL="1828800" algn="l" rtl="0" fontAlgn="base">
      <a:spcBef>
        <a:spcPct val="50000"/>
      </a:spcBef>
      <a:spcAft>
        <a:spcPct val="0"/>
      </a:spcAft>
      <a:defRPr sz="3200" b="1" kern="1200">
        <a:solidFill>
          <a:srgbClr val="FF0000"/>
        </a:solidFill>
        <a:latin typeface="Arial" charset="0"/>
        <a:ea typeface="+mn-ea"/>
        <a:cs typeface="+mn-cs"/>
      </a:defRPr>
    </a:lvl5pPr>
    <a:lvl6pPr marL="2286000" algn="l" defTabSz="914400" rtl="0" eaLnBrk="1" latinLnBrk="0" hangingPunct="1">
      <a:defRPr sz="3200" b="1" kern="1200">
        <a:solidFill>
          <a:srgbClr val="FF0000"/>
        </a:solidFill>
        <a:latin typeface="Arial" charset="0"/>
        <a:ea typeface="+mn-ea"/>
        <a:cs typeface="+mn-cs"/>
      </a:defRPr>
    </a:lvl6pPr>
    <a:lvl7pPr marL="2743200" algn="l" defTabSz="914400" rtl="0" eaLnBrk="1" latinLnBrk="0" hangingPunct="1">
      <a:defRPr sz="3200" b="1" kern="1200">
        <a:solidFill>
          <a:srgbClr val="FF0000"/>
        </a:solidFill>
        <a:latin typeface="Arial" charset="0"/>
        <a:ea typeface="+mn-ea"/>
        <a:cs typeface="+mn-cs"/>
      </a:defRPr>
    </a:lvl7pPr>
    <a:lvl8pPr marL="3200400" algn="l" defTabSz="914400" rtl="0" eaLnBrk="1" latinLnBrk="0" hangingPunct="1">
      <a:defRPr sz="3200" b="1" kern="1200">
        <a:solidFill>
          <a:srgbClr val="FF0000"/>
        </a:solidFill>
        <a:latin typeface="Arial" charset="0"/>
        <a:ea typeface="+mn-ea"/>
        <a:cs typeface="+mn-cs"/>
      </a:defRPr>
    </a:lvl8pPr>
    <a:lvl9pPr marL="3657600" algn="l" defTabSz="914400" rtl="0" eaLnBrk="1" latinLnBrk="0" hangingPunct="1">
      <a:defRPr sz="3200" b="1" kern="1200">
        <a:solidFill>
          <a:srgbClr val="FF0000"/>
        </a:solidFill>
        <a:latin typeface="Arial" charset="0"/>
        <a:ea typeface="+mn-ea"/>
        <a:cs typeface="+mn-cs"/>
      </a:defRPr>
    </a:lvl9pPr>
  </p:defaultTextStyle>
  <p:extLst>
    <p:ext uri="{EFAFB233-063F-42B5-8137-9DF3F51BA10A}">
      <p15:sldGuideLst xmlns:p15="http://schemas.microsoft.com/office/powerpoint/2012/main">
        <p15:guide id="1" orient="horz" pos="1584">
          <p15:clr>
            <a:srgbClr val="A4A3A4"/>
          </p15:clr>
        </p15:guide>
        <p15:guide id="2" pos="2880">
          <p15:clr>
            <a:srgbClr val="A4A3A4"/>
          </p15:clr>
        </p15:guide>
      </p15:sldGuideLst>
    </p:ext>
    <p:ext uri="{2D200454-40CA-4A62-9FC3-DE9A4176ACB9}">
      <p15:notesGuideLst xmlns:p15="http://schemas.microsoft.com/office/powerpoint/2012/main">
        <p15:guide id="1" orient="horz" pos="2932" userDrawn="1">
          <p15:clr>
            <a:srgbClr val="A4A3A4"/>
          </p15:clr>
        </p15:guide>
        <p15:guide id="2" pos="219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0000FF"/>
    <a:srgbClr val="00CC00"/>
    <a:srgbClr val="FFFF00"/>
    <a:srgbClr val="FFFF66"/>
    <a:srgbClr val="00FFFF"/>
    <a:srgbClr val="FFFFFF"/>
    <a:srgbClr val="FF6600"/>
    <a:srgbClr val="FF0000"/>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2" autoAdjust="0"/>
    <p:restoredTop sz="94494" autoAdjust="0"/>
  </p:normalViewPr>
  <p:slideViewPr>
    <p:cSldViewPr>
      <p:cViewPr varScale="1">
        <p:scale>
          <a:sx n="67" d="100"/>
          <a:sy n="67" d="100"/>
        </p:scale>
        <p:origin x="1200" y="78"/>
      </p:cViewPr>
      <p:guideLst>
        <p:guide orient="horz" pos="1584"/>
        <p:guide pos="2880"/>
      </p:guideLst>
    </p:cSldViewPr>
  </p:slideViewPr>
  <p:outlineViewPr>
    <p:cViewPr>
      <p:scale>
        <a:sx n="33" d="100"/>
        <a:sy n="33" d="100"/>
      </p:scale>
      <p:origin x="0" y="-624"/>
    </p:cViewPr>
  </p:outlineViewPr>
  <p:notesTextViewPr>
    <p:cViewPr>
      <p:scale>
        <a:sx n="100" d="100"/>
        <a:sy n="100" d="100"/>
      </p:scale>
      <p:origin x="0" y="0"/>
    </p:cViewPr>
  </p:notesTextViewPr>
  <p:sorterViewPr>
    <p:cViewPr varScale="1">
      <p:scale>
        <a:sx n="100" d="100"/>
        <a:sy n="100" d="100"/>
      </p:scale>
      <p:origin x="0" y="-2706"/>
    </p:cViewPr>
  </p:sorterViewPr>
  <p:notesViewPr>
    <p:cSldViewPr>
      <p:cViewPr varScale="1">
        <p:scale>
          <a:sx n="54" d="100"/>
          <a:sy n="54" d="100"/>
        </p:scale>
        <p:origin x="2544" y="72"/>
      </p:cViewPr>
      <p:guideLst>
        <p:guide orient="horz" pos="2932"/>
        <p:guide pos="219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6.xml"/><Relationship Id="rId39" Type="http://schemas.openxmlformats.org/officeDocument/2006/relationships/slide" Target="slides/slide19.xml"/><Relationship Id="rId21" Type="http://schemas.openxmlformats.org/officeDocument/2006/relationships/slide" Target="slides/slide1.xml"/><Relationship Id="rId34" Type="http://schemas.openxmlformats.org/officeDocument/2006/relationships/slide" Target="slides/slide14.xml"/><Relationship Id="rId42" Type="http://schemas.openxmlformats.org/officeDocument/2006/relationships/slide" Target="slides/slide22.xml"/><Relationship Id="rId47" Type="http://schemas.openxmlformats.org/officeDocument/2006/relationships/slide" Target="slides/slide27.xml"/><Relationship Id="rId50" Type="http://schemas.openxmlformats.org/officeDocument/2006/relationships/slide" Target="slides/slide30.xml"/><Relationship Id="rId55" Type="http://schemas.openxmlformats.org/officeDocument/2006/relationships/slide" Target="slides/slide35.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Master" Target="slideMasters/slideMaster20.xml"/><Relationship Id="rId29" Type="http://schemas.openxmlformats.org/officeDocument/2006/relationships/slide" Target="slides/slide9.xml"/><Relationship Id="rId41" Type="http://schemas.openxmlformats.org/officeDocument/2006/relationships/slide" Target="slides/slide21.xml"/><Relationship Id="rId54" Type="http://schemas.openxmlformats.org/officeDocument/2006/relationships/slide" Target="slides/slide3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4.xml"/><Relationship Id="rId32" Type="http://schemas.openxmlformats.org/officeDocument/2006/relationships/slide" Target="slides/slide12.xml"/><Relationship Id="rId37" Type="http://schemas.openxmlformats.org/officeDocument/2006/relationships/slide" Target="slides/slide17.xml"/><Relationship Id="rId40" Type="http://schemas.openxmlformats.org/officeDocument/2006/relationships/slide" Target="slides/slide20.xml"/><Relationship Id="rId45" Type="http://schemas.openxmlformats.org/officeDocument/2006/relationships/slide" Target="slides/slide25.xml"/><Relationship Id="rId53" Type="http://schemas.openxmlformats.org/officeDocument/2006/relationships/slide" Target="slides/slide33.xml"/><Relationship Id="rId58"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3.xml"/><Relationship Id="rId28" Type="http://schemas.openxmlformats.org/officeDocument/2006/relationships/slide" Target="slides/slide8.xml"/><Relationship Id="rId36" Type="http://schemas.openxmlformats.org/officeDocument/2006/relationships/slide" Target="slides/slide16.xml"/><Relationship Id="rId49" Type="http://schemas.openxmlformats.org/officeDocument/2006/relationships/slide" Target="slides/slide29.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 Target="slides/slide11.xml"/><Relationship Id="rId44" Type="http://schemas.openxmlformats.org/officeDocument/2006/relationships/slide" Target="slides/slide24.xml"/><Relationship Id="rId52" Type="http://schemas.openxmlformats.org/officeDocument/2006/relationships/slide" Target="slides/slide32.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2.xml"/><Relationship Id="rId27" Type="http://schemas.openxmlformats.org/officeDocument/2006/relationships/slide" Target="slides/slide7.xml"/><Relationship Id="rId30" Type="http://schemas.openxmlformats.org/officeDocument/2006/relationships/slide" Target="slides/slide10.xml"/><Relationship Id="rId35" Type="http://schemas.openxmlformats.org/officeDocument/2006/relationships/slide" Target="slides/slide15.xml"/><Relationship Id="rId43" Type="http://schemas.openxmlformats.org/officeDocument/2006/relationships/slide" Target="slides/slide23.xml"/><Relationship Id="rId48" Type="http://schemas.openxmlformats.org/officeDocument/2006/relationships/slide" Target="slides/slide28.xml"/><Relationship Id="rId56"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5.xml"/><Relationship Id="rId33" Type="http://schemas.openxmlformats.org/officeDocument/2006/relationships/slide" Target="slides/slide13.xml"/><Relationship Id="rId38" Type="http://schemas.openxmlformats.org/officeDocument/2006/relationships/slide" Target="slides/slide18.xml"/><Relationship Id="rId46" Type="http://schemas.openxmlformats.org/officeDocument/2006/relationships/slide" Target="slides/slide26.xml"/><Relationship Id="rId59"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LabAdmin\AppData\Roaming\Microsoft\Excel\Nanosilver%20-%202012-12-13%20(Autosaved)%20(version%201).xlsb"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J:\2013\Submitted%20papers\ES&amp;T\Nanosilver%20-%202012-12-13%20(Autosaved)%20(Autosaved)%20(Autosaved)%20(Autosaved).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J:\2013\Submitted%20papers\ES&amp;T\Nanosilver%20-%202012-12-13%20(Autosaved)%20(Autosaved)%20(Autosaved)%20(Autosaved).xlsx" TargetMode="External"/></Relationships>
</file>

<file path=ppt/charts/_rels/chart4.xml.rels><?xml version="1.0" encoding="UTF-8" standalone="yes"?>
<Relationships xmlns="http://schemas.openxmlformats.org/package/2006/relationships"><Relationship Id="rId2" Type="http://schemas.openxmlformats.org/officeDocument/2006/relationships/oleObject" Target="file:///C:\Users\Siew%20Leng\Desktop\Mechanism.xlsx" TargetMode="External"/><Relationship Id="rId1" Type="http://schemas.openxmlformats.org/officeDocument/2006/relationships/themeOverride" Target="../theme/themeOverride1.xml"/></Relationships>
</file>

<file path=ppt/charts/_rels/chart5.xml.rels><?xml version="1.0" encoding="UTF-8" standalone="yes"?>
<Relationships xmlns="http://schemas.openxmlformats.org/package/2006/relationships"><Relationship Id="rId2" Type="http://schemas.openxmlformats.org/officeDocument/2006/relationships/oleObject" Target="file:///F:\2012\Draft%20papers\July%202012\Experimental%20data\Experimental%20results%20in%20Excel\Efects%20of%20synthesis%20conditions%20-%20Combination%20-%20July%202012.xlsx" TargetMode="External"/><Relationship Id="rId1" Type="http://schemas.openxmlformats.org/officeDocument/2006/relationships/themeOverride" Target="../theme/themeOverride2.xml"/></Relationships>
</file>

<file path=ppt/charts/_rels/chart6.xml.rels><?xml version="1.0" encoding="UTF-8" standalone="yes"?>
<Relationships xmlns="http://schemas.openxmlformats.org/package/2006/relationships"><Relationship Id="rId1" Type="http://schemas.openxmlformats.org/officeDocument/2006/relationships/oleObject" Target="file:///C:\Users\LabAdmin\Desktop\ES&amp;T%202013\Nanosilver%20-%202012-12-13%20(Autosaved)%20(Autosaved).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Siew%20Leng\Documents\2013\2013\Submitted%20papers\AgNPs%20-%20ES&amp;T\Nanosilver%20-%202012-12-13%20(Autosaved)%20(Autosaved)%20(Autosaved)%20(Autosaved).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LabAdmin\Desktop\ES&amp;T%202013\Nanosilver%20-%202012-12-13%20(Autosaved)%20(Autosaved).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264596925384329"/>
          <c:y val="6.9907164382230047E-2"/>
          <c:w val="0.70623172103487064"/>
          <c:h val="0.66172353455818433"/>
        </c:manualLayout>
      </c:layout>
      <c:barChart>
        <c:barDir val="col"/>
        <c:grouping val="clustered"/>
        <c:varyColors val="0"/>
        <c:ser>
          <c:idx val="0"/>
          <c:order val="0"/>
          <c:spPr>
            <a:solidFill>
              <a:srgbClr val="FFFF00"/>
            </a:solidFill>
            <a:ln w="31750" cap="sq">
              <a:solidFill>
                <a:srgbClr val="FFFF00"/>
              </a:solidFill>
              <a:miter lim="800000"/>
            </a:ln>
          </c:spPr>
          <c:invertIfNegative val="0"/>
          <c:cat>
            <c:numRef>
              <c:f>'AgNP distribution'!$C$2:$C$31</c:f>
              <c:numCache>
                <c:formatCode>General</c:formatCode>
                <c:ptCount val="30"/>
                <c:pt idx="0">
                  <c:v>2</c:v>
                </c:pt>
                <c:pt idx="1">
                  <c:v>3</c:v>
                </c:pt>
                <c:pt idx="2">
                  <c:v>4</c:v>
                </c:pt>
                <c:pt idx="3">
                  <c:v>5</c:v>
                </c:pt>
                <c:pt idx="4">
                  <c:v>6</c:v>
                </c:pt>
                <c:pt idx="5">
                  <c:v>7</c:v>
                </c:pt>
                <c:pt idx="6">
                  <c:v>8</c:v>
                </c:pt>
                <c:pt idx="7">
                  <c:v>9</c:v>
                </c:pt>
                <c:pt idx="8">
                  <c:v>10</c:v>
                </c:pt>
                <c:pt idx="9">
                  <c:v>11</c:v>
                </c:pt>
                <c:pt idx="10">
                  <c:v>12</c:v>
                </c:pt>
                <c:pt idx="11">
                  <c:v>13</c:v>
                </c:pt>
                <c:pt idx="12">
                  <c:v>14</c:v>
                </c:pt>
                <c:pt idx="13">
                  <c:v>15</c:v>
                </c:pt>
                <c:pt idx="14">
                  <c:v>16</c:v>
                </c:pt>
                <c:pt idx="15">
                  <c:v>17</c:v>
                </c:pt>
                <c:pt idx="16">
                  <c:v>18</c:v>
                </c:pt>
                <c:pt idx="17">
                  <c:v>19</c:v>
                </c:pt>
                <c:pt idx="18">
                  <c:v>20</c:v>
                </c:pt>
                <c:pt idx="19">
                  <c:v>21</c:v>
                </c:pt>
                <c:pt idx="20">
                  <c:v>22</c:v>
                </c:pt>
                <c:pt idx="21">
                  <c:v>23</c:v>
                </c:pt>
                <c:pt idx="22">
                  <c:v>24</c:v>
                </c:pt>
                <c:pt idx="23">
                  <c:v>25</c:v>
                </c:pt>
                <c:pt idx="24">
                  <c:v>26</c:v>
                </c:pt>
                <c:pt idx="25">
                  <c:v>27</c:v>
                </c:pt>
                <c:pt idx="26">
                  <c:v>28</c:v>
                </c:pt>
                <c:pt idx="27">
                  <c:v>29</c:v>
                </c:pt>
                <c:pt idx="28">
                  <c:v>30</c:v>
                </c:pt>
                <c:pt idx="29">
                  <c:v>31</c:v>
                </c:pt>
              </c:numCache>
            </c:numRef>
          </c:cat>
          <c:val>
            <c:numRef>
              <c:f>'AgNP distribution'!$E$2:$E$31</c:f>
              <c:numCache>
                <c:formatCode>General</c:formatCode>
                <c:ptCount val="30"/>
                <c:pt idx="0">
                  <c:v>1.0000000000000009E-2</c:v>
                </c:pt>
                <c:pt idx="1">
                  <c:v>3.0000000000000009E-2</c:v>
                </c:pt>
                <c:pt idx="2">
                  <c:v>7.0000000000000034E-2</c:v>
                </c:pt>
                <c:pt idx="3">
                  <c:v>6.0000000000000046E-2</c:v>
                </c:pt>
                <c:pt idx="4">
                  <c:v>0.11000000000000003</c:v>
                </c:pt>
                <c:pt idx="5">
                  <c:v>0.25</c:v>
                </c:pt>
                <c:pt idx="6">
                  <c:v>0.12000000000000002</c:v>
                </c:pt>
                <c:pt idx="7">
                  <c:v>0.12000000000000002</c:v>
                </c:pt>
                <c:pt idx="8">
                  <c:v>5.0000000000000017E-2</c:v>
                </c:pt>
                <c:pt idx="9">
                  <c:v>5.0000000000000017E-2</c:v>
                </c:pt>
                <c:pt idx="10">
                  <c:v>6.0000000000000046E-2</c:v>
                </c:pt>
                <c:pt idx="11">
                  <c:v>3.0000000000000009E-2</c:v>
                </c:pt>
                <c:pt idx="12">
                  <c:v>0</c:v>
                </c:pt>
                <c:pt idx="13">
                  <c:v>1.0000000000000009E-2</c:v>
                </c:pt>
                <c:pt idx="14">
                  <c:v>1.0000000000000009E-2</c:v>
                </c:pt>
                <c:pt idx="15">
                  <c:v>0</c:v>
                </c:pt>
                <c:pt idx="16">
                  <c:v>0</c:v>
                </c:pt>
                <c:pt idx="17">
                  <c:v>0</c:v>
                </c:pt>
                <c:pt idx="18">
                  <c:v>0</c:v>
                </c:pt>
                <c:pt idx="19">
                  <c:v>1.0000000000000009E-2</c:v>
                </c:pt>
                <c:pt idx="20">
                  <c:v>0</c:v>
                </c:pt>
                <c:pt idx="21">
                  <c:v>0</c:v>
                </c:pt>
                <c:pt idx="22">
                  <c:v>0</c:v>
                </c:pt>
                <c:pt idx="23">
                  <c:v>0</c:v>
                </c:pt>
                <c:pt idx="24">
                  <c:v>0</c:v>
                </c:pt>
                <c:pt idx="25">
                  <c:v>0</c:v>
                </c:pt>
                <c:pt idx="26">
                  <c:v>0</c:v>
                </c:pt>
                <c:pt idx="27">
                  <c:v>0</c:v>
                </c:pt>
                <c:pt idx="28">
                  <c:v>0</c:v>
                </c:pt>
                <c:pt idx="29">
                  <c:v>1.0000000000000009E-2</c:v>
                </c:pt>
              </c:numCache>
            </c:numRef>
          </c:val>
        </c:ser>
        <c:dLbls>
          <c:showLegendKey val="0"/>
          <c:showVal val="0"/>
          <c:showCatName val="0"/>
          <c:showSerName val="0"/>
          <c:showPercent val="0"/>
          <c:showBubbleSize val="0"/>
        </c:dLbls>
        <c:gapWidth val="150"/>
        <c:axId val="171627552"/>
        <c:axId val="172648416"/>
      </c:barChart>
      <c:catAx>
        <c:axId val="171627552"/>
        <c:scaling>
          <c:orientation val="minMax"/>
        </c:scaling>
        <c:delete val="0"/>
        <c:axPos val="b"/>
        <c:title>
          <c:tx>
            <c:rich>
              <a:bodyPr/>
              <a:lstStyle/>
              <a:p>
                <a:pPr>
                  <a:defRPr sz="1400">
                    <a:latin typeface="Arial" pitchFamily="34" charset="0"/>
                    <a:cs typeface="Arial" pitchFamily="34" charset="0"/>
                  </a:defRPr>
                </a:pPr>
                <a:r>
                  <a:rPr lang="en-US" sz="1400" dirty="0" smtClean="0">
                    <a:latin typeface="Arial" pitchFamily="34" charset="0"/>
                    <a:cs typeface="Arial" pitchFamily="34" charset="0"/>
                  </a:rPr>
                  <a:t>AgNP </a:t>
                </a:r>
                <a:r>
                  <a:rPr lang="en-US" sz="1400" dirty="0">
                    <a:latin typeface="Arial" pitchFamily="34" charset="0"/>
                    <a:cs typeface="Arial" pitchFamily="34" charset="0"/>
                  </a:rPr>
                  <a:t>diameter (nm)</a:t>
                </a:r>
              </a:p>
            </c:rich>
          </c:tx>
          <c:layout>
            <c:manualLayout>
              <c:xMode val="edge"/>
              <c:yMode val="edge"/>
              <c:x val="0.22919197600299976"/>
              <c:y val="0.83638845144356988"/>
            </c:manualLayout>
          </c:layout>
          <c:overlay val="0"/>
        </c:title>
        <c:numFmt formatCode="General" sourceLinked="1"/>
        <c:majorTickMark val="out"/>
        <c:minorTickMark val="out"/>
        <c:tickLblPos val="nextTo"/>
        <c:spPr>
          <a:ln>
            <a:solidFill>
              <a:sysClr val="windowText" lastClr="000000"/>
            </a:solidFill>
          </a:ln>
        </c:spPr>
        <c:txPr>
          <a:bodyPr/>
          <a:lstStyle/>
          <a:p>
            <a:pPr>
              <a:defRPr sz="1100" b="1">
                <a:latin typeface="Arial" pitchFamily="34" charset="0"/>
                <a:cs typeface="Arial" pitchFamily="34" charset="0"/>
              </a:defRPr>
            </a:pPr>
            <a:endParaRPr lang="en-US"/>
          </a:p>
        </c:txPr>
        <c:crossAx val="172648416"/>
        <c:crosses val="autoZero"/>
        <c:auto val="1"/>
        <c:lblAlgn val="ctr"/>
        <c:lblOffset val="100"/>
        <c:tickLblSkip val="4"/>
        <c:tickMarkSkip val="2"/>
        <c:noMultiLvlLbl val="0"/>
      </c:catAx>
      <c:valAx>
        <c:axId val="172648416"/>
        <c:scaling>
          <c:orientation val="minMax"/>
          <c:max val="0.30000000000000032"/>
          <c:min val="0"/>
        </c:scaling>
        <c:delete val="0"/>
        <c:axPos val="l"/>
        <c:title>
          <c:tx>
            <c:rich>
              <a:bodyPr rot="-5400000" vert="horz"/>
              <a:lstStyle/>
              <a:p>
                <a:pPr>
                  <a:defRPr sz="1400">
                    <a:latin typeface="Arial" pitchFamily="34" charset="0"/>
                    <a:cs typeface="Arial" pitchFamily="34" charset="0"/>
                  </a:defRPr>
                </a:pPr>
                <a:r>
                  <a:rPr lang="en-US" sz="1400" dirty="0">
                    <a:latin typeface="Arial" pitchFamily="34" charset="0"/>
                    <a:cs typeface="Arial" pitchFamily="34" charset="0"/>
                  </a:rPr>
                  <a:t>Relative </a:t>
                </a:r>
                <a:r>
                  <a:rPr lang="en-US" sz="1400" dirty="0" smtClean="0">
                    <a:latin typeface="Arial" pitchFamily="34" charset="0"/>
                    <a:cs typeface="Arial" pitchFamily="34" charset="0"/>
                  </a:rPr>
                  <a:t>abundance</a:t>
                </a:r>
                <a:endParaRPr lang="en-US" sz="1400" dirty="0">
                  <a:latin typeface="Arial" pitchFamily="34" charset="0"/>
                  <a:cs typeface="Arial" pitchFamily="34" charset="0"/>
                </a:endParaRPr>
              </a:p>
            </c:rich>
          </c:tx>
          <c:layout>
            <c:manualLayout>
              <c:xMode val="edge"/>
              <c:yMode val="edge"/>
              <c:x val="4.3307086614173909E-4"/>
              <c:y val="3.5325459317585288E-2"/>
            </c:manualLayout>
          </c:layout>
          <c:overlay val="0"/>
        </c:title>
        <c:numFmt formatCode="#,##0.0" sourceLinked="0"/>
        <c:majorTickMark val="out"/>
        <c:minorTickMark val="out"/>
        <c:tickLblPos val="nextTo"/>
        <c:spPr>
          <a:noFill/>
          <a:ln>
            <a:solidFill>
              <a:sysClr val="windowText" lastClr="000000"/>
            </a:solidFill>
          </a:ln>
        </c:spPr>
        <c:txPr>
          <a:bodyPr/>
          <a:lstStyle/>
          <a:p>
            <a:pPr>
              <a:defRPr sz="1200" b="1">
                <a:latin typeface="Arial" pitchFamily="34" charset="0"/>
                <a:cs typeface="Arial" pitchFamily="34" charset="0"/>
              </a:defRPr>
            </a:pPr>
            <a:endParaRPr lang="en-US"/>
          </a:p>
        </c:txPr>
        <c:crossAx val="171627552"/>
        <c:crosses val="autoZero"/>
        <c:crossBetween val="between"/>
        <c:majorUnit val="0.1"/>
        <c:minorUnit val="5.0000000000000017E-2"/>
      </c:valAx>
      <c:spPr>
        <a:ln>
          <a:solidFill>
            <a:schemeClr val="tx1"/>
          </a:solidFill>
        </a:ln>
      </c:spPr>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425735845519327"/>
          <c:y val="2.7380952380952398E-2"/>
          <c:w val="0.827451138920135"/>
          <c:h val="0.81482133483314734"/>
        </c:manualLayout>
      </c:layout>
      <c:scatterChart>
        <c:scatterStyle val="lineMarker"/>
        <c:varyColors val="0"/>
        <c:ser>
          <c:idx val="0"/>
          <c:order val="0"/>
          <c:tx>
            <c:v>PSA cryogel</c:v>
          </c:tx>
          <c:spPr>
            <a:ln w="38100">
              <a:solidFill>
                <a:srgbClr val="FF0000"/>
              </a:solidFill>
            </a:ln>
          </c:spPr>
          <c:marker>
            <c:symbol val="diamond"/>
            <c:size val="18"/>
            <c:spPr>
              <a:solidFill>
                <a:srgbClr val="FF0000"/>
              </a:solidFill>
              <a:ln w="12700">
                <a:solidFill>
                  <a:srgbClr val="FF0066"/>
                </a:solidFill>
              </a:ln>
            </c:spPr>
          </c:marker>
          <c:xVal>
            <c:numRef>
              <c:f>'Swelling rate'!$A$18:$A$24</c:f>
              <c:numCache>
                <c:formatCode>General</c:formatCode>
                <c:ptCount val="7"/>
                <c:pt idx="0">
                  <c:v>0</c:v>
                </c:pt>
                <c:pt idx="1">
                  <c:v>2</c:v>
                </c:pt>
                <c:pt idx="2">
                  <c:v>4</c:v>
                </c:pt>
                <c:pt idx="3">
                  <c:v>6</c:v>
                </c:pt>
                <c:pt idx="4">
                  <c:v>8</c:v>
                </c:pt>
                <c:pt idx="5">
                  <c:v>10</c:v>
                </c:pt>
                <c:pt idx="6">
                  <c:v>15</c:v>
                </c:pt>
              </c:numCache>
            </c:numRef>
          </c:xVal>
          <c:yVal>
            <c:numRef>
              <c:f>'Swelling rate'!$C$18:$C$24</c:f>
              <c:numCache>
                <c:formatCode>General</c:formatCode>
                <c:ptCount val="7"/>
                <c:pt idx="0">
                  <c:v>0</c:v>
                </c:pt>
                <c:pt idx="1">
                  <c:v>4.9842062360660397E-2</c:v>
                </c:pt>
                <c:pt idx="2">
                  <c:v>0.20312206438235847</c:v>
                </c:pt>
                <c:pt idx="3">
                  <c:v>0.72297419161034415</c:v>
                </c:pt>
                <c:pt idx="4">
                  <c:v>0.98759461103146151</c:v>
                </c:pt>
                <c:pt idx="5">
                  <c:v>1.0050095692203693</c:v>
                </c:pt>
                <c:pt idx="6">
                  <c:v>1</c:v>
                </c:pt>
              </c:numCache>
            </c:numRef>
          </c:yVal>
          <c:smooth val="0"/>
        </c:ser>
        <c:ser>
          <c:idx val="1"/>
          <c:order val="1"/>
          <c:tx>
            <c:v>AgNC-20</c:v>
          </c:tx>
          <c:spPr>
            <a:ln w="38100">
              <a:solidFill>
                <a:srgbClr val="00FF00"/>
              </a:solidFill>
            </a:ln>
          </c:spPr>
          <c:marker>
            <c:symbol val="square"/>
            <c:size val="15"/>
            <c:spPr>
              <a:solidFill>
                <a:srgbClr val="00FF00"/>
              </a:solidFill>
              <a:ln w="12700">
                <a:noFill/>
              </a:ln>
            </c:spPr>
          </c:marker>
          <c:xVal>
            <c:numRef>
              <c:f>'Swelling rate'!$A$18:$A$24</c:f>
              <c:numCache>
                <c:formatCode>General</c:formatCode>
                <c:ptCount val="7"/>
                <c:pt idx="0">
                  <c:v>0</c:v>
                </c:pt>
                <c:pt idx="1">
                  <c:v>2</c:v>
                </c:pt>
                <c:pt idx="2">
                  <c:v>4</c:v>
                </c:pt>
                <c:pt idx="3">
                  <c:v>6</c:v>
                </c:pt>
                <c:pt idx="4">
                  <c:v>8</c:v>
                </c:pt>
                <c:pt idx="5">
                  <c:v>10</c:v>
                </c:pt>
                <c:pt idx="6">
                  <c:v>15</c:v>
                </c:pt>
              </c:numCache>
            </c:numRef>
          </c:xVal>
          <c:yVal>
            <c:numRef>
              <c:f>'Swelling rate'!$E$18:$E$24</c:f>
              <c:numCache>
                <c:formatCode>General</c:formatCode>
                <c:ptCount val="7"/>
                <c:pt idx="0">
                  <c:v>0</c:v>
                </c:pt>
                <c:pt idx="1">
                  <c:v>0.13818651247506511</c:v>
                </c:pt>
                <c:pt idx="2">
                  <c:v>0.76318075810617925</c:v>
                </c:pt>
                <c:pt idx="3">
                  <c:v>0.96549688548342361</c:v>
                </c:pt>
                <c:pt idx="4">
                  <c:v>0.97760001093126769</c:v>
                </c:pt>
                <c:pt idx="5">
                  <c:v>0.9698243335546175</c:v>
                </c:pt>
                <c:pt idx="6">
                  <c:v>1</c:v>
                </c:pt>
              </c:numCache>
            </c:numRef>
          </c:yVal>
          <c:smooth val="0"/>
        </c:ser>
        <c:ser>
          <c:idx val="2"/>
          <c:order val="2"/>
          <c:tx>
            <c:v>AgNC-90</c:v>
          </c:tx>
          <c:spPr>
            <a:ln w="38100">
              <a:solidFill>
                <a:srgbClr val="FFC000"/>
              </a:solidFill>
            </a:ln>
          </c:spPr>
          <c:marker>
            <c:symbol val="triangle"/>
            <c:size val="15"/>
            <c:spPr>
              <a:solidFill>
                <a:srgbClr val="FFC000"/>
              </a:solidFill>
              <a:ln w="12700">
                <a:solidFill>
                  <a:srgbClr val="FFC000"/>
                </a:solidFill>
              </a:ln>
            </c:spPr>
          </c:marker>
          <c:xVal>
            <c:numRef>
              <c:f>'Swelling rate'!$A$18:$A$24</c:f>
              <c:numCache>
                <c:formatCode>General</c:formatCode>
                <c:ptCount val="7"/>
                <c:pt idx="0">
                  <c:v>0</c:v>
                </c:pt>
                <c:pt idx="1">
                  <c:v>2</c:v>
                </c:pt>
                <c:pt idx="2">
                  <c:v>4</c:v>
                </c:pt>
                <c:pt idx="3">
                  <c:v>6</c:v>
                </c:pt>
                <c:pt idx="4">
                  <c:v>8</c:v>
                </c:pt>
                <c:pt idx="5">
                  <c:v>10</c:v>
                </c:pt>
                <c:pt idx="6">
                  <c:v>15</c:v>
                </c:pt>
              </c:numCache>
            </c:numRef>
          </c:xVal>
          <c:yVal>
            <c:numRef>
              <c:f>'Swelling rate'!$G$18:$G$24</c:f>
              <c:numCache>
                <c:formatCode>General</c:formatCode>
                <c:ptCount val="7"/>
                <c:pt idx="0">
                  <c:v>0</c:v>
                </c:pt>
                <c:pt idx="1">
                  <c:v>0.13449990199093093</c:v>
                </c:pt>
                <c:pt idx="2">
                  <c:v>0.9021662611664284</c:v>
                </c:pt>
                <c:pt idx="3">
                  <c:v>1.0180547836931715</c:v>
                </c:pt>
                <c:pt idx="4">
                  <c:v>1.0056511012193046</c:v>
                </c:pt>
                <c:pt idx="5">
                  <c:v>1.0124029131048085</c:v>
                </c:pt>
                <c:pt idx="6">
                  <c:v>1</c:v>
                </c:pt>
              </c:numCache>
            </c:numRef>
          </c:yVal>
          <c:smooth val="0"/>
        </c:ser>
        <c:ser>
          <c:idx val="3"/>
          <c:order val="3"/>
          <c:tx>
            <c:v>AgNC-170</c:v>
          </c:tx>
          <c:spPr>
            <a:ln w="38100">
              <a:solidFill>
                <a:srgbClr val="0000FF"/>
              </a:solidFill>
            </a:ln>
          </c:spPr>
          <c:marker>
            <c:symbol val="circle"/>
            <c:size val="15"/>
            <c:spPr>
              <a:solidFill>
                <a:srgbClr val="0000FF"/>
              </a:solidFill>
              <a:ln w="19050">
                <a:solidFill>
                  <a:srgbClr val="00B0F0"/>
                </a:solidFill>
              </a:ln>
            </c:spPr>
          </c:marker>
          <c:xVal>
            <c:numRef>
              <c:f>'Swelling rate'!$A$18:$A$24</c:f>
              <c:numCache>
                <c:formatCode>General</c:formatCode>
                <c:ptCount val="7"/>
                <c:pt idx="0">
                  <c:v>0</c:v>
                </c:pt>
                <c:pt idx="1">
                  <c:v>2</c:v>
                </c:pt>
                <c:pt idx="2">
                  <c:v>4</c:v>
                </c:pt>
                <c:pt idx="3">
                  <c:v>6</c:v>
                </c:pt>
                <c:pt idx="4">
                  <c:v>8</c:v>
                </c:pt>
                <c:pt idx="5">
                  <c:v>10</c:v>
                </c:pt>
                <c:pt idx="6">
                  <c:v>15</c:v>
                </c:pt>
              </c:numCache>
            </c:numRef>
          </c:xVal>
          <c:yVal>
            <c:numRef>
              <c:f>'Swelling rate'!$I$18:$I$24</c:f>
              <c:numCache>
                <c:formatCode>General</c:formatCode>
                <c:ptCount val="7"/>
                <c:pt idx="0">
                  <c:v>0</c:v>
                </c:pt>
                <c:pt idx="1">
                  <c:v>0.1044389839965653</c:v>
                </c:pt>
                <c:pt idx="2">
                  <c:v>0.92427202331616198</c:v>
                </c:pt>
                <c:pt idx="3">
                  <c:v>0.99361648360477894</c:v>
                </c:pt>
                <c:pt idx="4">
                  <c:v>0.98821017385009358</c:v>
                </c:pt>
                <c:pt idx="5">
                  <c:v>1.014492932448672</c:v>
                </c:pt>
                <c:pt idx="6">
                  <c:v>1</c:v>
                </c:pt>
              </c:numCache>
            </c:numRef>
          </c:yVal>
          <c:smooth val="0"/>
        </c:ser>
        <c:dLbls>
          <c:showLegendKey val="0"/>
          <c:showVal val="0"/>
          <c:showCatName val="0"/>
          <c:showSerName val="0"/>
          <c:showPercent val="0"/>
          <c:showBubbleSize val="0"/>
        </c:dLbls>
        <c:axId val="172649592"/>
        <c:axId val="172649984"/>
      </c:scatterChart>
      <c:valAx>
        <c:axId val="172649592"/>
        <c:scaling>
          <c:orientation val="minMax"/>
          <c:max val="15"/>
          <c:min val="0"/>
        </c:scaling>
        <c:delete val="0"/>
        <c:axPos val="b"/>
        <c:title>
          <c:tx>
            <c:rich>
              <a:bodyPr/>
              <a:lstStyle/>
              <a:p>
                <a:pPr>
                  <a:defRPr lang="en-US" sz="2400"/>
                </a:pPr>
                <a:r>
                  <a:rPr lang="en-US" sz="2400" dirty="0"/>
                  <a:t>Swelling time (s)</a:t>
                </a:r>
              </a:p>
            </c:rich>
          </c:tx>
          <c:layout>
            <c:manualLayout>
              <c:xMode val="edge"/>
              <c:yMode val="edge"/>
              <c:x val="0.34533368328958958"/>
              <c:y val="0.91619047619047889"/>
            </c:manualLayout>
          </c:layout>
          <c:overlay val="0"/>
        </c:title>
        <c:numFmt formatCode="General" sourceLinked="1"/>
        <c:majorTickMark val="out"/>
        <c:minorTickMark val="out"/>
        <c:tickLblPos val="nextTo"/>
        <c:spPr>
          <a:ln>
            <a:solidFill>
              <a:sysClr val="windowText" lastClr="000000"/>
            </a:solidFill>
          </a:ln>
        </c:spPr>
        <c:txPr>
          <a:bodyPr/>
          <a:lstStyle/>
          <a:p>
            <a:pPr>
              <a:defRPr lang="en-US" b="1"/>
            </a:pPr>
            <a:endParaRPr lang="en-US"/>
          </a:p>
        </c:txPr>
        <c:crossAx val="172649984"/>
        <c:crosses val="autoZero"/>
        <c:crossBetween val="midCat"/>
        <c:minorUnit val="1"/>
      </c:valAx>
      <c:valAx>
        <c:axId val="172649984"/>
        <c:scaling>
          <c:orientation val="minMax"/>
          <c:max val="1.1000000000000001"/>
          <c:min val="0"/>
        </c:scaling>
        <c:delete val="0"/>
        <c:axPos val="l"/>
        <c:title>
          <c:tx>
            <c:rich>
              <a:bodyPr rot="-5400000" vert="horz"/>
              <a:lstStyle/>
              <a:p>
                <a:pPr>
                  <a:defRPr lang="en-US" sz="2400"/>
                </a:pPr>
                <a:r>
                  <a:rPr lang="en-US" sz="2400" dirty="0"/>
                  <a:t>Normalized swelling degree</a:t>
                </a:r>
              </a:p>
            </c:rich>
          </c:tx>
          <c:layout>
            <c:manualLayout>
              <c:xMode val="edge"/>
              <c:yMode val="edge"/>
              <c:x val="1.6666666666666744E-3"/>
              <c:y val="4.7383301770822964E-2"/>
            </c:manualLayout>
          </c:layout>
          <c:overlay val="0"/>
        </c:title>
        <c:numFmt formatCode="#,##0.0" sourceLinked="0"/>
        <c:majorTickMark val="out"/>
        <c:minorTickMark val="out"/>
        <c:tickLblPos val="nextTo"/>
        <c:spPr>
          <a:ln>
            <a:solidFill>
              <a:schemeClr val="tx1"/>
            </a:solidFill>
          </a:ln>
        </c:spPr>
        <c:txPr>
          <a:bodyPr/>
          <a:lstStyle/>
          <a:p>
            <a:pPr>
              <a:defRPr lang="en-US" b="1"/>
            </a:pPr>
            <a:endParaRPr lang="en-US"/>
          </a:p>
        </c:txPr>
        <c:crossAx val="172649592"/>
        <c:crosses val="autoZero"/>
        <c:crossBetween val="midCat"/>
        <c:majorUnit val="0.2"/>
        <c:minorUnit val="0.1"/>
      </c:valAx>
      <c:spPr>
        <a:ln>
          <a:solidFill>
            <a:sysClr val="windowText" lastClr="000000"/>
          </a:solidFill>
        </a:ln>
      </c:spPr>
    </c:plotArea>
    <c:legend>
      <c:legendPos val="r"/>
      <c:layout>
        <c:manualLayout>
          <c:xMode val="edge"/>
          <c:yMode val="edge"/>
          <c:x val="0.14212352362204717"/>
          <c:y val="5.6191038620172475E-2"/>
          <c:w val="0.21385053430821147"/>
          <c:h val="0.24036501687289147"/>
        </c:manualLayout>
      </c:layout>
      <c:overlay val="0"/>
      <c:txPr>
        <a:bodyPr/>
        <a:lstStyle/>
        <a:p>
          <a:pPr>
            <a:defRPr lang="en-US" sz="1800" b="1"/>
          </a:pPr>
          <a:endParaRPr lang="en-US"/>
        </a:p>
      </c:txPr>
    </c:legend>
    <c:plotVisOnly val="1"/>
    <c:dispBlanksAs val="gap"/>
    <c:showDLblsOverMax val="0"/>
  </c:chart>
  <c:spPr>
    <a:ln>
      <a:noFill/>
    </a:ln>
  </c:spPr>
  <c:txPr>
    <a:bodyPr/>
    <a:lstStyle/>
    <a:p>
      <a:pPr>
        <a:defRPr sz="2000">
          <a:latin typeface="Arial" pitchFamily="34" charset="0"/>
          <a:cs typeface="Arial" pitchFamily="34" charset="0"/>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4885643430600588"/>
          <c:y val="0.12233671512214818"/>
          <c:w val="0.51143565693994131"/>
          <c:h val="0.60054991924086454"/>
        </c:manualLayout>
      </c:layout>
      <c:barChart>
        <c:barDir val="col"/>
        <c:grouping val="clustered"/>
        <c:varyColors val="0"/>
        <c:ser>
          <c:idx val="0"/>
          <c:order val="0"/>
          <c:spPr>
            <a:solidFill>
              <a:srgbClr val="FFFF00"/>
            </a:solidFill>
            <a:ln>
              <a:solidFill>
                <a:sysClr val="windowText" lastClr="000000"/>
              </a:solidFill>
            </a:ln>
          </c:spPr>
          <c:invertIfNegative val="0"/>
          <c:errBars>
            <c:errBarType val="both"/>
            <c:errValType val="cust"/>
            <c:noEndCap val="0"/>
            <c:plus>
              <c:numRef>
                <c:f>'Swelling rate'!$X$16:$X$19</c:f>
                <c:numCache>
                  <c:formatCode>General</c:formatCode>
                  <c:ptCount val="4"/>
                  <c:pt idx="0">
                    <c:v>12.734789627039708</c:v>
                  </c:pt>
                  <c:pt idx="1">
                    <c:v>7.9439241983761724</c:v>
                  </c:pt>
                  <c:pt idx="2">
                    <c:v>3.6864534780159381</c:v>
                  </c:pt>
                  <c:pt idx="3">
                    <c:v>8.439885175039505</c:v>
                  </c:pt>
                </c:numCache>
              </c:numRef>
            </c:plus>
            <c:minus>
              <c:numRef>
                <c:f>'Swelling rate'!$X$16:$X$19</c:f>
                <c:numCache>
                  <c:formatCode>General</c:formatCode>
                  <c:ptCount val="4"/>
                  <c:pt idx="0">
                    <c:v>12.734789627039708</c:v>
                  </c:pt>
                  <c:pt idx="1">
                    <c:v>7.9439241983761724</c:v>
                  </c:pt>
                  <c:pt idx="2">
                    <c:v>3.6864534780159381</c:v>
                  </c:pt>
                  <c:pt idx="3">
                    <c:v>8.439885175039505</c:v>
                  </c:pt>
                </c:numCache>
              </c:numRef>
            </c:minus>
          </c:errBars>
          <c:cat>
            <c:strRef>
              <c:f>'Swelling rate'!$V$16:$V$19</c:f>
              <c:strCache>
                <c:ptCount val="4"/>
                <c:pt idx="0">
                  <c:v>PSA</c:v>
                </c:pt>
                <c:pt idx="1">
                  <c:v>AgNC-20</c:v>
                </c:pt>
                <c:pt idx="2">
                  <c:v>AgNC-70</c:v>
                </c:pt>
                <c:pt idx="3">
                  <c:v>AgNC-170</c:v>
                </c:pt>
              </c:strCache>
            </c:strRef>
          </c:cat>
          <c:val>
            <c:numRef>
              <c:f>'Swelling rate'!$W$16:$W$19</c:f>
              <c:numCache>
                <c:formatCode>General</c:formatCode>
                <c:ptCount val="4"/>
                <c:pt idx="0">
                  <c:v>158.24887524101945</c:v>
                </c:pt>
                <c:pt idx="1">
                  <c:v>183.38904733009755</c:v>
                </c:pt>
                <c:pt idx="2">
                  <c:v>161.72505944810038</c:v>
                </c:pt>
                <c:pt idx="3">
                  <c:v>127.71246525709749</c:v>
                </c:pt>
              </c:numCache>
            </c:numRef>
          </c:val>
        </c:ser>
        <c:dLbls>
          <c:showLegendKey val="0"/>
          <c:showVal val="0"/>
          <c:showCatName val="0"/>
          <c:showSerName val="0"/>
          <c:showPercent val="0"/>
          <c:showBubbleSize val="0"/>
        </c:dLbls>
        <c:gapWidth val="150"/>
        <c:axId val="172650768"/>
        <c:axId val="172651160"/>
      </c:barChart>
      <c:catAx>
        <c:axId val="172650768"/>
        <c:scaling>
          <c:orientation val="minMax"/>
        </c:scaling>
        <c:delete val="0"/>
        <c:axPos val="b"/>
        <c:numFmt formatCode="General" sourceLinked="0"/>
        <c:majorTickMark val="out"/>
        <c:minorTickMark val="none"/>
        <c:tickLblPos val="nextTo"/>
        <c:spPr>
          <a:ln>
            <a:solidFill>
              <a:sysClr val="windowText" lastClr="000000"/>
            </a:solidFill>
          </a:ln>
        </c:spPr>
        <c:txPr>
          <a:bodyPr rot="-1620000"/>
          <a:lstStyle/>
          <a:p>
            <a:pPr>
              <a:defRPr lang="en-US" sz="2000" b="1"/>
            </a:pPr>
            <a:endParaRPr lang="en-US"/>
          </a:p>
        </c:txPr>
        <c:crossAx val="172651160"/>
        <c:crosses val="autoZero"/>
        <c:auto val="1"/>
        <c:lblAlgn val="ctr"/>
        <c:lblOffset val="100"/>
        <c:noMultiLvlLbl val="0"/>
      </c:catAx>
      <c:valAx>
        <c:axId val="172651160"/>
        <c:scaling>
          <c:orientation val="minMax"/>
          <c:max val="200"/>
          <c:min val="0"/>
        </c:scaling>
        <c:delete val="0"/>
        <c:axPos val="l"/>
        <c:title>
          <c:tx>
            <c:rich>
              <a:bodyPr rot="-5400000" vert="horz"/>
              <a:lstStyle/>
              <a:p>
                <a:pPr>
                  <a:defRPr lang="en-US" sz="2000"/>
                </a:pPr>
                <a:r>
                  <a:rPr lang="en-US" sz="2000" dirty="0"/>
                  <a:t>Equilibrium swelling degree (</a:t>
                </a:r>
                <a:r>
                  <a:rPr lang="en-US" sz="2000" dirty="0" smtClean="0"/>
                  <a:t>g/g)</a:t>
                </a:r>
                <a:endParaRPr lang="en-US" sz="2000" dirty="0"/>
              </a:p>
            </c:rich>
          </c:tx>
          <c:layout>
            <c:manualLayout>
              <c:xMode val="edge"/>
              <c:yMode val="edge"/>
              <c:x val="0.26279527559055116"/>
              <c:y val="0.15449298405007092"/>
            </c:manualLayout>
          </c:layout>
          <c:overlay val="0"/>
        </c:title>
        <c:numFmt formatCode="General" sourceLinked="1"/>
        <c:majorTickMark val="out"/>
        <c:minorTickMark val="out"/>
        <c:tickLblPos val="nextTo"/>
        <c:spPr>
          <a:ln>
            <a:solidFill>
              <a:sysClr val="windowText" lastClr="000000"/>
            </a:solidFill>
          </a:ln>
        </c:spPr>
        <c:txPr>
          <a:bodyPr/>
          <a:lstStyle/>
          <a:p>
            <a:pPr>
              <a:defRPr lang="en-US" sz="1400" b="1"/>
            </a:pPr>
            <a:endParaRPr lang="en-US"/>
          </a:p>
        </c:txPr>
        <c:crossAx val="172650768"/>
        <c:crosses val="autoZero"/>
        <c:crossBetween val="between"/>
        <c:majorUnit val="50"/>
        <c:minorUnit val="10"/>
      </c:valAx>
      <c:spPr>
        <a:ln>
          <a:solidFill>
            <a:schemeClr val="tx1"/>
          </a:solidFill>
        </a:ln>
      </c:spPr>
    </c:plotArea>
    <c:plotVisOnly val="1"/>
    <c:dispBlanksAs val="gap"/>
    <c:showDLblsOverMax val="0"/>
  </c:chart>
  <c:spPr>
    <a:noFill/>
    <a:ln>
      <a:noFill/>
    </a:ln>
  </c:spPr>
  <c:txPr>
    <a:bodyPr/>
    <a:lstStyle/>
    <a:p>
      <a:pPr>
        <a:defRPr sz="1400">
          <a:latin typeface="Arial" pitchFamily="34" charset="0"/>
          <a:cs typeface="Arial" pitchFamily="34" charset="0"/>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2745044140823151"/>
          <c:y val="2.4063945813930291E-2"/>
          <c:w val="0.71691751070638954"/>
          <c:h val="0.57941010585286901"/>
        </c:manualLayout>
      </c:layout>
      <c:scatterChart>
        <c:scatterStyle val="lineMarker"/>
        <c:varyColors val="0"/>
        <c:ser>
          <c:idx val="3"/>
          <c:order val="0"/>
          <c:tx>
            <c:v>Cycle 1</c:v>
          </c:tx>
          <c:spPr>
            <a:ln w="28575">
              <a:noFill/>
            </a:ln>
          </c:spPr>
          <c:marker>
            <c:symbol val="circle"/>
            <c:size val="3"/>
            <c:spPr>
              <a:solidFill>
                <a:srgbClr val="FF0000"/>
              </a:solidFill>
              <a:ln>
                <a:solidFill>
                  <a:srgbClr val="FF0000"/>
                </a:solidFill>
              </a:ln>
            </c:spPr>
          </c:marker>
          <c:xVal>
            <c:numRef>
              <c:f>'Fatigue test'!$J$4:$J$1148</c:f>
              <c:numCache>
                <c:formatCode>General</c:formatCode>
                <c:ptCount val="1145"/>
                <c:pt idx="0">
                  <c:v>0</c:v>
                </c:pt>
                <c:pt idx="1">
                  <c:v>0</c:v>
                </c:pt>
                <c:pt idx="2">
                  <c:v>0</c:v>
                </c:pt>
                <c:pt idx="3">
                  <c:v>0.15204095600000128</c:v>
                </c:pt>
                <c:pt idx="4">
                  <c:v>0.33492307000000388</c:v>
                </c:pt>
                <c:pt idx="5">
                  <c:v>0.5053604689999952</c:v>
                </c:pt>
                <c:pt idx="6">
                  <c:v>0.67201046900000005</c:v>
                </c:pt>
                <c:pt idx="7">
                  <c:v>0.8419067099999995</c:v>
                </c:pt>
                <c:pt idx="8">
                  <c:v>1.0101797799999999</c:v>
                </c:pt>
                <c:pt idx="9">
                  <c:v>1.17737114</c:v>
                </c:pt>
                <c:pt idx="10">
                  <c:v>1.3472672799999998</c:v>
                </c:pt>
                <c:pt idx="11">
                  <c:v>1.5149989899999998</c:v>
                </c:pt>
                <c:pt idx="12">
                  <c:v>1.6827317099999999</c:v>
                </c:pt>
                <c:pt idx="13">
                  <c:v>1.85208649</c:v>
                </c:pt>
                <c:pt idx="14">
                  <c:v>2.0192778499999999</c:v>
                </c:pt>
                <c:pt idx="15">
                  <c:v>2.1886326299999999</c:v>
                </c:pt>
                <c:pt idx="16">
                  <c:v>2.3569056999999747</c:v>
                </c:pt>
                <c:pt idx="17">
                  <c:v>2.5240970600000012</c:v>
                </c:pt>
                <c:pt idx="18">
                  <c:v>2.6939932000000195</c:v>
                </c:pt>
                <c:pt idx="19">
                  <c:v>2.8611845600000012</c:v>
                </c:pt>
                <c:pt idx="20">
                  <c:v>3.0283759199999998</c:v>
                </c:pt>
                <c:pt idx="21">
                  <c:v>3.1988124099999977</c:v>
                </c:pt>
                <c:pt idx="22">
                  <c:v>3.3665451299999747</c:v>
                </c:pt>
                <c:pt idx="23">
                  <c:v>3.5348181999999784</c:v>
                </c:pt>
                <c:pt idx="24">
                  <c:v>3.7036316200000012</c:v>
                </c:pt>
                <c:pt idx="25">
                  <c:v>3.87136434</c:v>
                </c:pt>
                <c:pt idx="26">
                  <c:v>4.0407191200000003</c:v>
                </c:pt>
                <c:pt idx="27">
                  <c:v>4.2084518399999755</c:v>
                </c:pt>
                <c:pt idx="28">
                  <c:v>4.3761835499999755</c:v>
                </c:pt>
                <c:pt idx="29">
                  <c:v>4.5455393399999755</c:v>
                </c:pt>
                <c:pt idx="30">
                  <c:v>4.7132710499999995</c:v>
                </c:pt>
                <c:pt idx="31">
                  <c:v>4.88154412</c:v>
                </c:pt>
                <c:pt idx="32">
                  <c:v>5.0503585499999755</c:v>
                </c:pt>
                <c:pt idx="33">
                  <c:v>5.2180902599999746</c:v>
                </c:pt>
                <c:pt idx="34">
                  <c:v>5.3874460499999755</c:v>
                </c:pt>
                <c:pt idx="35">
                  <c:v>5.5546364000000006</c:v>
                </c:pt>
                <c:pt idx="36">
                  <c:v>5.7229094699999745</c:v>
                </c:pt>
                <c:pt idx="37">
                  <c:v>5.8928066199999645</c:v>
                </c:pt>
                <c:pt idx="38">
                  <c:v>6.0599969699999745</c:v>
                </c:pt>
                <c:pt idx="39">
                  <c:v>6.22827105</c:v>
                </c:pt>
                <c:pt idx="40">
                  <c:v>6.3976258299999573</c:v>
                </c:pt>
                <c:pt idx="41">
                  <c:v>6.5648161799999318</c:v>
                </c:pt>
                <c:pt idx="42">
                  <c:v>6.7330902600000009</c:v>
                </c:pt>
                <c:pt idx="43">
                  <c:v>6.9019046899999985</c:v>
                </c:pt>
                <c:pt idx="44">
                  <c:v>7.0696364000000003</c:v>
                </c:pt>
                <c:pt idx="45">
                  <c:v>7.238991180000041</c:v>
                </c:pt>
                <c:pt idx="46">
                  <c:v>7.406722890000041</c:v>
                </c:pt>
                <c:pt idx="47">
                  <c:v>7.5749969699999555</c:v>
                </c:pt>
                <c:pt idx="48">
                  <c:v>7.7438103900000002</c:v>
                </c:pt>
                <c:pt idx="49">
                  <c:v>7.9115421000000401</c:v>
                </c:pt>
                <c:pt idx="50">
                  <c:v>8.0803565300000066</c:v>
                </c:pt>
                <c:pt idx="51">
                  <c:v>8.2480892499999996</c:v>
                </c:pt>
                <c:pt idx="52">
                  <c:v>8.4163623200000011</c:v>
                </c:pt>
                <c:pt idx="53">
                  <c:v>8.5851767500000005</c:v>
                </c:pt>
                <c:pt idx="54">
                  <c:v>8.7534478000000266</c:v>
                </c:pt>
                <c:pt idx="55">
                  <c:v>8.9217218799999998</c:v>
                </c:pt>
                <c:pt idx="56">
                  <c:v>9.0899959600000013</c:v>
                </c:pt>
                <c:pt idx="57">
                  <c:v>9.258269030000001</c:v>
                </c:pt>
                <c:pt idx="58">
                  <c:v>9.426000740000001</c:v>
                </c:pt>
                <c:pt idx="59">
                  <c:v>9.5953565300000268</c:v>
                </c:pt>
                <c:pt idx="60">
                  <c:v>9.7636296000000016</c:v>
                </c:pt>
                <c:pt idx="61">
                  <c:v>9.9313623199999999</c:v>
                </c:pt>
                <c:pt idx="62">
                  <c:v>10.100171699999999</c:v>
                </c:pt>
                <c:pt idx="63">
                  <c:v>10.268993200000001</c:v>
                </c:pt>
                <c:pt idx="64">
                  <c:v>10.4367239</c:v>
                </c:pt>
                <c:pt idx="65">
                  <c:v>10.605535300000026</c:v>
                </c:pt>
                <c:pt idx="66">
                  <c:v>10.7738114</c:v>
                </c:pt>
                <c:pt idx="67">
                  <c:v>10.940996700000001</c:v>
                </c:pt>
                <c:pt idx="68">
                  <c:v>11.110353499999999</c:v>
                </c:pt>
                <c:pt idx="69">
                  <c:v>11.2780842</c:v>
                </c:pt>
                <c:pt idx="70">
                  <c:v>11.4463603</c:v>
                </c:pt>
                <c:pt idx="71">
                  <c:v>11.615171699999999</c:v>
                </c:pt>
                <c:pt idx="72">
                  <c:v>11.782902400000001</c:v>
                </c:pt>
                <c:pt idx="73">
                  <c:v>11.952259200000086</c:v>
                </c:pt>
                <c:pt idx="74">
                  <c:v>12.1199899</c:v>
                </c:pt>
                <c:pt idx="75">
                  <c:v>12.288265999999998</c:v>
                </c:pt>
                <c:pt idx="76">
                  <c:v>12.457622800000006</c:v>
                </c:pt>
                <c:pt idx="77">
                  <c:v>12.624272799999998</c:v>
                </c:pt>
                <c:pt idx="78">
                  <c:v>12.793084200000004</c:v>
                </c:pt>
                <c:pt idx="79">
                  <c:v>12.961905700000001</c:v>
                </c:pt>
                <c:pt idx="80">
                  <c:v>13.129091000000001</c:v>
                </c:pt>
                <c:pt idx="81">
                  <c:v>13.298993199999998</c:v>
                </c:pt>
                <c:pt idx="82">
                  <c:v>13.4667239</c:v>
                </c:pt>
                <c:pt idx="83">
                  <c:v>13.6339092</c:v>
                </c:pt>
                <c:pt idx="84">
                  <c:v>13.803811400000001</c:v>
                </c:pt>
                <c:pt idx="85">
                  <c:v>13.971542100000002</c:v>
                </c:pt>
                <c:pt idx="86">
                  <c:v>14.140353499999998</c:v>
                </c:pt>
                <c:pt idx="87">
                  <c:v>14.3086296</c:v>
                </c:pt>
                <c:pt idx="88">
                  <c:v>14.476360300000001</c:v>
                </c:pt>
                <c:pt idx="89">
                  <c:v>14.645717100000001</c:v>
                </c:pt>
                <c:pt idx="90">
                  <c:v>14.813447800000088</c:v>
                </c:pt>
                <c:pt idx="91">
                  <c:v>14.9806331</c:v>
                </c:pt>
                <c:pt idx="92">
                  <c:v>15.151070600000001</c:v>
                </c:pt>
                <c:pt idx="93">
                  <c:v>15.318266000000001</c:v>
                </c:pt>
                <c:pt idx="94">
                  <c:v>15.486542100000024</c:v>
                </c:pt>
                <c:pt idx="95">
                  <c:v>15.6558989</c:v>
                </c:pt>
                <c:pt idx="96">
                  <c:v>15.822003500000006</c:v>
                </c:pt>
                <c:pt idx="97">
                  <c:v>15.991895600000001</c:v>
                </c:pt>
                <c:pt idx="98">
                  <c:v>16.160171699999999</c:v>
                </c:pt>
                <c:pt idx="99">
                  <c:v>16.327367100000131</c:v>
                </c:pt>
                <c:pt idx="100">
                  <c:v>16.497259199999988</c:v>
                </c:pt>
                <c:pt idx="101">
                  <c:v>16.664989900000005</c:v>
                </c:pt>
                <c:pt idx="102">
                  <c:v>16.833265999999998</c:v>
                </c:pt>
                <c:pt idx="103">
                  <c:v>17.002077399999987</c:v>
                </c:pt>
                <c:pt idx="104">
                  <c:v>17.169272799999987</c:v>
                </c:pt>
                <c:pt idx="105">
                  <c:v>17.338629599999813</c:v>
                </c:pt>
                <c:pt idx="106">
                  <c:v>17.506895600000131</c:v>
                </c:pt>
                <c:pt idx="107">
                  <c:v>17.674090999999997</c:v>
                </c:pt>
                <c:pt idx="108">
                  <c:v>17.844528500000003</c:v>
                </c:pt>
                <c:pt idx="109">
                  <c:v>18.011178500000035</c:v>
                </c:pt>
                <c:pt idx="110">
                  <c:v>18.179454600000035</c:v>
                </c:pt>
                <c:pt idx="111">
                  <c:v>18.348811399999999</c:v>
                </c:pt>
                <c:pt idx="112">
                  <c:v>18.515996699999999</c:v>
                </c:pt>
                <c:pt idx="113">
                  <c:v>18.684808100000172</c:v>
                </c:pt>
                <c:pt idx="114">
                  <c:v>18.854164900000157</c:v>
                </c:pt>
                <c:pt idx="115">
                  <c:v>19.021360300000001</c:v>
                </c:pt>
                <c:pt idx="116">
                  <c:v>19.190717100000001</c:v>
                </c:pt>
                <c:pt idx="117">
                  <c:v>19.357902399999997</c:v>
                </c:pt>
                <c:pt idx="118">
                  <c:v>19.5261785</c:v>
                </c:pt>
                <c:pt idx="119">
                  <c:v>19.694989899999999</c:v>
                </c:pt>
                <c:pt idx="120">
                  <c:v>19.862720599999761</c:v>
                </c:pt>
                <c:pt idx="121">
                  <c:v>20.031542100000003</c:v>
                </c:pt>
                <c:pt idx="122">
                  <c:v>20.200353500000002</c:v>
                </c:pt>
                <c:pt idx="123">
                  <c:v>20.368084199999988</c:v>
                </c:pt>
                <c:pt idx="124">
                  <c:v>20.537441000000001</c:v>
                </c:pt>
                <c:pt idx="125">
                  <c:v>20.704626299999816</c:v>
                </c:pt>
                <c:pt idx="126">
                  <c:v>20.872902399999987</c:v>
                </c:pt>
                <c:pt idx="127">
                  <c:v>21.042794499999989</c:v>
                </c:pt>
                <c:pt idx="128">
                  <c:v>21.2099899</c:v>
                </c:pt>
                <c:pt idx="129">
                  <c:v>21.378266</c:v>
                </c:pt>
                <c:pt idx="130">
                  <c:v>21.547077399999999</c:v>
                </c:pt>
                <c:pt idx="131">
                  <c:v>21.7142728</c:v>
                </c:pt>
                <c:pt idx="132">
                  <c:v>21.883084199999999</c:v>
                </c:pt>
                <c:pt idx="133">
                  <c:v>22.051350200000005</c:v>
                </c:pt>
                <c:pt idx="134">
                  <c:v>22.219626300000002</c:v>
                </c:pt>
                <c:pt idx="135">
                  <c:v>22.388437699999812</c:v>
                </c:pt>
                <c:pt idx="136">
                  <c:v>22.556713799999986</c:v>
                </c:pt>
                <c:pt idx="137">
                  <c:v>22.724989900000001</c:v>
                </c:pt>
                <c:pt idx="138">
                  <c:v>22.893801300000035</c:v>
                </c:pt>
                <c:pt idx="139">
                  <c:v>23.061531999999989</c:v>
                </c:pt>
                <c:pt idx="140">
                  <c:v>23.2303535</c:v>
                </c:pt>
                <c:pt idx="141">
                  <c:v>23.3980842</c:v>
                </c:pt>
                <c:pt idx="142">
                  <c:v>23.566895599999999</c:v>
                </c:pt>
                <c:pt idx="143">
                  <c:v>23.735171700000031</c:v>
                </c:pt>
                <c:pt idx="144">
                  <c:v>23.902902399999849</c:v>
                </c:pt>
                <c:pt idx="145">
                  <c:v>24.07117850000003</c:v>
                </c:pt>
                <c:pt idx="146">
                  <c:v>24.239989900000001</c:v>
                </c:pt>
                <c:pt idx="147">
                  <c:v>24.407720599999816</c:v>
                </c:pt>
                <c:pt idx="148">
                  <c:v>24.575996700000001</c:v>
                </c:pt>
                <c:pt idx="149">
                  <c:v>24.745343399999765</c:v>
                </c:pt>
                <c:pt idx="150">
                  <c:v>24.913619499999989</c:v>
                </c:pt>
                <c:pt idx="151">
                  <c:v>25.081350200000003</c:v>
                </c:pt>
                <c:pt idx="152">
                  <c:v>25.250171699999999</c:v>
                </c:pt>
                <c:pt idx="153">
                  <c:v>25.418983100000005</c:v>
                </c:pt>
                <c:pt idx="154">
                  <c:v>25.586168400000005</c:v>
                </c:pt>
                <c:pt idx="155">
                  <c:v>25.754989900000005</c:v>
                </c:pt>
                <c:pt idx="156">
                  <c:v>25.923265999999987</c:v>
                </c:pt>
                <c:pt idx="157">
                  <c:v>26.090996700000005</c:v>
                </c:pt>
                <c:pt idx="158">
                  <c:v>26.260343399999783</c:v>
                </c:pt>
                <c:pt idx="159">
                  <c:v>26.428084199999986</c:v>
                </c:pt>
                <c:pt idx="160">
                  <c:v>26.596895600000035</c:v>
                </c:pt>
                <c:pt idx="161">
                  <c:v>26.7651717</c:v>
                </c:pt>
                <c:pt idx="162">
                  <c:v>26.9329024</c:v>
                </c:pt>
                <c:pt idx="163">
                  <c:v>27.101713799999999</c:v>
                </c:pt>
                <c:pt idx="164">
                  <c:v>27.269989900000002</c:v>
                </c:pt>
                <c:pt idx="165">
                  <c:v>27.438265999999999</c:v>
                </c:pt>
                <c:pt idx="166">
                  <c:v>27.607077399999998</c:v>
                </c:pt>
                <c:pt idx="167">
                  <c:v>27.774262699999987</c:v>
                </c:pt>
                <c:pt idx="168">
                  <c:v>27.943619499999805</c:v>
                </c:pt>
                <c:pt idx="169">
                  <c:v>28.112441</c:v>
                </c:pt>
                <c:pt idx="170">
                  <c:v>28.278545599999816</c:v>
                </c:pt>
                <c:pt idx="171">
                  <c:v>28.448437699999758</c:v>
                </c:pt>
                <c:pt idx="172">
                  <c:v>28.617259200000031</c:v>
                </c:pt>
                <c:pt idx="173">
                  <c:v>28.783909199999989</c:v>
                </c:pt>
                <c:pt idx="174">
                  <c:v>28.95380130000003</c:v>
                </c:pt>
                <c:pt idx="175">
                  <c:v>29.121532000000002</c:v>
                </c:pt>
                <c:pt idx="176">
                  <c:v>29.29034339999982</c:v>
                </c:pt>
                <c:pt idx="177">
                  <c:v>29.458619499999816</c:v>
                </c:pt>
                <c:pt idx="178">
                  <c:v>29.625814900000005</c:v>
                </c:pt>
                <c:pt idx="179">
                  <c:v>29.79570699999978</c:v>
                </c:pt>
                <c:pt idx="180">
                  <c:v>29.9639831</c:v>
                </c:pt>
                <c:pt idx="181">
                  <c:v>30.130633100000001</c:v>
                </c:pt>
                <c:pt idx="182">
                  <c:v>30.301070599999999</c:v>
                </c:pt>
                <c:pt idx="183">
                  <c:v>30.46772059999978</c:v>
                </c:pt>
                <c:pt idx="184">
                  <c:v>30.636532000000003</c:v>
                </c:pt>
                <c:pt idx="185">
                  <c:v>30.805888799999998</c:v>
                </c:pt>
                <c:pt idx="186">
                  <c:v>30.971993400000031</c:v>
                </c:pt>
                <c:pt idx="187">
                  <c:v>31.141895599999998</c:v>
                </c:pt>
                <c:pt idx="188">
                  <c:v>31.310706999999987</c:v>
                </c:pt>
                <c:pt idx="189">
                  <c:v>31.476811600000001</c:v>
                </c:pt>
                <c:pt idx="190">
                  <c:v>31.6477945</c:v>
                </c:pt>
                <c:pt idx="191">
                  <c:v>31.814989900000135</c:v>
                </c:pt>
                <c:pt idx="192">
                  <c:v>31.982720599999677</c:v>
                </c:pt>
                <c:pt idx="193">
                  <c:v>32.152067299999999</c:v>
                </c:pt>
                <c:pt idx="194">
                  <c:v>32.319262699999996</c:v>
                </c:pt>
                <c:pt idx="195">
                  <c:v>32.488619499999999</c:v>
                </c:pt>
                <c:pt idx="196">
                  <c:v>32.656895599999999</c:v>
                </c:pt>
                <c:pt idx="197">
                  <c:v>32.824080900000006</c:v>
                </c:pt>
                <c:pt idx="198">
                  <c:v>32.994518400000011</c:v>
                </c:pt>
                <c:pt idx="199">
                  <c:v>33.161168400000001</c:v>
                </c:pt>
                <c:pt idx="200">
                  <c:v>33.329444499999994</c:v>
                </c:pt>
                <c:pt idx="201">
                  <c:v>33.498801300000011</c:v>
                </c:pt>
                <c:pt idx="202">
                  <c:v>33.665986600000011</c:v>
                </c:pt>
                <c:pt idx="203">
                  <c:v>33.834808099999997</c:v>
                </c:pt>
                <c:pt idx="204">
                  <c:v>34.004154800000002</c:v>
                </c:pt>
                <c:pt idx="205">
                  <c:v>34.171350200000013</c:v>
                </c:pt>
                <c:pt idx="206">
                  <c:v>34.340707000000002</c:v>
                </c:pt>
                <c:pt idx="207">
                  <c:v>34.508437700000002</c:v>
                </c:pt>
                <c:pt idx="208">
                  <c:v>34.676168400000009</c:v>
                </c:pt>
                <c:pt idx="209">
                  <c:v>34.845525200000012</c:v>
                </c:pt>
                <c:pt idx="210">
                  <c:v>35.013255900000011</c:v>
                </c:pt>
                <c:pt idx="211">
                  <c:v>35.181532000000011</c:v>
                </c:pt>
                <c:pt idx="212">
                  <c:v>35.350343399999993</c:v>
                </c:pt>
                <c:pt idx="213">
                  <c:v>35.5180741</c:v>
                </c:pt>
                <c:pt idx="214">
                  <c:v>35.687430900000003</c:v>
                </c:pt>
                <c:pt idx="215">
                  <c:v>35.855161599999995</c:v>
                </c:pt>
                <c:pt idx="216">
                  <c:v>36.022892300000322</c:v>
                </c:pt>
                <c:pt idx="217">
                  <c:v>36.192794500000012</c:v>
                </c:pt>
                <c:pt idx="218">
                  <c:v>36.359444499999476</c:v>
                </c:pt>
                <c:pt idx="219">
                  <c:v>36.528255900000417</c:v>
                </c:pt>
                <c:pt idx="220">
                  <c:v>36.697612700000263</c:v>
                </c:pt>
                <c:pt idx="221">
                  <c:v>36.864798</c:v>
                </c:pt>
                <c:pt idx="222">
                  <c:v>37.0330741</c:v>
                </c:pt>
                <c:pt idx="223">
                  <c:v>37.201885499999996</c:v>
                </c:pt>
                <c:pt idx="224">
                  <c:v>37.369616200000003</c:v>
                </c:pt>
                <c:pt idx="225">
                  <c:v>37.538437700000003</c:v>
                </c:pt>
                <c:pt idx="226">
                  <c:v>37.70616840000001</c:v>
                </c:pt>
                <c:pt idx="227">
                  <c:v>37.874979799999998</c:v>
                </c:pt>
                <c:pt idx="228">
                  <c:v>38.043791200000001</c:v>
                </c:pt>
                <c:pt idx="229">
                  <c:v>38.211521900000001</c:v>
                </c:pt>
                <c:pt idx="230">
                  <c:v>38.380343400000001</c:v>
                </c:pt>
                <c:pt idx="231">
                  <c:v>38.548074100000001</c:v>
                </c:pt>
                <c:pt idx="232">
                  <c:v>38.716885500000004</c:v>
                </c:pt>
                <c:pt idx="233">
                  <c:v>38.885161600000004</c:v>
                </c:pt>
                <c:pt idx="234">
                  <c:v>39.052892300000003</c:v>
                </c:pt>
                <c:pt idx="235">
                  <c:v>39.22116840000001</c:v>
                </c:pt>
                <c:pt idx="236">
                  <c:v>39.390525200000013</c:v>
                </c:pt>
                <c:pt idx="237">
                  <c:v>39.558255900000013</c:v>
                </c:pt>
                <c:pt idx="238">
                  <c:v>39.725986600000013</c:v>
                </c:pt>
                <c:pt idx="239">
                  <c:v>39.895343400000002</c:v>
                </c:pt>
                <c:pt idx="240">
                  <c:v>40.063619500000001</c:v>
                </c:pt>
                <c:pt idx="241">
                  <c:v>40.231350200000293</c:v>
                </c:pt>
                <c:pt idx="242">
                  <c:v>40.400161600000004</c:v>
                </c:pt>
                <c:pt idx="243">
                  <c:v>40.568973000000113</c:v>
                </c:pt>
                <c:pt idx="244">
                  <c:v>40.736703700000113</c:v>
                </c:pt>
                <c:pt idx="245">
                  <c:v>40.9049798</c:v>
                </c:pt>
                <c:pt idx="246">
                  <c:v>41.073245800000002</c:v>
                </c:pt>
                <c:pt idx="247">
                  <c:v>41.241521900000002</c:v>
                </c:pt>
                <c:pt idx="248">
                  <c:v>41.409798000000002</c:v>
                </c:pt>
                <c:pt idx="249">
                  <c:v>41.578074100000002</c:v>
                </c:pt>
                <c:pt idx="250">
                  <c:v>41.746350200000307</c:v>
                </c:pt>
                <c:pt idx="251">
                  <c:v>41.915161600000005</c:v>
                </c:pt>
                <c:pt idx="252">
                  <c:v>42.082892300000012</c:v>
                </c:pt>
                <c:pt idx="253">
                  <c:v>42.2517037</c:v>
                </c:pt>
                <c:pt idx="254">
                  <c:v>42.4199798</c:v>
                </c:pt>
                <c:pt idx="255">
                  <c:v>42.588255900000163</c:v>
                </c:pt>
                <c:pt idx="256">
                  <c:v>42.757067299999996</c:v>
                </c:pt>
                <c:pt idx="257">
                  <c:v>42.924798000000003</c:v>
                </c:pt>
                <c:pt idx="258">
                  <c:v>43.093619500000003</c:v>
                </c:pt>
                <c:pt idx="259">
                  <c:v>43.261885500000005</c:v>
                </c:pt>
                <c:pt idx="260">
                  <c:v>43.429080900000002</c:v>
                </c:pt>
                <c:pt idx="261">
                  <c:v>43.598427600000001</c:v>
                </c:pt>
                <c:pt idx="262">
                  <c:v>43.766703700000271</c:v>
                </c:pt>
                <c:pt idx="263">
                  <c:v>43.934444499999699</c:v>
                </c:pt>
                <c:pt idx="264">
                  <c:v>44.103791200000003</c:v>
                </c:pt>
                <c:pt idx="265">
                  <c:v>44.271521900000003</c:v>
                </c:pt>
                <c:pt idx="266">
                  <c:v>44.440343400000003</c:v>
                </c:pt>
                <c:pt idx="267">
                  <c:v>44.608609400000006</c:v>
                </c:pt>
                <c:pt idx="268">
                  <c:v>44.775804800000003</c:v>
                </c:pt>
                <c:pt idx="269">
                  <c:v>44.945161599999999</c:v>
                </c:pt>
                <c:pt idx="270">
                  <c:v>45.113437699999999</c:v>
                </c:pt>
                <c:pt idx="271">
                  <c:v>45.280623000000006</c:v>
                </c:pt>
                <c:pt idx="272">
                  <c:v>45.451060499999627</c:v>
                </c:pt>
                <c:pt idx="273">
                  <c:v>45.618255900000285</c:v>
                </c:pt>
                <c:pt idx="274">
                  <c:v>45.786521900000011</c:v>
                </c:pt>
                <c:pt idx="275">
                  <c:v>45.9558787</c:v>
                </c:pt>
                <c:pt idx="276">
                  <c:v>46.122528700000366</c:v>
                </c:pt>
                <c:pt idx="277">
                  <c:v>46.291885499999999</c:v>
                </c:pt>
                <c:pt idx="278">
                  <c:v>46.460161599999999</c:v>
                </c:pt>
                <c:pt idx="279">
                  <c:v>46.627892300000013</c:v>
                </c:pt>
                <c:pt idx="280">
                  <c:v>46.797249100000002</c:v>
                </c:pt>
                <c:pt idx="281">
                  <c:v>46.96551510000041</c:v>
                </c:pt>
                <c:pt idx="282">
                  <c:v>47.133245800000012</c:v>
                </c:pt>
                <c:pt idx="283">
                  <c:v>47.302612700000012</c:v>
                </c:pt>
                <c:pt idx="284">
                  <c:v>47.469798000000011</c:v>
                </c:pt>
                <c:pt idx="285">
                  <c:v>47.639154800000163</c:v>
                </c:pt>
                <c:pt idx="286">
                  <c:v>47.806885499999844</c:v>
                </c:pt>
                <c:pt idx="287">
                  <c:v>47.9740708</c:v>
                </c:pt>
                <c:pt idx="288">
                  <c:v>48.14397300000001</c:v>
                </c:pt>
                <c:pt idx="289">
                  <c:v>48.311158300000002</c:v>
                </c:pt>
                <c:pt idx="290">
                  <c:v>48.479434400000002</c:v>
                </c:pt>
                <c:pt idx="291">
                  <c:v>48.648791200000012</c:v>
                </c:pt>
                <c:pt idx="292">
                  <c:v>48.815986599999995</c:v>
                </c:pt>
                <c:pt idx="293">
                  <c:v>48.985343400000005</c:v>
                </c:pt>
                <c:pt idx="294">
                  <c:v>49.154154800000001</c:v>
                </c:pt>
                <c:pt idx="295">
                  <c:v>49.321350200000012</c:v>
                </c:pt>
                <c:pt idx="296">
                  <c:v>49.490151500000003</c:v>
                </c:pt>
                <c:pt idx="297">
                  <c:v>49.6584377</c:v>
                </c:pt>
                <c:pt idx="298">
                  <c:v>49.8261684</c:v>
                </c:pt>
                <c:pt idx="299">
                  <c:v>49.995515100000446</c:v>
                </c:pt>
                <c:pt idx="300">
                  <c:v>50.163245800000013</c:v>
                </c:pt>
                <c:pt idx="301">
                  <c:v>50.331521900000006</c:v>
                </c:pt>
                <c:pt idx="302">
                  <c:v>50.500343400000006</c:v>
                </c:pt>
                <c:pt idx="303">
                  <c:v>50.668064000000001</c:v>
                </c:pt>
                <c:pt idx="304">
                  <c:v>50.836885499999994</c:v>
                </c:pt>
                <c:pt idx="305">
                  <c:v>51.005161600000001</c:v>
                </c:pt>
                <c:pt idx="306">
                  <c:v>51.172892300000278</c:v>
                </c:pt>
                <c:pt idx="307">
                  <c:v>51.342784399999999</c:v>
                </c:pt>
                <c:pt idx="308">
                  <c:v>51.509444499999994</c:v>
                </c:pt>
                <c:pt idx="309">
                  <c:v>51.678245800000013</c:v>
                </c:pt>
                <c:pt idx="310">
                  <c:v>51.847057199999995</c:v>
                </c:pt>
                <c:pt idx="311">
                  <c:v>52.014797999999999</c:v>
                </c:pt>
                <c:pt idx="312">
                  <c:v>52.183064000000002</c:v>
                </c:pt>
                <c:pt idx="313">
                  <c:v>52.351885499999462</c:v>
                </c:pt>
                <c:pt idx="314">
                  <c:v>52.520151500000011</c:v>
                </c:pt>
                <c:pt idx="315">
                  <c:v>52.688427599999997</c:v>
                </c:pt>
                <c:pt idx="316">
                  <c:v>52.856703700000004</c:v>
                </c:pt>
                <c:pt idx="317">
                  <c:v>53.0249697</c:v>
                </c:pt>
                <c:pt idx="318">
                  <c:v>53.193791200000113</c:v>
                </c:pt>
                <c:pt idx="319">
                  <c:v>53.3615219</c:v>
                </c:pt>
                <c:pt idx="320">
                  <c:v>53.530333300000322</c:v>
                </c:pt>
                <c:pt idx="321">
                  <c:v>53.698064000000002</c:v>
                </c:pt>
                <c:pt idx="322">
                  <c:v>53.866350200000063</c:v>
                </c:pt>
                <c:pt idx="323">
                  <c:v>54.035161600000002</c:v>
                </c:pt>
                <c:pt idx="324">
                  <c:v>54.202892300000308</c:v>
                </c:pt>
                <c:pt idx="325">
                  <c:v>54.371158300000012</c:v>
                </c:pt>
                <c:pt idx="326">
                  <c:v>54.5399697</c:v>
                </c:pt>
                <c:pt idx="327">
                  <c:v>54.708245800000213</c:v>
                </c:pt>
                <c:pt idx="328">
                  <c:v>54.8759765</c:v>
                </c:pt>
                <c:pt idx="329">
                  <c:v>55.045333300000337</c:v>
                </c:pt>
                <c:pt idx="330">
                  <c:v>55.213609399999996</c:v>
                </c:pt>
                <c:pt idx="331">
                  <c:v>55.381340099999996</c:v>
                </c:pt>
                <c:pt idx="332">
                  <c:v>55.550151499999998</c:v>
                </c:pt>
                <c:pt idx="333">
                  <c:v>55.718973000000013</c:v>
                </c:pt>
                <c:pt idx="334">
                  <c:v>55.886703700000005</c:v>
                </c:pt>
                <c:pt idx="335">
                  <c:v>56.054969699999994</c:v>
                </c:pt>
                <c:pt idx="336">
                  <c:v>56.223245800000271</c:v>
                </c:pt>
                <c:pt idx="337">
                  <c:v>56.391521900000001</c:v>
                </c:pt>
                <c:pt idx="338">
                  <c:v>56.560333300000359</c:v>
                </c:pt>
                <c:pt idx="339">
                  <c:v>56.728064000000003</c:v>
                </c:pt>
                <c:pt idx="340">
                  <c:v>56.896885499999996</c:v>
                </c:pt>
                <c:pt idx="341">
                  <c:v>57.065151500000013</c:v>
                </c:pt>
                <c:pt idx="342">
                  <c:v>57.232882200000013</c:v>
                </c:pt>
                <c:pt idx="343">
                  <c:v>57.402239000000002</c:v>
                </c:pt>
                <c:pt idx="344">
                  <c:v>57.569969700000001</c:v>
                </c:pt>
                <c:pt idx="345">
                  <c:v>57.738245800000293</c:v>
                </c:pt>
                <c:pt idx="346">
                  <c:v>57.907057199999997</c:v>
                </c:pt>
                <c:pt idx="347">
                  <c:v>58.074252600000001</c:v>
                </c:pt>
                <c:pt idx="348">
                  <c:v>58.243609400000004</c:v>
                </c:pt>
                <c:pt idx="349">
                  <c:v>58.4124208</c:v>
                </c:pt>
                <c:pt idx="350">
                  <c:v>58.579070800000011</c:v>
                </c:pt>
                <c:pt idx="351">
                  <c:v>58.748962900000322</c:v>
                </c:pt>
                <c:pt idx="352">
                  <c:v>58.916703699999999</c:v>
                </c:pt>
                <c:pt idx="353">
                  <c:v>59.083888999999999</c:v>
                </c:pt>
                <c:pt idx="354">
                  <c:v>59.253781100000005</c:v>
                </c:pt>
                <c:pt idx="355">
                  <c:v>59.421521900000002</c:v>
                </c:pt>
                <c:pt idx="356">
                  <c:v>59.59033330000041</c:v>
                </c:pt>
                <c:pt idx="357">
                  <c:v>59.758599300000213</c:v>
                </c:pt>
                <c:pt idx="358">
                  <c:v>59.925794700000012</c:v>
                </c:pt>
                <c:pt idx="359">
                  <c:v>60.095696900000213</c:v>
                </c:pt>
                <c:pt idx="360">
                  <c:v>60.263962900000337</c:v>
                </c:pt>
                <c:pt idx="361">
                  <c:v>60.430612900000163</c:v>
                </c:pt>
                <c:pt idx="362">
                  <c:v>60.601060499999996</c:v>
                </c:pt>
                <c:pt idx="363">
                  <c:v>60.767700400000003</c:v>
                </c:pt>
                <c:pt idx="364">
                  <c:v>60.936511800000012</c:v>
                </c:pt>
                <c:pt idx="365">
                  <c:v>61.105333300000424</c:v>
                </c:pt>
                <c:pt idx="366">
                  <c:v>61.272518600000438</c:v>
                </c:pt>
                <c:pt idx="367">
                  <c:v>61.441875400000001</c:v>
                </c:pt>
                <c:pt idx="368">
                  <c:v>61.610141400000003</c:v>
                </c:pt>
                <c:pt idx="369">
                  <c:v>61.777346900000012</c:v>
                </c:pt>
                <c:pt idx="370">
                  <c:v>61.947784399999975</c:v>
                </c:pt>
                <c:pt idx="371">
                  <c:v>62.114969699999996</c:v>
                </c:pt>
                <c:pt idx="372">
                  <c:v>62.283245800000003</c:v>
                </c:pt>
                <c:pt idx="373">
                  <c:v>62.452602599999999</c:v>
                </c:pt>
                <c:pt idx="374">
                  <c:v>62.619252600000003</c:v>
                </c:pt>
                <c:pt idx="375">
                  <c:v>62.789144700000001</c:v>
                </c:pt>
                <c:pt idx="376">
                  <c:v>62.956875400000001</c:v>
                </c:pt>
                <c:pt idx="377">
                  <c:v>63.124070800000013</c:v>
                </c:pt>
                <c:pt idx="378">
                  <c:v>63.294508300000381</c:v>
                </c:pt>
                <c:pt idx="379">
                  <c:v>63.461148200000011</c:v>
                </c:pt>
                <c:pt idx="380">
                  <c:v>63.629434400000001</c:v>
                </c:pt>
                <c:pt idx="381">
                  <c:v>63.799316400000308</c:v>
                </c:pt>
                <c:pt idx="382">
                  <c:v>63.965976500000011</c:v>
                </c:pt>
                <c:pt idx="383">
                  <c:v>64.134787899999068</c:v>
                </c:pt>
                <c:pt idx="384">
                  <c:v>64.304144700000023</c:v>
                </c:pt>
                <c:pt idx="385">
                  <c:v>64.471340099999978</c:v>
                </c:pt>
                <c:pt idx="386">
                  <c:v>64.640686799999983</c:v>
                </c:pt>
                <c:pt idx="387">
                  <c:v>64.808427600000002</c:v>
                </c:pt>
                <c:pt idx="388">
                  <c:v>64.9761481999994</c:v>
                </c:pt>
                <c:pt idx="389">
                  <c:v>65.144969700000644</c:v>
                </c:pt>
                <c:pt idx="390">
                  <c:v>65.3127003999994</c:v>
                </c:pt>
                <c:pt idx="391">
                  <c:v>65.481511799999993</c:v>
                </c:pt>
                <c:pt idx="392">
                  <c:v>65.650333299999858</c:v>
                </c:pt>
                <c:pt idx="393">
                  <c:v>65.818053900000024</c:v>
                </c:pt>
                <c:pt idx="394">
                  <c:v>65.987420799999995</c:v>
                </c:pt>
                <c:pt idx="395">
                  <c:v>66.154606100000009</c:v>
                </c:pt>
                <c:pt idx="396">
                  <c:v>66.322872099998975</c:v>
                </c:pt>
                <c:pt idx="397">
                  <c:v>66.492774299999979</c:v>
                </c:pt>
                <c:pt idx="398">
                  <c:v>66.659424299999998</c:v>
                </c:pt>
                <c:pt idx="399">
                  <c:v>66.828235699999979</c:v>
                </c:pt>
                <c:pt idx="400">
                  <c:v>66.997592499999996</c:v>
                </c:pt>
                <c:pt idx="401">
                  <c:v>67.164787899999141</c:v>
                </c:pt>
                <c:pt idx="402">
                  <c:v>67.333063999999993</c:v>
                </c:pt>
                <c:pt idx="403">
                  <c:v>67.501329999999996</c:v>
                </c:pt>
                <c:pt idx="404">
                  <c:v>67.66960610000001</c:v>
                </c:pt>
                <c:pt idx="405">
                  <c:v>67.838427600000003</c:v>
                </c:pt>
                <c:pt idx="406">
                  <c:v>68.006693600000688</c:v>
                </c:pt>
                <c:pt idx="407">
                  <c:v>68.174969700000005</c:v>
                </c:pt>
                <c:pt idx="408">
                  <c:v>68.343781099999958</c:v>
                </c:pt>
                <c:pt idx="409">
                  <c:v>68.511511799999994</c:v>
                </c:pt>
                <c:pt idx="410">
                  <c:v>68.680333299999958</c:v>
                </c:pt>
                <c:pt idx="411">
                  <c:v>68.848053900000025</c:v>
                </c:pt>
                <c:pt idx="412">
                  <c:v>69.016340100000008</c:v>
                </c:pt>
                <c:pt idx="413">
                  <c:v>69.185141399999097</c:v>
                </c:pt>
                <c:pt idx="414">
                  <c:v>69.352872099999018</c:v>
                </c:pt>
                <c:pt idx="415">
                  <c:v>69.521693600000674</c:v>
                </c:pt>
                <c:pt idx="416">
                  <c:v>69.690505000000002</c:v>
                </c:pt>
                <c:pt idx="417">
                  <c:v>69.85823569999998</c:v>
                </c:pt>
                <c:pt idx="418">
                  <c:v>70.025966400000001</c:v>
                </c:pt>
                <c:pt idx="419">
                  <c:v>70.194787900000009</c:v>
                </c:pt>
                <c:pt idx="420">
                  <c:v>70.36359929999999</c:v>
                </c:pt>
                <c:pt idx="421">
                  <c:v>70.531329999999997</c:v>
                </c:pt>
                <c:pt idx="422">
                  <c:v>70.700141400000007</c:v>
                </c:pt>
                <c:pt idx="423">
                  <c:v>70.8689629</c:v>
                </c:pt>
                <c:pt idx="424">
                  <c:v>71.0361482</c:v>
                </c:pt>
                <c:pt idx="425">
                  <c:v>71.204969700000689</c:v>
                </c:pt>
                <c:pt idx="426">
                  <c:v>71.373235699999981</c:v>
                </c:pt>
                <c:pt idx="427">
                  <c:v>71.541511799999995</c:v>
                </c:pt>
                <c:pt idx="428">
                  <c:v>71.710323200000644</c:v>
                </c:pt>
                <c:pt idx="429">
                  <c:v>71.878053900000012</c:v>
                </c:pt>
                <c:pt idx="430">
                  <c:v>72.046340100000009</c:v>
                </c:pt>
                <c:pt idx="431">
                  <c:v>72.215141400000007</c:v>
                </c:pt>
                <c:pt idx="432">
                  <c:v>72.382872099999076</c:v>
                </c:pt>
                <c:pt idx="433">
                  <c:v>72.552228900000003</c:v>
                </c:pt>
                <c:pt idx="434">
                  <c:v>72.719969700000689</c:v>
                </c:pt>
                <c:pt idx="435">
                  <c:v>72.888235699999981</c:v>
                </c:pt>
                <c:pt idx="436">
                  <c:v>73.057582400000001</c:v>
                </c:pt>
                <c:pt idx="437">
                  <c:v>73.22478790000001</c:v>
                </c:pt>
                <c:pt idx="438">
                  <c:v>73.393053900000027</c:v>
                </c:pt>
                <c:pt idx="439">
                  <c:v>73.562410700000001</c:v>
                </c:pt>
                <c:pt idx="440">
                  <c:v>73.729060700000005</c:v>
                </c:pt>
                <c:pt idx="441">
                  <c:v>73.898417499999979</c:v>
                </c:pt>
                <c:pt idx="442">
                  <c:v>74.067228900000657</c:v>
                </c:pt>
                <c:pt idx="443">
                  <c:v>74.233878900000008</c:v>
                </c:pt>
                <c:pt idx="444">
                  <c:v>74.403781099999989</c:v>
                </c:pt>
                <c:pt idx="445">
                  <c:v>74.571511799999982</c:v>
                </c:pt>
                <c:pt idx="446">
                  <c:v>74.73978790000001</c:v>
                </c:pt>
                <c:pt idx="447">
                  <c:v>74.908589200000023</c:v>
                </c:pt>
                <c:pt idx="448">
                  <c:v>75.076329999999999</c:v>
                </c:pt>
                <c:pt idx="449">
                  <c:v>75.245141400000023</c:v>
                </c:pt>
                <c:pt idx="450">
                  <c:v>75.413952800000004</c:v>
                </c:pt>
                <c:pt idx="451">
                  <c:v>75.580612900000006</c:v>
                </c:pt>
                <c:pt idx="452">
                  <c:v>75.751050399999983</c:v>
                </c:pt>
                <c:pt idx="453">
                  <c:v>75.918225600000952</c:v>
                </c:pt>
                <c:pt idx="454">
                  <c:v>76.085966400000004</c:v>
                </c:pt>
                <c:pt idx="455">
                  <c:v>76.255868599999758</c:v>
                </c:pt>
                <c:pt idx="456">
                  <c:v>76.422518599999989</c:v>
                </c:pt>
                <c:pt idx="457">
                  <c:v>76.591865299999995</c:v>
                </c:pt>
                <c:pt idx="458">
                  <c:v>76.760686800000002</c:v>
                </c:pt>
                <c:pt idx="459">
                  <c:v>76.927336799999978</c:v>
                </c:pt>
                <c:pt idx="460">
                  <c:v>77.09722889999999</c:v>
                </c:pt>
                <c:pt idx="461">
                  <c:v>77.264959599999997</c:v>
                </c:pt>
                <c:pt idx="462">
                  <c:v>77.432700400000002</c:v>
                </c:pt>
                <c:pt idx="463">
                  <c:v>77.602047099999126</c:v>
                </c:pt>
                <c:pt idx="464">
                  <c:v>77.769232400000007</c:v>
                </c:pt>
                <c:pt idx="465">
                  <c:v>77.938589200000024</c:v>
                </c:pt>
                <c:pt idx="466">
                  <c:v>78.106865299999981</c:v>
                </c:pt>
                <c:pt idx="467">
                  <c:v>78.274060700000007</c:v>
                </c:pt>
                <c:pt idx="468">
                  <c:v>78.444498200000027</c:v>
                </c:pt>
                <c:pt idx="469">
                  <c:v>78.611148200000002</c:v>
                </c:pt>
                <c:pt idx="470">
                  <c:v>78.779414200000005</c:v>
                </c:pt>
                <c:pt idx="471">
                  <c:v>78.949316400000427</c:v>
                </c:pt>
                <c:pt idx="472">
                  <c:v>79.116511799999998</c:v>
                </c:pt>
                <c:pt idx="473">
                  <c:v>79.284787900000012</c:v>
                </c:pt>
                <c:pt idx="474">
                  <c:v>79.454680000000025</c:v>
                </c:pt>
                <c:pt idx="475">
                  <c:v>79.620784599999126</c:v>
                </c:pt>
                <c:pt idx="476">
                  <c:v>79.790676700000006</c:v>
                </c:pt>
                <c:pt idx="477">
                  <c:v>79.958417499999982</c:v>
                </c:pt>
                <c:pt idx="478">
                  <c:v>80.125602799999299</c:v>
                </c:pt>
                <c:pt idx="479">
                  <c:v>80.294959600000936</c:v>
                </c:pt>
                <c:pt idx="480">
                  <c:v>80.462690300000006</c:v>
                </c:pt>
                <c:pt idx="481">
                  <c:v>80.631511799999998</c:v>
                </c:pt>
                <c:pt idx="482">
                  <c:v>80.800323200000022</c:v>
                </c:pt>
                <c:pt idx="483">
                  <c:v>80.968053900000427</c:v>
                </c:pt>
                <c:pt idx="484">
                  <c:v>81.136865299999982</c:v>
                </c:pt>
                <c:pt idx="485">
                  <c:v>81.305141399999371</c:v>
                </c:pt>
                <c:pt idx="486">
                  <c:v>81.472872099999066</c:v>
                </c:pt>
                <c:pt idx="487">
                  <c:v>81.642774299999758</c:v>
                </c:pt>
                <c:pt idx="488">
                  <c:v>81.809959599999999</c:v>
                </c:pt>
                <c:pt idx="489">
                  <c:v>81.978225600000584</c:v>
                </c:pt>
                <c:pt idx="490">
                  <c:v>82.14704709999998</c:v>
                </c:pt>
                <c:pt idx="491">
                  <c:v>82.314777799999959</c:v>
                </c:pt>
                <c:pt idx="492">
                  <c:v>82.483053900000527</c:v>
                </c:pt>
                <c:pt idx="493">
                  <c:v>82.651865299999983</c:v>
                </c:pt>
                <c:pt idx="494">
                  <c:v>82.819596000000004</c:v>
                </c:pt>
                <c:pt idx="495">
                  <c:v>82.9884074</c:v>
                </c:pt>
                <c:pt idx="496">
                  <c:v>83.156693599999983</c:v>
                </c:pt>
                <c:pt idx="497">
                  <c:v>83.324959600000227</c:v>
                </c:pt>
                <c:pt idx="498">
                  <c:v>83.49377100000001</c:v>
                </c:pt>
                <c:pt idx="499">
                  <c:v>83.6615118</c:v>
                </c:pt>
                <c:pt idx="500">
                  <c:v>83.830313099999998</c:v>
                </c:pt>
                <c:pt idx="501">
                  <c:v>83.998589200000026</c:v>
                </c:pt>
                <c:pt idx="502">
                  <c:v>84.166865299999998</c:v>
                </c:pt>
                <c:pt idx="503">
                  <c:v>84.335141399999458</c:v>
                </c:pt>
                <c:pt idx="504">
                  <c:v>84.502872099999067</c:v>
                </c:pt>
                <c:pt idx="505">
                  <c:v>84.671148199999067</c:v>
                </c:pt>
                <c:pt idx="506">
                  <c:v>84.840505000000007</c:v>
                </c:pt>
                <c:pt idx="507">
                  <c:v>85.0082357</c:v>
                </c:pt>
                <c:pt idx="508">
                  <c:v>85.175956299999299</c:v>
                </c:pt>
                <c:pt idx="509">
                  <c:v>85.345323200000024</c:v>
                </c:pt>
                <c:pt idx="510">
                  <c:v>85.513589199999998</c:v>
                </c:pt>
                <c:pt idx="511">
                  <c:v>85.681330000000003</c:v>
                </c:pt>
                <c:pt idx="512">
                  <c:v>85.850141399999558</c:v>
                </c:pt>
                <c:pt idx="513">
                  <c:v>86.018417499999998</c:v>
                </c:pt>
                <c:pt idx="514">
                  <c:v>86.186683500000001</c:v>
                </c:pt>
                <c:pt idx="515">
                  <c:v>86.354949500000004</c:v>
                </c:pt>
                <c:pt idx="516">
                  <c:v>86.523225600000657</c:v>
                </c:pt>
                <c:pt idx="517">
                  <c:v>86.691511800000001</c:v>
                </c:pt>
                <c:pt idx="518">
                  <c:v>86.859777799999065</c:v>
                </c:pt>
                <c:pt idx="519">
                  <c:v>87.028053900000003</c:v>
                </c:pt>
                <c:pt idx="520">
                  <c:v>87.196330000000003</c:v>
                </c:pt>
                <c:pt idx="521">
                  <c:v>87.365141399999658</c:v>
                </c:pt>
                <c:pt idx="522">
                  <c:v>87.532872099999068</c:v>
                </c:pt>
                <c:pt idx="523">
                  <c:v>87.70222889999998</c:v>
                </c:pt>
                <c:pt idx="524">
                  <c:v>87.869959600000527</c:v>
                </c:pt>
                <c:pt idx="525">
                  <c:v>88.038225600000686</c:v>
                </c:pt>
                <c:pt idx="526">
                  <c:v>88.207047099999983</c:v>
                </c:pt>
                <c:pt idx="527">
                  <c:v>88.374777799999066</c:v>
                </c:pt>
                <c:pt idx="528">
                  <c:v>88.543589200000127</c:v>
                </c:pt>
                <c:pt idx="529">
                  <c:v>88.711865300000127</c:v>
                </c:pt>
                <c:pt idx="530">
                  <c:v>88.879050599999758</c:v>
                </c:pt>
                <c:pt idx="531">
                  <c:v>89.048952800000009</c:v>
                </c:pt>
                <c:pt idx="532">
                  <c:v>89.216693600000937</c:v>
                </c:pt>
                <c:pt idx="533">
                  <c:v>89.384414199999981</c:v>
                </c:pt>
                <c:pt idx="534">
                  <c:v>89.553770999999458</c:v>
                </c:pt>
                <c:pt idx="535">
                  <c:v>89.72150169999999</c:v>
                </c:pt>
                <c:pt idx="536">
                  <c:v>89.8903131</c:v>
                </c:pt>
                <c:pt idx="537">
                  <c:v>90.0585892</c:v>
                </c:pt>
                <c:pt idx="538">
                  <c:v>90.226319899999979</c:v>
                </c:pt>
                <c:pt idx="539">
                  <c:v>90.395686799999979</c:v>
                </c:pt>
                <c:pt idx="540">
                  <c:v>90.563397299999949</c:v>
                </c:pt>
                <c:pt idx="541">
                  <c:v>90.731148199999978</c:v>
                </c:pt>
                <c:pt idx="542">
                  <c:v>90.901040300000005</c:v>
                </c:pt>
                <c:pt idx="543">
                  <c:v>91.068225600000702</c:v>
                </c:pt>
                <c:pt idx="544">
                  <c:v>91.236511800000002</c:v>
                </c:pt>
                <c:pt idx="545">
                  <c:v>91.405313100000001</c:v>
                </c:pt>
                <c:pt idx="546">
                  <c:v>91.571963100000005</c:v>
                </c:pt>
                <c:pt idx="547">
                  <c:v>91.741865300000327</c:v>
                </c:pt>
                <c:pt idx="548">
                  <c:v>91.910141400000327</c:v>
                </c:pt>
                <c:pt idx="549">
                  <c:v>92.077336799999458</c:v>
                </c:pt>
                <c:pt idx="550">
                  <c:v>92.247764199999992</c:v>
                </c:pt>
                <c:pt idx="551">
                  <c:v>92.414949500000645</c:v>
                </c:pt>
                <c:pt idx="552">
                  <c:v>92.583225600000688</c:v>
                </c:pt>
                <c:pt idx="553">
                  <c:v>92.752036999999959</c:v>
                </c:pt>
                <c:pt idx="554">
                  <c:v>92.919232399999999</c:v>
                </c:pt>
                <c:pt idx="555">
                  <c:v>93.088589200000001</c:v>
                </c:pt>
                <c:pt idx="556">
                  <c:v>93.256329999999991</c:v>
                </c:pt>
                <c:pt idx="557">
                  <c:v>93.424040500000004</c:v>
                </c:pt>
                <c:pt idx="558">
                  <c:v>93.594498200000004</c:v>
                </c:pt>
                <c:pt idx="559">
                  <c:v>93.760602800000001</c:v>
                </c:pt>
                <c:pt idx="560">
                  <c:v>93.929414199999982</c:v>
                </c:pt>
                <c:pt idx="561">
                  <c:v>94.098760900000002</c:v>
                </c:pt>
                <c:pt idx="562">
                  <c:v>94.266501699999992</c:v>
                </c:pt>
                <c:pt idx="563">
                  <c:v>94.435313100000002</c:v>
                </c:pt>
                <c:pt idx="564">
                  <c:v>94.604134600000023</c:v>
                </c:pt>
                <c:pt idx="565">
                  <c:v>94.77131989999998</c:v>
                </c:pt>
                <c:pt idx="566">
                  <c:v>94.940676699999997</c:v>
                </c:pt>
                <c:pt idx="567">
                  <c:v>95.108407399999066</c:v>
                </c:pt>
                <c:pt idx="568">
                  <c:v>95.276148199999227</c:v>
                </c:pt>
                <c:pt idx="569">
                  <c:v>95.445494900000227</c:v>
                </c:pt>
                <c:pt idx="570">
                  <c:v>95.613225600000661</c:v>
                </c:pt>
                <c:pt idx="571">
                  <c:v>95.781501699999993</c:v>
                </c:pt>
                <c:pt idx="572">
                  <c:v>95.950313100000002</c:v>
                </c:pt>
                <c:pt idx="573">
                  <c:v>95.953555199999983</c:v>
                </c:pt>
                <c:pt idx="574">
                  <c:v>95.831829999999997</c:v>
                </c:pt>
                <c:pt idx="575">
                  <c:v>95.620800599999299</c:v>
                </c:pt>
                <c:pt idx="576">
                  <c:v>95.4465756000006</c:v>
                </c:pt>
                <c:pt idx="577">
                  <c:v>95.276148199999227</c:v>
                </c:pt>
                <c:pt idx="578">
                  <c:v>95.108407399999066</c:v>
                </c:pt>
                <c:pt idx="579">
                  <c:v>94.940141400000527</c:v>
                </c:pt>
                <c:pt idx="580">
                  <c:v>94.77131989999998</c:v>
                </c:pt>
                <c:pt idx="581">
                  <c:v>94.603589200000002</c:v>
                </c:pt>
                <c:pt idx="582">
                  <c:v>94.435313100000002</c:v>
                </c:pt>
                <c:pt idx="583">
                  <c:v>94.266501699999992</c:v>
                </c:pt>
                <c:pt idx="584">
                  <c:v>94.098225600000646</c:v>
                </c:pt>
                <c:pt idx="585">
                  <c:v>93.929949499999992</c:v>
                </c:pt>
                <c:pt idx="586">
                  <c:v>93.761683500000629</c:v>
                </c:pt>
                <c:pt idx="587">
                  <c:v>93.593942699999999</c:v>
                </c:pt>
                <c:pt idx="588">
                  <c:v>93.425141400000001</c:v>
                </c:pt>
                <c:pt idx="589">
                  <c:v>93.256329999999991</c:v>
                </c:pt>
                <c:pt idx="590">
                  <c:v>93.088589200000001</c:v>
                </c:pt>
                <c:pt idx="591">
                  <c:v>92.920313100000001</c:v>
                </c:pt>
                <c:pt idx="592">
                  <c:v>92.752036999999959</c:v>
                </c:pt>
                <c:pt idx="593">
                  <c:v>92.583770999999658</c:v>
                </c:pt>
                <c:pt idx="594">
                  <c:v>92.415505000000024</c:v>
                </c:pt>
                <c:pt idx="595">
                  <c:v>92.246138099999982</c:v>
                </c:pt>
                <c:pt idx="596">
                  <c:v>92.078417499999958</c:v>
                </c:pt>
                <c:pt idx="597">
                  <c:v>91.910141400000327</c:v>
                </c:pt>
                <c:pt idx="598">
                  <c:v>91.741865300000327</c:v>
                </c:pt>
                <c:pt idx="599">
                  <c:v>91.573589200000001</c:v>
                </c:pt>
                <c:pt idx="600">
                  <c:v>91.404777799999948</c:v>
                </c:pt>
                <c:pt idx="601">
                  <c:v>91.237037000000001</c:v>
                </c:pt>
                <c:pt idx="602">
                  <c:v>91.068770999999558</c:v>
                </c:pt>
                <c:pt idx="603">
                  <c:v>90.899424300000007</c:v>
                </c:pt>
                <c:pt idx="604">
                  <c:v>90.731683500000614</c:v>
                </c:pt>
                <c:pt idx="605">
                  <c:v>90.563397299999949</c:v>
                </c:pt>
                <c:pt idx="606">
                  <c:v>90.394596000000007</c:v>
                </c:pt>
                <c:pt idx="607">
                  <c:v>90.227946000000003</c:v>
                </c:pt>
                <c:pt idx="608">
                  <c:v>90.058043799999979</c:v>
                </c:pt>
                <c:pt idx="609">
                  <c:v>89.889777799999067</c:v>
                </c:pt>
                <c:pt idx="610">
                  <c:v>89.722047099999401</c:v>
                </c:pt>
                <c:pt idx="611">
                  <c:v>89.552154999999999</c:v>
                </c:pt>
                <c:pt idx="612">
                  <c:v>89.384949500000005</c:v>
                </c:pt>
                <c:pt idx="613">
                  <c:v>89.216693600000937</c:v>
                </c:pt>
                <c:pt idx="614">
                  <c:v>89.047326700000127</c:v>
                </c:pt>
                <c:pt idx="615">
                  <c:v>88.880676699999981</c:v>
                </c:pt>
                <c:pt idx="616">
                  <c:v>88.711319899999992</c:v>
                </c:pt>
                <c:pt idx="617">
                  <c:v>88.543589200000127</c:v>
                </c:pt>
                <c:pt idx="618">
                  <c:v>88.375858499999126</c:v>
                </c:pt>
                <c:pt idx="619">
                  <c:v>88.20596639999998</c:v>
                </c:pt>
                <c:pt idx="620">
                  <c:v>88.039316400000004</c:v>
                </c:pt>
                <c:pt idx="621">
                  <c:v>87.869414200000023</c:v>
                </c:pt>
                <c:pt idx="622">
                  <c:v>87.701148200000006</c:v>
                </c:pt>
                <c:pt idx="623">
                  <c:v>87.534498200000002</c:v>
                </c:pt>
                <c:pt idx="624">
                  <c:v>87.364060700000024</c:v>
                </c:pt>
                <c:pt idx="625">
                  <c:v>87.196330000000003</c:v>
                </c:pt>
                <c:pt idx="626">
                  <c:v>87.029134600000006</c:v>
                </c:pt>
                <c:pt idx="627">
                  <c:v>86.859232399999343</c:v>
                </c:pt>
                <c:pt idx="628">
                  <c:v>86.692057199999155</c:v>
                </c:pt>
                <c:pt idx="629">
                  <c:v>86.523770999999357</c:v>
                </c:pt>
                <c:pt idx="630">
                  <c:v>86.354414200000022</c:v>
                </c:pt>
                <c:pt idx="631">
                  <c:v>86.187764199999918</c:v>
                </c:pt>
                <c:pt idx="632">
                  <c:v>86.017872099999948</c:v>
                </c:pt>
                <c:pt idx="633">
                  <c:v>85.849596000000005</c:v>
                </c:pt>
                <c:pt idx="634">
                  <c:v>85.681865299999998</c:v>
                </c:pt>
                <c:pt idx="635">
                  <c:v>85.512518599999979</c:v>
                </c:pt>
                <c:pt idx="636">
                  <c:v>85.345858499999949</c:v>
                </c:pt>
                <c:pt idx="637">
                  <c:v>85.177036999999558</c:v>
                </c:pt>
                <c:pt idx="638">
                  <c:v>85.007154999999997</c:v>
                </c:pt>
                <c:pt idx="639">
                  <c:v>84.841585699999996</c:v>
                </c:pt>
                <c:pt idx="640">
                  <c:v>84.671148199999067</c:v>
                </c:pt>
                <c:pt idx="641">
                  <c:v>84.502872099999067</c:v>
                </c:pt>
                <c:pt idx="642">
                  <c:v>84.336222100000001</c:v>
                </c:pt>
                <c:pt idx="643">
                  <c:v>84.166330000000002</c:v>
                </c:pt>
                <c:pt idx="644">
                  <c:v>83.999134600000701</c:v>
                </c:pt>
                <c:pt idx="645">
                  <c:v>83.830313099999998</c:v>
                </c:pt>
                <c:pt idx="646">
                  <c:v>83.660966399999978</c:v>
                </c:pt>
                <c:pt idx="647">
                  <c:v>83.49377100000001</c:v>
                </c:pt>
                <c:pt idx="648">
                  <c:v>83.324959600000227</c:v>
                </c:pt>
                <c:pt idx="649">
                  <c:v>83.156148199999066</c:v>
                </c:pt>
                <c:pt idx="650">
                  <c:v>82.988952799999979</c:v>
                </c:pt>
                <c:pt idx="651">
                  <c:v>82.819596000000004</c:v>
                </c:pt>
                <c:pt idx="652">
                  <c:v>82.651865299999983</c:v>
                </c:pt>
                <c:pt idx="653">
                  <c:v>82.483599299999995</c:v>
                </c:pt>
                <c:pt idx="654">
                  <c:v>82.31423239999998</c:v>
                </c:pt>
                <c:pt idx="655">
                  <c:v>82.147592500000002</c:v>
                </c:pt>
                <c:pt idx="656">
                  <c:v>81.978225600000584</c:v>
                </c:pt>
                <c:pt idx="657">
                  <c:v>81.809414200000006</c:v>
                </c:pt>
                <c:pt idx="658">
                  <c:v>81.642774299999758</c:v>
                </c:pt>
                <c:pt idx="659">
                  <c:v>81.472872099999066</c:v>
                </c:pt>
                <c:pt idx="660">
                  <c:v>81.305141399999371</c:v>
                </c:pt>
                <c:pt idx="661">
                  <c:v>81.136865299999982</c:v>
                </c:pt>
                <c:pt idx="662">
                  <c:v>80.967508500000022</c:v>
                </c:pt>
                <c:pt idx="663">
                  <c:v>80.800323200000022</c:v>
                </c:pt>
                <c:pt idx="664">
                  <c:v>80.631511799999998</c:v>
                </c:pt>
                <c:pt idx="665">
                  <c:v>80.463225600001039</c:v>
                </c:pt>
                <c:pt idx="666">
                  <c:v>80.295505000000006</c:v>
                </c:pt>
                <c:pt idx="667">
                  <c:v>80.126148199999093</c:v>
                </c:pt>
                <c:pt idx="668">
                  <c:v>79.958417499999982</c:v>
                </c:pt>
                <c:pt idx="669">
                  <c:v>79.790676700000006</c:v>
                </c:pt>
                <c:pt idx="670">
                  <c:v>79.621329999999986</c:v>
                </c:pt>
                <c:pt idx="671">
                  <c:v>79.454144700000327</c:v>
                </c:pt>
                <c:pt idx="672">
                  <c:v>79.284787900000012</c:v>
                </c:pt>
                <c:pt idx="673">
                  <c:v>79.116511799999998</c:v>
                </c:pt>
                <c:pt idx="674">
                  <c:v>78.948235700000026</c:v>
                </c:pt>
                <c:pt idx="675">
                  <c:v>78.779414200000005</c:v>
                </c:pt>
                <c:pt idx="676">
                  <c:v>78.611693599999995</c:v>
                </c:pt>
                <c:pt idx="677">
                  <c:v>78.443407399999998</c:v>
                </c:pt>
                <c:pt idx="678">
                  <c:v>78.274596000000003</c:v>
                </c:pt>
                <c:pt idx="679">
                  <c:v>78.106865299999981</c:v>
                </c:pt>
                <c:pt idx="680">
                  <c:v>77.938053900000227</c:v>
                </c:pt>
                <c:pt idx="681">
                  <c:v>77.770323200000007</c:v>
                </c:pt>
                <c:pt idx="682">
                  <c:v>77.601511799999983</c:v>
                </c:pt>
                <c:pt idx="683">
                  <c:v>77.433235699999997</c:v>
                </c:pt>
                <c:pt idx="684">
                  <c:v>77.265505000000005</c:v>
                </c:pt>
                <c:pt idx="685">
                  <c:v>77.096148200000002</c:v>
                </c:pt>
                <c:pt idx="686">
                  <c:v>76.927872099999988</c:v>
                </c:pt>
                <c:pt idx="687">
                  <c:v>76.760141400000023</c:v>
                </c:pt>
                <c:pt idx="688">
                  <c:v>76.591330000000013</c:v>
                </c:pt>
                <c:pt idx="689">
                  <c:v>76.423053900000127</c:v>
                </c:pt>
                <c:pt idx="690">
                  <c:v>76.255333299999918</c:v>
                </c:pt>
                <c:pt idx="691">
                  <c:v>76.086511799999982</c:v>
                </c:pt>
                <c:pt idx="692">
                  <c:v>75.918225600000952</c:v>
                </c:pt>
                <c:pt idx="693">
                  <c:v>75.749424300000427</c:v>
                </c:pt>
                <c:pt idx="694">
                  <c:v>75.581693599999994</c:v>
                </c:pt>
                <c:pt idx="695">
                  <c:v>75.413952800000004</c:v>
                </c:pt>
                <c:pt idx="696">
                  <c:v>75.244596000000527</c:v>
                </c:pt>
                <c:pt idx="697">
                  <c:v>75.07686529999998</c:v>
                </c:pt>
                <c:pt idx="698">
                  <c:v>74.907518600000614</c:v>
                </c:pt>
                <c:pt idx="699">
                  <c:v>74.73978790000001</c:v>
                </c:pt>
                <c:pt idx="700">
                  <c:v>74.572057199999094</c:v>
                </c:pt>
                <c:pt idx="701">
                  <c:v>74.402700400000001</c:v>
                </c:pt>
                <c:pt idx="702">
                  <c:v>74.234959599999996</c:v>
                </c:pt>
                <c:pt idx="703">
                  <c:v>74.067228900000657</c:v>
                </c:pt>
                <c:pt idx="704">
                  <c:v>73.897872099999958</c:v>
                </c:pt>
                <c:pt idx="705">
                  <c:v>73.730686800000001</c:v>
                </c:pt>
                <c:pt idx="706">
                  <c:v>73.561330000000012</c:v>
                </c:pt>
                <c:pt idx="707">
                  <c:v>73.393053900000027</c:v>
                </c:pt>
                <c:pt idx="708">
                  <c:v>73.225333299999988</c:v>
                </c:pt>
                <c:pt idx="709">
                  <c:v>73.055966400000003</c:v>
                </c:pt>
                <c:pt idx="710">
                  <c:v>72.889326499999981</c:v>
                </c:pt>
                <c:pt idx="711">
                  <c:v>72.719969700000689</c:v>
                </c:pt>
                <c:pt idx="712">
                  <c:v>72.550612900000004</c:v>
                </c:pt>
                <c:pt idx="713">
                  <c:v>72.38449820000001</c:v>
                </c:pt>
                <c:pt idx="714">
                  <c:v>72.214606100000026</c:v>
                </c:pt>
                <c:pt idx="715">
                  <c:v>72.046340100000009</c:v>
                </c:pt>
                <c:pt idx="716">
                  <c:v>71.879144699999998</c:v>
                </c:pt>
                <c:pt idx="717">
                  <c:v>71.709232400000005</c:v>
                </c:pt>
                <c:pt idx="718">
                  <c:v>71.542057200000002</c:v>
                </c:pt>
                <c:pt idx="719">
                  <c:v>71.373781099999064</c:v>
                </c:pt>
                <c:pt idx="720">
                  <c:v>71.204424300000127</c:v>
                </c:pt>
                <c:pt idx="721">
                  <c:v>71.037228900000613</c:v>
                </c:pt>
                <c:pt idx="722">
                  <c:v>70.867872099999758</c:v>
                </c:pt>
                <c:pt idx="723">
                  <c:v>70.699606100000011</c:v>
                </c:pt>
                <c:pt idx="724">
                  <c:v>70.531865299999993</c:v>
                </c:pt>
                <c:pt idx="725">
                  <c:v>70.362518600000001</c:v>
                </c:pt>
                <c:pt idx="726">
                  <c:v>70.195333299999959</c:v>
                </c:pt>
                <c:pt idx="727">
                  <c:v>70.02651179999998</c:v>
                </c:pt>
                <c:pt idx="728">
                  <c:v>69.857700399999658</c:v>
                </c:pt>
                <c:pt idx="729">
                  <c:v>69.691050400000023</c:v>
                </c:pt>
                <c:pt idx="730">
                  <c:v>69.521693600000674</c:v>
                </c:pt>
                <c:pt idx="731">
                  <c:v>69.352872099999018</c:v>
                </c:pt>
                <c:pt idx="732">
                  <c:v>69.186232199999097</c:v>
                </c:pt>
                <c:pt idx="733">
                  <c:v>69.016340100000008</c:v>
                </c:pt>
                <c:pt idx="734">
                  <c:v>68.848599300000004</c:v>
                </c:pt>
                <c:pt idx="735">
                  <c:v>68.680333299999958</c:v>
                </c:pt>
                <c:pt idx="736">
                  <c:v>68.511511799999994</c:v>
                </c:pt>
                <c:pt idx="737">
                  <c:v>68.343781099999958</c:v>
                </c:pt>
                <c:pt idx="738">
                  <c:v>68.174424299999998</c:v>
                </c:pt>
                <c:pt idx="739">
                  <c:v>68.006148199999558</c:v>
                </c:pt>
                <c:pt idx="740">
                  <c:v>67.838962899999558</c:v>
                </c:pt>
                <c:pt idx="741">
                  <c:v>67.66960610000001</c:v>
                </c:pt>
                <c:pt idx="742">
                  <c:v>67.501865299999992</c:v>
                </c:pt>
                <c:pt idx="743">
                  <c:v>67.333599300000003</c:v>
                </c:pt>
                <c:pt idx="744">
                  <c:v>67.164787899999141</c:v>
                </c:pt>
                <c:pt idx="745">
                  <c:v>66.997592499999996</c:v>
                </c:pt>
                <c:pt idx="746">
                  <c:v>66.828235699999979</c:v>
                </c:pt>
                <c:pt idx="747">
                  <c:v>66.659424299999998</c:v>
                </c:pt>
                <c:pt idx="748">
                  <c:v>66.492228900000327</c:v>
                </c:pt>
                <c:pt idx="749">
                  <c:v>66.322872099998975</c:v>
                </c:pt>
                <c:pt idx="750">
                  <c:v>66.155151499999988</c:v>
                </c:pt>
                <c:pt idx="751">
                  <c:v>65.987420799999995</c:v>
                </c:pt>
                <c:pt idx="752">
                  <c:v>65.818053900000024</c:v>
                </c:pt>
                <c:pt idx="753">
                  <c:v>65.649787899999126</c:v>
                </c:pt>
                <c:pt idx="754">
                  <c:v>65.481511799999993</c:v>
                </c:pt>
                <c:pt idx="755">
                  <c:v>65.313235699999993</c:v>
                </c:pt>
                <c:pt idx="756">
                  <c:v>65.144969700000644</c:v>
                </c:pt>
                <c:pt idx="757">
                  <c:v>64.9761481999994</c:v>
                </c:pt>
                <c:pt idx="758">
                  <c:v>64.808427600000002</c:v>
                </c:pt>
                <c:pt idx="759">
                  <c:v>64.640686799999983</c:v>
                </c:pt>
                <c:pt idx="760">
                  <c:v>64.471875400000002</c:v>
                </c:pt>
                <c:pt idx="761">
                  <c:v>64.303599300000002</c:v>
                </c:pt>
                <c:pt idx="762">
                  <c:v>64.134787899999068</c:v>
                </c:pt>
                <c:pt idx="763">
                  <c:v>63.967057199999999</c:v>
                </c:pt>
                <c:pt idx="764">
                  <c:v>63.798781100000063</c:v>
                </c:pt>
                <c:pt idx="765">
                  <c:v>63.629969700000011</c:v>
                </c:pt>
                <c:pt idx="766">
                  <c:v>63.461148200000011</c:v>
                </c:pt>
                <c:pt idx="767">
                  <c:v>63.292882200000278</c:v>
                </c:pt>
                <c:pt idx="768">
                  <c:v>63.124606100000001</c:v>
                </c:pt>
                <c:pt idx="769">
                  <c:v>62.956340100000006</c:v>
                </c:pt>
                <c:pt idx="770">
                  <c:v>62.788599300000286</c:v>
                </c:pt>
                <c:pt idx="771">
                  <c:v>62.620333300000446</c:v>
                </c:pt>
                <c:pt idx="772">
                  <c:v>62.451511799999999</c:v>
                </c:pt>
                <c:pt idx="773">
                  <c:v>62.283245800000003</c:v>
                </c:pt>
                <c:pt idx="774">
                  <c:v>62.115505000000013</c:v>
                </c:pt>
                <c:pt idx="775">
                  <c:v>61.946158300000263</c:v>
                </c:pt>
                <c:pt idx="776">
                  <c:v>61.778427599999993</c:v>
                </c:pt>
                <c:pt idx="777">
                  <c:v>61.609606100000001</c:v>
                </c:pt>
                <c:pt idx="778">
                  <c:v>61.441340100000005</c:v>
                </c:pt>
                <c:pt idx="779">
                  <c:v>61.273599300000271</c:v>
                </c:pt>
                <c:pt idx="780">
                  <c:v>61.104787899999998</c:v>
                </c:pt>
                <c:pt idx="781">
                  <c:v>60.937057199999998</c:v>
                </c:pt>
                <c:pt idx="782">
                  <c:v>60.768245800000329</c:v>
                </c:pt>
                <c:pt idx="783">
                  <c:v>60.599969700000003</c:v>
                </c:pt>
                <c:pt idx="784">
                  <c:v>60.432239000000003</c:v>
                </c:pt>
                <c:pt idx="785">
                  <c:v>60.2634276</c:v>
                </c:pt>
                <c:pt idx="786">
                  <c:v>60.0946061</c:v>
                </c:pt>
                <c:pt idx="787">
                  <c:v>59.926340100000012</c:v>
                </c:pt>
                <c:pt idx="788">
                  <c:v>59.756983300000002</c:v>
                </c:pt>
                <c:pt idx="789">
                  <c:v>59.59033330000041</c:v>
                </c:pt>
                <c:pt idx="790">
                  <c:v>59.422057200000012</c:v>
                </c:pt>
                <c:pt idx="791">
                  <c:v>59.2521550000003</c:v>
                </c:pt>
                <c:pt idx="792">
                  <c:v>59.085515100000308</c:v>
                </c:pt>
                <c:pt idx="793">
                  <c:v>58.916703699999999</c:v>
                </c:pt>
                <c:pt idx="794">
                  <c:v>58.747882200000006</c:v>
                </c:pt>
                <c:pt idx="795">
                  <c:v>58.5806969</c:v>
                </c:pt>
                <c:pt idx="796">
                  <c:v>58.411340100000004</c:v>
                </c:pt>
                <c:pt idx="797">
                  <c:v>58.243064000000004</c:v>
                </c:pt>
                <c:pt idx="798">
                  <c:v>58.075333300000388</c:v>
                </c:pt>
                <c:pt idx="799">
                  <c:v>57.905976500000001</c:v>
                </c:pt>
                <c:pt idx="800">
                  <c:v>57.739326500000011</c:v>
                </c:pt>
                <c:pt idx="801">
                  <c:v>57.569434400000006</c:v>
                </c:pt>
                <c:pt idx="802">
                  <c:v>57.400612900000013</c:v>
                </c:pt>
                <c:pt idx="803">
                  <c:v>57.2345083000003</c:v>
                </c:pt>
                <c:pt idx="804">
                  <c:v>57.064606099999999</c:v>
                </c:pt>
                <c:pt idx="805">
                  <c:v>56.896340100000003</c:v>
                </c:pt>
                <c:pt idx="806">
                  <c:v>56.728599300000468</c:v>
                </c:pt>
                <c:pt idx="807">
                  <c:v>56.558707200000001</c:v>
                </c:pt>
                <c:pt idx="808">
                  <c:v>56.392057200000011</c:v>
                </c:pt>
                <c:pt idx="809">
                  <c:v>56.223245800000271</c:v>
                </c:pt>
                <c:pt idx="810">
                  <c:v>56.054434399999998</c:v>
                </c:pt>
                <c:pt idx="811">
                  <c:v>55.887784399999944</c:v>
                </c:pt>
                <c:pt idx="812">
                  <c:v>55.717892300000003</c:v>
                </c:pt>
                <c:pt idx="813">
                  <c:v>55.550151499999998</c:v>
                </c:pt>
                <c:pt idx="814">
                  <c:v>55.382420799999998</c:v>
                </c:pt>
                <c:pt idx="815">
                  <c:v>55.212528700000163</c:v>
                </c:pt>
                <c:pt idx="816">
                  <c:v>55.045878700000003</c:v>
                </c:pt>
                <c:pt idx="817">
                  <c:v>54.8765219</c:v>
                </c:pt>
                <c:pt idx="818">
                  <c:v>54.707165100000012</c:v>
                </c:pt>
                <c:pt idx="819">
                  <c:v>54.541060499999944</c:v>
                </c:pt>
                <c:pt idx="820">
                  <c:v>54.371158300000012</c:v>
                </c:pt>
                <c:pt idx="821">
                  <c:v>54.202892300000308</c:v>
                </c:pt>
                <c:pt idx="822">
                  <c:v>54.035696900000012</c:v>
                </c:pt>
                <c:pt idx="823">
                  <c:v>53.866350200000063</c:v>
                </c:pt>
                <c:pt idx="824">
                  <c:v>53.699144700000012</c:v>
                </c:pt>
                <c:pt idx="825">
                  <c:v>53.530878700000002</c:v>
                </c:pt>
                <c:pt idx="826">
                  <c:v>53.3615219</c:v>
                </c:pt>
                <c:pt idx="827">
                  <c:v>53.193791200000113</c:v>
                </c:pt>
                <c:pt idx="828">
                  <c:v>53.024434400000004</c:v>
                </c:pt>
                <c:pt idx="829">
                  <c:v>52.856158300000011</c:v>
                </c:pt>
                <c:pt idx="830">
                  <c:v>52.688973000000011</c:v>
                </c:pt>
                <c:pt idx="831">
                  <c:v>52.519070800000001</c:v>
                </c:pt>
                <c:pt idx="832">
                  <c:v>52.351885499999462</c:v>
                </c:pt>
                <c:pt idx="833">
                  <c:v>52.183609399999995</c:v>
                </c:pt>
                <c:pt idx="834">
                  <c:v>52.014797999999999</c:v>
                </c:pt>
                <c:pt idx="835">
                  <c:v>51.847602599999995</c:v>
                </c:pt>
                <c:pt idx="836">
                  <c:v>51.678245800000013</c:v>
                </c:pt>
                <c:pt idx="837">
                  <c:v>51.509444499999994</c:v>
                </c:pt>
                <c:pt idx="838">
                  <c:v>51.342239000000006</c:v>
                </c:pt>
                <c:pt idx="839">
                  <c:v>51.172892300000278</c:v>
                </c:pt>
                <c:pt idx="840">
                  <c:v>51.005161600000001</c:v>
                </c:pt>
                <c:pt idx="841">
                  <c:v>50.836885499999994</c:v>
                </c:pt>
                <c:pt idx="842">
                  <c:v>50.668064000000001</c:v>
                </c:pt>
                <c:pt idx="843">
                  <c:v>50.500343400000006</c:v>
                </c:pt>
                <c:pt idx="844">
                  <c:v>50.331521900000006</c:v>
                </c:pt>
                <c:pt idx="845">
                  <c:v>50.163245800000013</c:v>
                </c:pt>
                <c:pt idx="846">
                  <c:v>49.994979800000003</c:v>
                </c:pt>
                <c:pt idx="847">
                  <c:v>49.825623</c:v>
                </c:pt>
                <c:pt idx="848">
                  <c:v>49.6584377</c:v>
                </c:pt>
                <c:pt idx="849">
                  <c:v>49.490151500000003</c:v>
                </c:pt>
                <c:pt idx="850">
                  <c:v>49.321350200000012</c:v>
                </c:pt>
                <c:pt idx="851">
                  <c:v>49.153609399999993</c:v>
                </c:pt>
                <c:pt idx="852">
                  <c:v>48.984797999999998</c:v>
                </c:pt>
                <c:pt idx="853">
                  <c:v>48.817057199999994</c:v>
                </c:pt>
                <c:pt idx="854">
                  <c:v>48.648245800000012</c:v>
                </c:pt>
                <c:pt idx="855">
                  <c:v>48.479434400000002</c:v>
                </c:pt>
                <c:pt idx="856">
                  <c:v>48.312239000000005</c:v>
                </c:pt>
                <c:pt idx="857">
                  <c:v>48.142892300000113</c:v>
                </c:pt>
                <c:pt idx="858">
                  <c:v>47.9746162</c:v>
                </c:pt>
                <c:pt idx="859">
                  <c:v>47.806885499999844</c:v>
                </c:pt>
                <c:pt idx="860">
                  <c:v>47.6386094</c:v>
                </c:pt>
                <c:pt idx="861">
                  <c:v>47.470343400000004</c:v>
                </c:pt>
                <c:pt idx="862">
                  <c:v>47.301521900000004</c:v>
                </c:pt>
                <c:pt idx="863">
                  <c:v>47.133791200000012</c:v>
                </c:pt>
                <c:pt idx="864">
                  <c:v>46.96551510000041</c:v>
                </c:pt>
                <c:pt idx="865">
                  <c:v>46.796168400000013</c:v>
                </c:pt>
                <c:pt idx="866">
                  <c:v>46.627892300000013</c:v>
                </c:pt>
                <c:pt idx="867">
                  <c:v>46.460161599999999</c:v>
                </c:pt>
                <c:pt idx="868">
                  <c:v>46.291350200000366</c:v>
                </c:pt>
                <c:pt idx="869">
                  <c:v>46.123064000000007</c:v>
                </c:pt>
                <c:pt idx="870">
                  <c:v>45.954798000000004</c:v>
                </c:pt>
                <c:pt idx="871">
                  <c:v>45.786521900000011</c:v>
                </c:pt>
                <c:pt idx="872">
                  <c:v>45.618791200000011</c:v>
                </c:pt>
                <c:pt idx="873">
                  <c:v>45.449434400000001</c:v>
                </c:pt>
                <c:pt idx="874">
                  <c:v>45.282239000000011</c:v>
                </c:pt>
                <c:pt idx="875">
                  <c:v>45.113973000000009</c:v>
                </c:pt>
                <c:pt idx="876">
                  <c:v>44.945161599999999</c:v>
                </c:pt>
                <c:pt idx="877">
                  <c:v>44.777430900000013</c:v>
                </c:pt>
                <c:pt idx="878">
                  <c:v>44.607528700000003</c:v>
                </c:pt>
                <c:pt idx="879">
                  <c:v>44.439798000000003</c:v>
                </c:pt>
                <c:pt idx="880">
                  <c:v>44.272067300000003</c:v>
                </c:pt>
                <c:pt idx="881">
                  <c:v>44.102165100000263</c:v>
                </c:pt>
                <c:pt idx="882">
                  <c:v>43.934979800000001</c:v>
                </c:pt>
                <c:pt idx="883">
                  <c:v>43.767249100000001</c:v>
                </c:pt>
                <c:pt idx="884">
                  <c:v>43.598427600000001</c:v>
                </c:pt>
                <c:pt idx="885">
                  <c:v>43.430696900000001</c:v>
                </c:pt>
                <c:pt idx="886">
                  <c:v>43.261350200000329</c:v>
                </c:pt>
                <c:pt idx="887">
                  <c:v>43.093074100000003</c:v>
                </c:pt>
                <c:pt idx="888">
                  <c:v>42.925878700000013</c:v>
                </c:pt>
                <c:pt idx="889">
                  <c:v>42.7559866</c:v>
                </c:pt>
                <c:pt idx="890">
                  <c:v>42.588791200000003</c:v>
                </c:pt>
                <c:pt idx="891">
                  <c:v>42.4199798</c:v>
                </c:pt>
                <c:pt idx="892">
                  <c:v>42.250623000000004</c:v>
                </c:pt>
                <c:pt idx="893">
                  <c:v>42.0845184</c:v>
                </c:pt>
                <c:pt idx="894">
                  <c:v>41.914616199999998</c:v>
                </c:pt>
                <c:pt idx="895">
                  <c:v>41.745804800000002</c:v>
                </c:pt>
                <c:pt idx="896">
                  <c:v>41.579154800000012</c:v>
                </c:pt>
                <c:pt idx="897">
                  <c:v>41.409262700000006</c:v>
                </c:pt>
                <c:pt idx="898">
                  <c:v>41.242067300000002</c:v>
                </c:pt>
                <c:pt idx="899">
                  <c:v>41.0738013</c:v>
                </c:pt>
                <c:pt idx="900">
                  <c:v>40.904444499999627</c:v>
                </c:pt>
                <c:pt idx="901">
                  <c:v>40.737784400000002</c:v>
                </c:pt>
                <c:pt idx="902">
                  <c:v>40.567892300000011</c:v>
                </c:pt>
                <c:pt idx="903">
                  <c:v>40.400161600000004</c:v>
                </c:pt>
                <c:pt idx="904">
                  <c:v>40.232976300000395</c:v>
                </c:pt>
                <c:pt idx="905">
                  <c:v>40.062528700000293</c:v>
                </c:pt>
                <c:pt idx="906">
                  <c:v>39.894798000000002</c:v>
                </c:pt>
                <c:pt idx="907">
                  <c:v>39.726532000000461</c:v>
                </c:pt>
                <c:pt idx="908">
                  <c:v>39.557175200000003</c:v>
                </c:pt>
                <c:pt idx="909">
                  <c:v>39.391060499999995</c:v>
                </c:pt>
                <c:pt idx="910">
                  <c:v>39.22116840000001</c:v>
                </c:pt>
                <c:pt idx="911">
                  <c:v>39.052357000000001</c:v>
                </c:pt>
                <c:pt idx="912">
                  <c:v>38.886242299999999</c:v>
                </c:pt>
                <c:pt idx="913">
                  <c:v>38.716350200000271</c:v>
                </c:pt>
                <c:pt idx="914">
                  <c:v>38.548074100000001</c:v>
                </c:pt>
                <c:pt idx="915">
                  <c:v>38.380343400000001</c:v>
                </c:pt>
                <c:pt idx="916">
                  <c:v>38.210986599999998</c:v>
                </c:pt>
                <c:pt idx="917">
                  <c:v>38.043791200000001</c:v>
                </c:pt>
                <c:pt idx="918">
                  <c:v>37.874979799999998</c:v>
                </c:pt>
                <c:pt idx="919">
                  <c:v>37.70616840000001</c:v>
                </c:pt>
                <c:pt idx="920">
                  <c:v>37.538973000000013</c:v>
                </c:pt>
                <c:pt idx="921">
                  <c:v>37.369616200000003</c:v>
                </c:pt>
                <c:pt idx="922">
                  <c:v>37.201885499999996</c:v>
                </c:pt>
                <c:pt idx="923">
                  <c:v>37.034700200000003</c:v>
                </c:pt>
                <c:pt idx="924">
                  <c:v>36.864798</c:v>
                </c:pt>
                <c:pt idx="925">
                  <c:v>36.697067300000001</c:v>
                </c:pt>
                <c:pt idx="926">
                  <c:v>36.527710500000012</c:v>
                </c:pt>
                <c:pt idx="927">
                  <c:v>36.359444499999476</c:v>
                </c:pt>
                <c:pt idx="928">
                  <c:v>36.192794500000012</c:v>
                </c:pt>
                <c:pt idx="929">
                  <c:v>36.022892300000322</c:v>
                </c:pt>
                <c:pt idx="930">
                  <c:v>35.855161599999995</c:v>
                </c:pt>
                <c:pt idx="931">
                  <c:v>35.686885499999995</c:v>
                </c:pt>
                <c:pt idx="932">
                  <c:v>35.5175287</c:v>
                </c:pt>
                <c:pt idx="933">
                  <c:v>35.349808099999997</c:v>
                </c:pt>
                <c:pt idx="934">
                  <c:v>35.1820673</c:v>
                </c:pt>
                <c:pt idx="935">
                  <c:v>35.013255900000011</c:v>
                </c:pt>
                <c:pt idx="936">
                  <c:v>34.845525200000012</c:v>
                </c:pt>
                <c:pt idx="937">
                  <c:v>34.676168400000009</c:v>
                </c:pt>
                <c:pt idx="938">
                  <c:v>34.508437700000002</c:v>
                </c:pt>
                <c:pt idx="939">
                  <c:v>34.340707000000002</c:v>
                </c:pt>
                <c:pt idx="940">
                  <c:v>34.171350200000013</c:v>
                </c:pt>
                <c:pt idx="941">
                  <c:v>34.003619499999999</c:v>
                </c:pt>
                <c:pt idx="942">
                  <c:v>33.835343400000006</c:v>
                </c:pt>
                <c:pt idx="943">
                  <c:v>33.666532000000366</c:v>
                </c:pt>
                <c:pt idx="944">
                  <c:v>33.498801300000011</c:v>
                </c:pt>
                <c:pt idx="945">
                  <c:v>33.329444499999994</c:v>
                </c:pt>
                <c:pt idx="946">
                  <c:v>33.161168400000001</c:v>
                </c:pt>
                <c:pt idx="947">
                  <c:v>32.993437700000001</c:v>
                </c:pt>
                <c:pt idx="948">
                  <c:v>32.824626300000006</c:v>
                </c:pt>
                <c:pt idx="949">
                  <c:v>32.656350200000013</c:v>
                </c:pt>
                <c:pt idx="950">
                  <c:v>32.488619499999999</c:v>
                </c:pt>
                <c:pt idx="951">
                  <c:v>32.320343400000006</c:v>
                </c:pt>
                <c:pt idx="952">
                  <c:v>32.152067299999999</c:v>
                </c:pt>
                <c:pt idx="953">
                  <c:v>31.9832559</c:v>
                </c:pt>
                <c:pt idx="954">
                  <c:v>31.815525200000003</c:v>
                </c:pt>
                <c:pt idx="955">
                  <c:v>31.646168400000153</c:v>
                </c:pt>
                <c:pt idx="956">
                  <c:v>31.477892300000001</c:v>
                </c:pt>
                <c:pt idx="957">
                  <c:v>31.310161600000157</c:v>
                </c:pt>
                <c:pt idx="958">
                  <c:v>31.141350200000005</c:v>
                </c:pt>
                <c:pt idx="959">
                  <c:v>30.973074099999987</c:v>
                </c:pt>
                <c:pt idx="960">
                  <c:v>30.804798000000005</c:v>
                </c:pt>
                <c:pt idx="961">
                  <c:v>30.637067299999998</c:v>
                </c:pt>
                <c:pt idx="962">
                  <c:v>30.468801299999889</c:v>
                </c:pt>
                <c:pt idx="963">
                  <c:v>30.299444499999989</c:v>
                </c:pt>
                <c:pt idx="964">
                  <c:v>30.132249099999989</c:v>
                </c:pt>
                <c:pt idx="965">
                  <c:v>29.96343769999978</c:v>
                </c:pt>
                <c:pt idx="966">
                  <c:v>29.794626299999813</c:v>
                </c:pt>
                <c:pt idx="967">
                  <c:v>29.626895599999997</c:v>
                </c:pt>
                <c:pt idx="968">
                  <c:v>29.457538800000002</c:v>
                </c:pt>
                <c:pt idx="969">
                  <c:v>29.29034339999982</c:v>
                </c:pt>
                <c:pt idx="970">
                  <c:v>29.122077399999988</c:v>
                </c:pt>
                <c:pt idx="971">
                  <c:v>28.952720599999754</c:v>
                </c:pt>
                <c:pt idx="972">
                  <c:v>28.785525199999853</c:v>
                </c:pt>
                <c:pt idx="973">
                  <c:v>28.616713799999999</c:v>
                </c:pt>
                <c:pt idx="974">
                  <c:v>28.448437699999758</c:v>
                </c:pt>
                <c:pt idx="975">
                  <c:v>28.2801717</c:v>
                </c:pt>
                <c:pt idx="976">
                  <c:v>28.111350200000135</c:v>
                </c:pt>
                <c:pt idx="977">
                  <c:v>27.943084199999987</c:v>
                </c:pt>
                <c:pt idx="978">
                  <c:v>27.775343399999805</c:v>
                </c:pt>
                <c:pt idx="979">
                  <c:v>27.605996700000031</c:v>
                </c:pt>
                <c:pt idx="980">
                  <c:v>27.439346700000002</c:v>
                </c:pt>
                <c:pt idx="981">
                  <c:v>27.269989900000002</c:v>
                </c:pt>
                <c:pt idx="982">
                  <c:v>27.1006331</c:v>
                </c:pt>
                <c:pt idx="983">
                  <c:v>26.933983100000031</c:v>
                </c:pt>
                <c:pt idx="984">
                  <c:v>26.764626299999776</c:v>
                </c:pt>
                <c:pt idx="985">
                  <c:v>26.5963502</c:v>
                </c:pt>
                <c:pt idx="986">
                  <c:v>26.428619499999776</c:v>
                </c:pt>
                <c:pt idx="987">
                  <c:v>26.258727399999831</c:v>
                </c:pt>
                <c:pt idx="988">
                  <c:v>26.092077399999987</c:v>
                </c:pt>
                <c:pt idx="989">
                  <c:v>25.923265999999987</c:v>
                </c:pt>
                <c:pt idx="990">
                  <c:v>25.754444499999988</c:v>
                </c:pt>
                <c:pt idx="991">
                  <c:v>25.587794499999987</c:v>
                </c:pt>
                <c:pt idx="992">
                  <c:v>25.417902399999999</c:v>
                </c:pt>
                <c:pt idx="993">
                  <c:v>25.249626299999747</c:v>
                </c:pt>
                <c:pt idx="994">
                  <c:v>25.081895599999999</c:v>
                </c:pt>
                <c:pt idx="995">
                  <c:v>24.912538799999989</c:v>
                </c:pt>
                <c:pt idx="996">
                  <c:v>24.745343399999765</c:v>
                </c:pt>
                <c:pt idx="997">
                  <c:v>24.576531999999986</c:v>
                </c:pt>
                <c:pt idx="998">
                  <c:v>24.407720599999816</c:v>
                </c:pt>
                <c:pt idx="999">
                  <c:v>24.2410706</c:v>
                </c:pt>
                <c:pt idx="1000">
                  <c:v>24.07117850000003</c:v>
                </c:pt>
                <c:pt idx="1001">
                  <c:v>23.902902399999849</c:v>
                </c:pt>
                <c:pt idx="1002">
                  <c:v>23.735706999999824</c:v>
                </c:pt>
                <c:pt idx="1003">
                  <c:v>23.566350200000002</c:v>
                </c:pt>
                <c:pt idx="1004">
                  <c:v>23.398619499999889</c:v>
                </c:pt>
                <c:pt idx="1005">
                  <c:v>23.2303535</c:v>
                </c:pt>
                <c:pt idx="1006">
                  <c:v>23.0609967</c:v>
                </c:pt>
                <c:pt idx="1007">
                  <c:v>22.893801300000035</c:v>
                </c:pt>
                <c:pt idx="1008">
                  <c:v>22.724444499999986</c:v>
                </c:pt>
                <c:pt idx="1009">
                  <c:v>22.556178500000001</c:v>
                </c:pt>
                <c:pt idx="1010">
                  <c:v>22.388983100000001</c:v>
                </c:pt>
                <c:pt idx="1011">
                  <c:v>22.219090999999999</c:v>
                </c:pt>
                <c:pt idx="1012">
                  <c:v>22.051895599999998</c:v>
                </c:pt>
                <c:pt idx="1013">
                  <c:v>21.883619499999845</c:v>
                </c:pt>
                <c:pt idx="1014">
                  <c:v>21.714808100000223</c:v>
                </c:pt>
                <c:pt idx="1015">
                  <c:v>21.547077399999999</c:v>
                </c:pt>
                <c:pt idx="1016">
                  <c:v>21.378266</c:v>
                </c:pt>
                <c:pt idx="1017">
                  <c:v>21.2099899</c:v>
                </c:pt>
                <c:pt idx="1018">
                  <c:v>21.042794499999989</c:v>
                </c:pt>
                <c:pt idx="1019">
                  <c:v>20.872902399999987</c:v>
                </c:pt>
                <c:pt idx="1020">
                  <c:v>20.704626299999816</c:v>
                </c:pt>
                <c:pt idx="1021">
                  <c:v>20.536895599999998</c:v>
                </c:pt>
                <c:pt idx="1022">
                  <c:v>20.368084199999988</c:v>
                </c:pt>
                <c:pt idx="1023">
                  <c:v>20.199808099999998</c:v>
                </c:pt>
                <c:pt idx="1024">
                  <c:v>20.031542100000003</c:v>
                </c:pt>
                <c:pt idx="1025">
                  <c:v>19.863265999999999</c:v>
                </c:pt>
                <c:pt idx="1026">
                  <c:v>19.694989899999999</c:v>
                </c:pt>
                <c:pt idx="1027">
                  <c:v>19.5261785</c:v>
                </c:pt>
                <c:pt idx="1028">
                  <c:v>19.358447799999986</c:v>
                </c:pt>
                <c:pt idx="1029">
                  <c:v>19.190171700000153</c:v>
                </c:pt>
                <c:pt idx="1030">
                  <c:v>19.021360300000001</c:v>
                </c:pt>
                <c:pt idx="1031">
                  <c:v>18.853629599999831</c:v>
                </c:pt>
                <c:pt idx="1032">
                  <c:v>18.684808100000172</c:v>
                </c:pt>
                <c:pt idx="1033">
                  <c:v>18.517077399999998</c:v>
                </c:pt>
                <c:pt idx="1034">
                  <c:v>18.348265999999999</c:v>
                </c:pt>
                <c:pt idx="1035">
                  <c:v>18.179989899999999</c:v>
                </c:pt>
                <c:pt idx="1036">
                  <c:v>18.011723900000003</c:v>
                </c:pt>
                <c:pt idx="1037">
                  <c:v>17.8429024</c:v>
                </c:pt>
                <c:pt idx="1038">
                  <c:v>17.675171700000035</c:v>
                </c:pt>
                <c:pt idx="1039">
                  <c:v>17.506360300000001</c:v>
                </c:pt>
                <c:pt idx="1040">
                  <c:v>17.338084199999997</c:v>
                </c:pt>
                <c:pt idx="1041">
                  <c:v>17.170353500000001</c:v>
                </c:pt>
                <c:pt idx="1042">
                  <c:v>17.001542100000002</c:v>
                </c:pt>
                <c:pt idx="1043">
                  <c:v>16.833265999999998</c:v>
                </c:pt>
                <c:pt idx="1044">
                  <c:v>16.665535300000002</c:v>
                </c:pt>
                <c:pt idx="1045">
                  <c:v>16.496178499999999</c:v>
                </c:pt>
                <c:pt idx="1046">
                  <c:v>16.328447799999989</c:v>
                </c:pt>
                <c:pt idx="1047">
                  <c:v>16.160171699999999</c:v>
                </c:pt>
                <c:pt idx="1048">
                  <c:v>15.991895600000001</c:v>
                </c:pt>
                <c:pt idx="1049">
                  <c:v>15.8236296</c:v>
                </c:pt>
                <c:pt idx="1050">
                  <c:v>15.6548081</c:v>
                </c:pt>
                <c:pt idx="1051">
                  <c:v>15.4870774</c:v>
                </c:pt>
                <c:pt idx="1052">
                  <c:v>15.318266000000001</c:v>
                </c:pt>
                <c:pt idx="1053">
                  <c:v>15.149454600000002</c:v>
                </c:pt>
                <c:pt idx="1054">
                  <c:v>14.982259200000026</c:v>
                </c:pt>
                <c:pt idx="1055">
                  <c:v>14.813447800000088</c:v>
                </c:pt>
                <c:pt idx="1056">
                  <c:v>14.6446364</c:v>
                </c:pt>
                <c:pt idx="1057">
                  <c:v>14.477441000000002</c:v>
                </c:pt>
                <c:pt idx="1058">
                  <c:v>14.307548900000002</c:v>
                </c:pt>
                <c:pt idx="1059">
                  <c:v>14.1398081</c:v>
                </c:pt>
                <c:pt idx="1060">
                  <c:v>13.9720774</c:v>
                </c:pt>
                <c:pt idx="1061">
                  <c:v>13.802185300000026</c:v>
                </c:pt>
                <c:pt idx="1062">
                  <c:v>13.635535300000004</c:v>
                </c:pt>
                <c:pt idx="1063">
                  <c:v>13.467259200000004</c:v>
                </c:pt>
                <c:pt idx="1064">
                  <c:v>13.2979024</c:v>
                </c:pt>
                <c:pt idx="1065">
                  <c:v>13.1307171</c:v>
                </c:pt>
                <c:pt idx="1066">
                  <c:v>12.961360300000001</c:v>
                </c:pt>
                <c:pt idx="1067">
                  <c:v>12.793629600000001</c:v>
                </c:pt>
                <c:pt idx="1068">
                  <c:v>12.625898900000001</c:v>
                </c:pt>
                <c:pt idx="1069">
                  <c:v>12.455996700000076</c:v>
                </c:pt>
                <c:pt idx="1070">
                  <c:v>12.288811399999997</c:v>
                </c:pt>
                <c:pt idx="1071">
                  <c:v>12.119454600000006</c:v>
                </c:pt>
                <c:pt idx="1072">
                  <c:v>11.950643200000076</c:v>
                </c:pt>
                <c:pt idx="1073">
                  <c:v>11.784528499999999</c:v>
                </c:pt>
                <c:pt idx="1074">
                  <c:v>11.6146364</c:v>
                </c:pt>
                <c:pt idx="1075">
                  <c:v>11.4463603</c:v>
                </c:pt>
                <c:pt idx="1076">
                  <c:v>11.279164900000001</c:v>
                </c:pt>
                <c:pt idx="1077">
                  <c:v>11.109272800000001</c:v>
                </c:pt>
                <c:pt idx="1078">
                  <c:v>10.942622800000002</c:v>
                </c:pt>
                <c:pt idx="1079">
                  <c:v>10.7738114</c:v>
                </c:pt>
                <c:pt idx="1080">
                  <c:v>10.604454600000002</c:v>
                </c:pt>
                <c:pt idx="1081">
                  <c:v>10.4378046</c:v>
                </c:pt>
                <c:pt idx="1082">
                  <c:v>10.268447800000002</c:v>
                </c:pt>
                <c:pt idx="1083">
                  <c:v>10.100171699999999</c:v>
                </c:pt>
                <c:pt idx="1084">
                  <c:v>9.9319036799999996</c:v>
                </c:pt>
                <c:pt idx="1085">
                  <c:v>9.7625478900000768</c:v>
                </c:pt>
                <c:pt idx="1086">
                  <c:v>9.5958968800000068</c:v>
                </c:pt>
                <c:pt idx="1087">
                  <c:v>9.4265410900000006</c:v>
                </c:pt>
                <c:pt idx="1088">
                  <c:v>9.2566449500000267</c:v>
                </c:pt>
                <c:pt idx="1089">
                  <c:v>9.0910776700000007</c:v>
                </c:pt>
                <c:pt idx="1090">
                  <c:v>8.9211815300000001</c:v>
                </c:pt>
                <c:pt idx="1091">
                  <c:v>8.7523660900000024</c:v>
                </c:pt>
                <c:pt idx="1092">
                  <c:v>8.5862574500000015</c:v>
                </c:pt>
                <c:pt idx="1093">
                  <c:v>8.4163623200000011</c:v>
                </c:pt>
                <c:pt idx="1094">
                  <c:v>8.2486306100000011</c:v>
                </c:pt>
                <c:pt idx="1095">
                  <c:v>8.0803565300000066</c:v>
                </c:pt>
                <c:pt idx="1096">
                  <c:v>7.9110017500000014</c:v>
                </c:pt>
                <c:pt idx="1097">
                  <c:v>7.7438103900000002</c:v>
                </c:pt>
                <c:pt idx="1098">
                  <c:v>7.5744556099999745</c:v>
                </c:pt>
                <c:pt idx="1099">
                  <c:v>7.4061815300000005</c:v>
                </c:pt>
                <c:pt idx="1100">
                  <c:v>7.238991180000041</c:v>
                </c:pt>
                <c:pt idx="1101">
                  <c:v>7.0690950399999855</c:v>
                </c:pt>
                <c:pt idx="1102">
                  <c:v>6.9019046899999985</c:v>
                </c:pt>
                <c:pt idx="1103">
                  <c:v>6.7341719699999745</c:v>
                </c:pt>
                <c:pt idx="1104">
                  <c:v>6.5642758299999455</c:v>
                </c:pt>
                <c:pt idx="1105">
                  <c:v>6.3976258299999573</c:v>
                </c:pt>
                <c:pt idx="1106">
                  <c:v>6.22827105</c:v>
                </c:pt>
                <c:pt idx="1107">
                  <c:v>6.0594556100000005</c:v>
                </c:pt>
                <c:pt idx="1108">
                  <c:v>5.8922642499999665</c:v>
                </c:pt>
                <c:pt idx="1109">
                  <c:v>5.7229094699999745</c:v>
                </c:pt>
                <c:pt idx="1110">
                  <c:v>5.5551777599999745</c:v>
                </c:pt>
                <c:pt idx="1111">
                  <c:v>5.3869046899999855</c:v>
                </c:pt>
                <c:pt idx="1112">
                  <c:v>5.2180902599999746</c:v>
                </c:pt>
                <c:pt idx="1113">
                  <c:v>5.0503585499999755</c:v>
                </c:pt>
                <c:pt idx="1114">
                  <c:v>4.8820854799999465</c:v>
                </c:pt>
                <c:pt idx="1115">
                  <c:v>4.7132710499999995</c:v>
                </c:pt>
                <c:pt idx="1116">
                  <c:v>4.5449979799999483</c:v>
                </c:pt>
                <c:pt idx="1117">
                  <c:v>4.3761835499999755</c:v>
                </c:pt>
                <c:pt idx="1118">
                  <c:v>4.2084518399999755</c:v>
                </c:pt>
                <c:pt idx="1119">
                  <c:v>4.0407191200000003</c:v>
                </c:pt>
                <c:pt idx="1120">
                  <c:v>3.87136434</c:v>
                </c:pt>
                <c:pt idx="1121">
                  <c:v>3.7036316200000012</c:v>
                </c:pt>
                <c:pt idx="1122">
                  <c:v>3.5348181999999784</c:v>
                </c:pt>
                <c:pt idx="1123">
                  <c:v>3.3665451299999747</c:v>
                </c:pt>
                <c:pt idx="1124">
                  <c:v>3.1988124099999977</c:v>
                </c:pt>
                <c:pt idx="1125">
                  <c:v>3.0299989899999997</c:v>
                </c:pt>
                <c:pt idx="1126">
                  <c:v>2.8617249100000004</c:v>
                </c:pt>
                <c:pt idx="1127">
                  <c:v>2.6934528499999999</c:v>
                </c:pt>
                <c:pt idx="1128">
                  <c:v>2.5246384199999987</c:v>
                </c:pt>
                <c:pt idx="1129">
                  <c:v>2.3569056999999747</c:v>
                </c:pt>
                <c:pt idx="1130">
                  <c:v>2.1886326299999999</c:v>
                </c:pt>
                <c:pt idx="1131">
                  <c:v>2.0198181999999747</c:v>
                </c:pt>
                <c:pt idx="1132">
                  <c:v>1.85208649</c:v>
                </c:pt>
                <c:pt idx="1133">
                  <c:v>1.6838134199999999</c:v>
                </c:pt>
                <c:pt idx="1134">
                  <c:v>1.5155403499999998</c:v>
                </c:pt>
                <c:pt idx="1135">
                  <c:v>1.3461855700000107</c:v>
                </c:pt>
                <c:pt idx="1136">
                  <c:v>1.1779114899999998</c:v>
                </c:pt>
                <c:pt idx="1137">
                  <c:v>1.0101797799999999</c:v>
                </c:pt>
                <c:pt idx="1138">
                  <c:v>0.8419067099999995</c:v>
                </c:pt>
                <c:pt idx="1139">
                  <c:v>0.67363353900000489</c:v>
                </c:pt>
                <c:pt idx="1140">
                  <c:v>0.50481941200000502</c:v>
                </c:pt>
                <c:pt idx="1141">
                  <c:v>0.33654624100000274</c:v>
                </c:pt>
                <c:pt idx="1142">
                  <c:v>0.16881422800000001</c:v>
                </c:pt>
                <c:pt idx="1143">
                  <c:v>-5.4107113999999994E-4</c:v>
                </c:pt>
                <c:pt idx="1144">
                  <c:v>-3.7874969700000373E-3</c:v>
                </c:pt>
              </c:numCache>
            </c:numRef>
          </c:xVal>
          <c:yVal>
            <c:numRef>
              <c:f>'Fatigue test'!$K$4:$K$1148</c:f>
              <c:numCache>
                <c:formatCode>General</c:formatCode>
                <c:ptCount val="1145"/>
                <c:pt idx="0">
                  <c:v>0</c:v>
                </c:pt>
                <c:pt idx="1">
                  <c:v>0</c:v>
                </c:pt>
                <c:pt idx="2">
                  <c:v>0</c:v>
                </c:pt>
                <c:pt idx="3">
                  <c:v>0</c:v>
                </c:pt>
                <c:pt idx="4">
                  <c:v>1.8537728600000063E-2</c:v>
                </c:pt>
                <c:pt idx="5">
                  <c:v>4.9459883300000007E-2</c:v>
                </c:pt>
                <c:pt idx="6">
                  <c:v>5.4696923400000541E-2</c:v>
                </c:pt>
                <c:pt idx="7">
                  <c:v>8.4318150700000011E-2</c:v>
                </c:pt>
                <c:pt idx="8">
                  <c:v>8.4751757500000025E-2</c:v>
                </c:pt>
                <c:pt idx="9">
                  <c:v>8.5352241500000023E-2</c:v>
                </c:pt>
                <c:pt idx="10">
                  <c:v>0.10990301700000002</c:v>
                </c:pt>
                <c:pt idx="11">
                  <c:v>0.12421330400000002</c:v>
                </c:pt>
                <c:pt idx="12">
                  <c:v>0.13338652099999987</c:v>
                </c:pt>
                <c:pt idx="13">
                  <c:v>0.15503529600000177</c:v>
                </c:pt>
                <c:pt idx="14">
                  <c:v>0.14672931400000044</c:v>
                </c:pt>
                <c:pt idx="15">
                  <c:v>0.16570961600000003</c:v>
                </c:pt>
                <c:pt idx="16">
                  <c:v>0.17184735000000134</c:v>
                </c:pt>
                <c:pt idx="17">
                  <c:v>0.19853304300000021</c:v>
                </c:pt>
                <c:pt idx="18">
                  <c:v>0.19779913000000177</c:v>
                </c:pt>
                <c:pt idx="19">
                  <c:v>0.22561902300000003</c:v>
                </c:pt>
                <c:pt idx="20">
                  <c:v>0.23038918999999999</c:v>
                </c:pt>
                <c:pt idx="21">
                  <c:v>0.26027707200000005</c:v>
                </c:pt>
                <c:pt idx="22">
                  <c:v>0.25163767800000003</c:v>
                </c:pt>
                <c:pt idx="23">
                  <c:v>0.25971007900000032</c:v>
                </c:pt>
                <c:pt idx="24">
                  <c:v>0.29326741900000008</c:v>
                </c:pt>
                <c:pt idx="25">
                  <c:v>0.30664359600000007</c:v>
                </c:pt>
                <c:pt idx="26">
                  <c:v>0.31174728200000001</c:v>
                </c:pt>
                <c:pt idx="27">
                  <c:v>0.32105392800000032</c:v>
                </c:pt>
                <c:pt idx="28">
                  <c:v>0.34330318700000245</c:v>
                </c:pt>
                <c:pt idx="29">
                  <c:v>0.33136123800000217</c:v>
                </c:pt>
                <c:pt idx="30">
                  <c:v>0.36738706800000376</c:v>
                </c:pt>
                <c:pt idx="31">
                  <c:v>0.37609323000000006</c:v>
                </c:pt>
                <c:pt idx="32">
                  <c:v>0.39654114400000001</c:v>
                </c:pt>
                <c:pt idx="33">
                  <c:v>0.38793502700000032</c:v>
                </c:pt>
                <c:pt idx="34">
                  <c:v>0.41452067500000456</c:v>
                </c:pt>
                <c:pt idx="35">
                  <c:v>0.43583593100000245</c:v>
                </c:pt>
                <c:pt idx="36">
                  <c:v>0.44220713900000003</c:v>
                </c:pt>
                <c:pt idx="37">
                  <c:v>0.44851157900000038</c:v>
                </c:pt>
                <c:pt idx="38">
                  <c:v>0.44614324099999975</c:v>
                </c:pt>
                <c:pt idx="39">
                  <c:v>0.45691771300000222</c:v>
                </c:pt>
                <c:pt idx="40">
                  <c:v>0.48226900900000008</c:v>
                </c:pt>
                <c:pt idx="41">
                  <c:v>0.49010804300000038</c:v>
                </c:pt>
                <c:pt idx="42">
                  <c:v>0.49514485400000002</c:v>
                </c:pt>
                <c:pt idx="43">
                  <c:v>0.52019622900000007</c:v>
                </c:pt>
                <c:pt idx="44">
                  <c:v>0.51279086600000479</c:v>
                </c:pt>
                <c:pt idx="45">
                  <c:v>0.53137088100000007</c:v>
                </c:pt>
                <c:pt idx="46">
                  <c:v>0.5591573899999952</c:v>
                </c:pt>
                <c:pt idx="47">
                  <c:v>0.55768967100000422</c:v>
                </c:pt>
                <c:pt idx="48">
                  <c:v>0.56199278300000011</c:v>
                </c:pt>
                <c:pt idx="49">
                  <c:v>0.56913118099999949</c:v>
                </c:pt>
                <c:pt idx="50">
                  <c:v>0.5868771309999995</c:v>
                </c:pt>
                <c:pt idx="51">
                  <c:v>0.5945826289999937</c:v>
                </c:pt>
                <c:pt idx="52">
                  <c:v>0.5913469489999944</c:v>
                </c:pt>
                <c:pt idx="53">
                  <c:v>0.61106105700000479</c:v>
                </c:pt>
                <c:pt idx="54">
                  <c:v>0.61806613300000002</c:v>
                </c:pt>
                <c:pt idx="55">
                  <c:v>0.62300289900000005</c:v>
                </c:pt>
                <c:pt idx="56">
                  <c:v>0.64625292899999998</c:v>
                </c:pt>
                <c:pt idx="57">
                  <c:v>0.65839486100000422</c:v>
                </c:pt>
                <c:pt idx="58">
                  <c:v>0.67510687000000535</c:v>
                </c:pt>
                <c:pt idx="59">
                  <c:v>0.66119697700000479</c:v>
                </c:pt>
                <c:pt idx="60">
                  <c:v>0.70366056900000007</c:v>
                </c:pt>
                <c:pt idx="61">
                  <c:v>0.68184498100000013</c:v>
                </c:pt>
                <c:pt idx="62">
                  <c:v>0.71350103800000064</c:v>
                </c:pt>
                <c:pt idx="63">
                  <c:v>0.71603608200000002</c:v>
                </c:pt>
                <c:pt idx="64">
                  <c:v>0.73288141300000775</c:v>
                </c:pt>
                <c:pt idx="65">
                  <c:v>0.73374875500000558</c:v>
                </c:pt>
                <c:pt idx="66">
                  <c:v>0.73785167000000629</c:v>
                </c:pt>
                <c:pt idx="67">
                  <c:v>0.74582402600000774</c:v>
                </c:pt>
                <c:pt idx="68">
                  <c:v>0.75426343700000065</c:v>
                </c:pt>
                <c:pt idx="69">
                  <c:v>0.76707251400000065</c:v>
                </c:pt>
                <c:pt idx="70">
                  <c:v>0.77377734800000064</c:v>
                </c:pt>
                <c:pt idx="71">
                  <c:v>0.77918116900000012</c:v>
                </c:pt>
                <c:pt idx="72">
                  <c:v>0.78071565600000536</c:v>
                </c:pt>
                <c:pt idx="73">
                  <c:v>0.79425864600000062</c:v>
                </c:pt>
                <c:pt idx="74">
                  <c:v>0.79082298299999998</c:v>
                </c:pt>
                <c:pt idx="75">
                  <c:v>0.81737524700000064</c:v>
                </c:pt>
                <c:pt idx="76">
                  <c:v>0.83011755600000003</c:v>
                </c:pt>
                <c:pt idx="77">
                  <c:v>0.82474711900000064</c:v>
                </c:pt>
                <c:pt idx="78">
                  <c:v>0.84139236000000006</c:v>
                </c:pt>
                <c:pt idx="79">
                  <c:v>0.84292674000000001</c:v>
                </c:pt>
                <c:pt idx="80">
                  <c:v>0.86337465400000479</c:v>
                </c:pt>
                <c:pt idx="81">
                  <c:v>0.86110636099999949</c:v>
                </c:pt>
                <c:pt idx="82">
                  <c:v>0.86904533300000752</c:v>
                </c:pt>
                <c:pt idx="83">
                  <c:v>0.87998651100000003</c:v>
                </c:pt>
                <c:pt idx="84">
                  <c:v>0.8997672799999995</c:v>
                </c:pt>
                <c:pt idx="85">
                  <c:v>0.8956977490000001</c:v>
                </c:pt>
                <c:pt idx="86">
                  <c:v>0.89653181400000015</c:v>
                </c:pt>
                <c:pt idx="87">
                  <c:v>0.91404429000000065</c:v>
                </c:pt>
                <c:pt idx="88">
                  <c:v>0.90907403300000489</c:v>
                </c:pt>
                <c:pt idx="89">
                  <c:v>0.92742046700000003</c:v>
                </c:pt>
                <c:pt idx="90">
                  <c:v>0.93315791400000003</c:v>
                </c:pt>
                <c:pt idx="91">
                  <c:v>0.93595981600000866</c:v>
                </c:pt>
                <c:pt idx="92">
                  <c:v>0.95083720300000063</c:v>
                </c:pt>
                <c:pt idx="93">
                  <c:v>0.95107067700000536</c:v>
                </c:pt>
                <c:pt idx="94">
                  <c:v>0.96504733800000064</c:v>
                </c:pt>
                <c:pt idx="95">
                  <c:v>0.98005804699999999</c:v>
                </c:pt>
                <c:pt idx="96">
                  <c:v>0.97605517700000421</c:v>
                </c:pt>
                <c:pt idx="97">
                  <c:v>0.95974356199999999</c:v>
                </c:pt>
                <c:pt idx="98">
                  <c:v>0.98606235199999392</c:v>
                </c:pt>
                <c:pt idx="99">
                  <c:v>1.000172442</c:v>
                </c:pt>
                <c:pt idx="100">
                  <c:v>1.01034643</c:v>
                </c:pt>
                <c:pt idx="101">
                  <c:v>0.99663651999999958</c:v>
                </c:pt>
                <c:pt idx="102">
                  <c:v>1.0306609149999999</c:v>
                </c:pt>
                <c:pt idx="103">
                  <c:v>1.0309277729999915</c:v>
                </c:pt>
                <c:pt idx="104">
                  <c:v>1.0269581800000001</c:v>
                </c:pt>
                <c:pt idx="105">
                  <c:v>1.0438702789999894</c:v>
                </c:pt>
                <c:pt idx="106">
                  <c:v>1.0390001740000001</c:v>
                </c:pt>
                <c:pt idx="107">
                  <c:v>1.0535772119999998</c:v>
                </c:pt>
                <c:pt idx="108">
                  <c:v>1.059614901</c:v>
                </c:pt>
                <c:pt idx="109">
                  <c:v>1.0586475140000096</c:v>
                </c:pt>
                <c:pt idx="110">
                  <c:v>1.0690215919999906</c:v>
                </c:pt>
                <c:pt idx="111">
                  <c:v>1.0721902899999998</c:v>
                </c:pt>
                <c:pt idx="112">
                  <c:v>1.0772941899999915</c:v>
                </c:pt>
                <c:pt idx="113">
                  <c:v>1.09777506</c:v>
                </c:pt>
                <c:pt idx="114">
                  <c:v>1.1105508600000107</c:v>
                </c:pt>
                <c:pt idx="115">
                  <c:v>1.1111853700000001</c:v>
                </c:pt>
                <c:pt idx="116">
                  <c:v>1.1111179600000125</c:v>
                </c:pt>
                <c:pt idx="117">
                  <c:v>1.1156879300000095</c:v>
                </c:pt>
                <c:pt idx="118">
                  <c:v>1.1266960899999998</c:v>
                </c:pt>
                <c:pt idx="119">
                  <c:v>1.1173892299999999</c:v>
                </c:pt>
                <c:pt idx="120">
                  <c:v>1.1304325300000093</c:v>
                </c:pt>
                <c:pt idx="121">
                  <c:v>1.13516942</c:v>
                </c:pt>
                <c:pt idx="122">
                  <c:v>1.1555497099999998</c:v>
                </c:pt>
                <c:pt idx="123">
                  <c:v>1.1344353999999999</c:v>
                </c:pt>
                <c:pt idx="124">
                  <c:v>1.15638431</c:v>
                </c:pt>
                <c:pt idx="125">
                  <c:v>1.1637897799999999</c:v>
                </c:pt>
                <c:pt idx="126">
                  <c:v>1.1633553600000086</c:v>
                </c:pt>
                <c:pt idx="127">
                  <c:v>1.17056074</c:v>
                </c:pt>
                <c:pt idx="128">
                  <c:v>1.1718618599999908</c:v>
                </c:pt>
                <c:pt idx="129">
                  <c:v>1.1957121600000105</c:v>
                </c:pt>
                <c:pt idx="130">
                  <c:v>1.1961123400000095</c:v>
                </c:pt>
                <c:pt idx="131">
                  <c:v>1.2066871500000003</c:v>
                </c:pt>
                <c:pt idx="132">
                  <c:v>1.2074543399999917</c:v>
                </c:pt>
                <c:pt idx="133">
                  <c:v>1.2149261499999915</c:v>
                </c:pt>
                <c:pt idx="134">
                  <c:v>1.2227649699999998</c:v>
                </c:pt>
                <c:pt idx="135">
                  <c:v>1.221964609999981</c:v>
                </c:pt>
                <c:pt idx="136">
                  <c:v>1.2222642099999892</c:v>
                </c:pt>
                <c:pt idx="137">
                  <c:v>1.2444132099999998</c:v>
                </c:pt>
                <c:pt idx="138">
                  <c:v>1.2302367799999998</c:v>
                </c:pt>
                <c:pt idx="139">
                  <c:v>1.2407773499999999</c:v>
                </c:pt>
                <c:pt idx="140">
                  <c:v>1.24301258</c:v>
                </c:pt>
                <c:pt idx="141">
                  <c:v>1.2507508200000041</c:v>
                </c:pt>
                <c:pt idx="142">
                  <c:v>1.2666627899999998</c:v>
                </c:pt>
                <c:pt idx="143">
                  <c:v>1.2755362999999837</c:v>
                </c:pt>
                <c:pt idx="144">
                  <c:v>1.2728677200000003</c:v>
                </c:pt>
                <c:pt idx="145">
                  <c:v>1.2774366199999878</c:v>
                </c:pt>
                <c:pt idx="146">
                  <c:v>1.2988858400000001</c:v>
                </c:pt>
                <c:pt idx="147">
                  <c:v>1.29885267</c:v>
                </c:pt>
                <c:pt idx="148">
                  <c:v>1.2925150600000086</c:v>
                </c:pt>
                <c:pt idx="149">
                  <c:v>1.2960835100000001</c:v>
                </c:pt>
                <c:pt idx="150">
                  <c:v>1.29081376</c:v>
                </c:pt>
                <c:pt idx="151">
                  <c:v>1.3163985300000001</c:v>
                </c:pt>
                <c:pt idx="152">
                  <c:v>1.2947160499999999</c:v>
                </c:pt>
                <c:pt idx="153">
                  <c:v>1.3198011299999999</c:v>
                </c:pt>
                <c:pt idx="154">
                  <c:v>1.3277726299999999</c:v>
                </c:pt>
                <c:pt idx="155">
                  <c:v>1.3284071400000041</c:v>
                </c:pt>
                <c:pt idx="156">
                  <c:v>1.3356456899999998</c:v>
                </c:pt>
                <c:pt idx="157">
                  <c:v>1.3363465400000001</c:v>
                </c:pt>
                <c:pt idx="158">
                  <c:v>1.34328442</c:v>
                </c:pt>
                <c:pt idx="159">
                  <c:v>1.3567268300000002</c:v>
                </c:pt>
                <c:pt idx="160">
                  <c:v>1.3623646599999908</c:v>
                </c:pt>
                <c:pt idx="161">
                  <c:v>1.3658004300000002</c:v>
                </c:pt>
                <c:pt idx="162">
                  <c:v>1.3729384000000002</c:v>
                </c:pt>
                <c:pt idx="163">
                  <c:v>1.3876487600000003</c:v>
                </c:pt>
                <c:pt idx="164">
                  <c:v>1.38668148</c:v>
                </c:pt>
                <c:pt idx="165">
                  <c:v>1.37253822</c:v>
                </c:pt>
                <c:pt idx="166">
                  <c:v>1.3938205200000002</c:v>
                </c:pt>
                <c:pt idx="167">
                  <c:v>1.4045943499999849</c:v>
                </c:pt>
                <c:pt idx="168">
                  <c:v>1.4041941699999998</c:v>
                </c:pt>
                <c:pt idx="169">
                  <c:v>1.4149358999999908</c:v>
                </c:pt>
                <c:pt idx="170">
                  <c:v>1.4199723899999894</c:v>
                </c:pt>
                <c:pt idx="171">
                  <c:v>1.4254432999999846</c:v>
                </c:pt>
                <c:pt idx="172">
                  <c:v>1.4235076699999998</c:v>
                </c:pt>
                <c:pt idx="173">
                  <c:v>1.4326818499999998</c:v>
                </c:pt>
                <c:pt idx="174">
                  <c:v>1.4421545600000001</c:v>
                </c:pt>
                <c:pt idx="175">
                  <c:v>1.4342825700000001</c:v>
                </c:pt>
                <c:pt idx="176">
                  <c:v>1.4363840499999998</c:v>
                </c:pt>
                <c:pt idx="177">
                  <c:v>1.4625027499999999</c:v>
                </c:pt>
                <c:pt idx="178">
                  <c:v>1.4624364099999998</c:v>
                </c:pt>
                <c:pt idx="179">
                  <c:v>1.46467057</c:v>
                </c:pt>
                <c:pt idx="180">
                  <c:v>1.4739442599999815</c:v>
                </c:pt>
                <c:pt idx="181">
                  <c:v>1.4750784600000002</c:v>
                </c:pt>
                <c:pt idx="182">
                  <c:v>1.4796152599999897</c:v>
                </c:pt>
                <c:pt idx="183">
                  <c:v>1.5018980099999906</c:v>
                </c:pt>
                <c:pt idx="184">
                  <c:v>1.4909893600000002</c:v>
                </c:pt>
                <c:pt idx="185">
                  <c:v>1.4985617499999906</c:v>
                </c:pt>
                <c:pt idx="186">
                  <c:v>1.5052995399999998</c:v>
                </c:pt>
                <c:pt idx="187">
                  <c:v>1.5005294799999978</c:v>
                </c:pt>
                <c:pt idx="188">
                  <c:v>1.5134058600000002</c:v>
                </c:pt>
                <c:pt idx="189">
                  <c:v>1.5174087299999999</c:v>
                </c:pt>
                <c:pt idx="190">
                  <c:v>1.5251812099999915</c:v>
                </c:pt>
                <c:pt idx="191">
                  <c:v>1.5385904499999998</c:v>
                </c:pt>
                <c:pt idx="192">
                  <c:v>1.5248141999999998</c:v>
                </c:pt>
                <c:pt idx="193">
                  <c:v>1.5447611399999999</c:v>
                </c:pt>
                <c:pt idx="194">
                  <c:v>1.5378232599999822</c:v>
                </c:pt>
                <c:pt idx="195">
                  <c:v>1.5468294499999917</c:v>
                </c:pt>
                <c:pt idx="196">
                  <c:v>1.57531606</c:v>
                </c:pt>
                <c:pt idx="197">
                  <c:v>1.5593388200000002</c:v>
                </c:pt>
                <c:pt idx="198">
                  <c:v>1.56971247</c:v>
                </c:pt>
                <c:pt idx="199">
                  <c:v>1.5659096899999876</c:v>
                </c:pt>
                <c:pt idx="200">
                  <c:v>1.5683781800000001</c:v>
                </c:pt>
                <c:pt idx="201">
                  <c:v>1.5896604799999998</c:v>
                </c:pt>
                <c:pt idx="202">
                  <c:v>1.5906609300000001</c:v>
                </c:pt>
                <c:pt idx="203">
                  <c:v>1.5915286999999876</c:v>
                </c:pt>
                <c:pt idx="204">
                  <c:v>1.6002010499999999</c:v>
                </c:pt>
                <c:pt idx="205">
                  <c:v>1.6113418899999998</c:v>
                </c:pt>
                <c:pt idx="206">
                  <c:v>1.60897398</c:v>
                </c:pt>
                <c:pt idx="207">
                  <c:v>1.63108981</c:v>
                </c:pt>
                <c:pt idx="208">
                  <c:v>1.6224506300000001</c:v>
                </c:pt>
                <c:pt idx="209">
                  <c:v>1.6343918300000002</c:v>
                </c:pt>
                <c:pt idx="210">
                  <c:v>1.6417972999999908</c:v>
                </c:pt>
                <c:pt idx="211">
                  <c:v>1.6442989600000089</c:v>
                </c:pt>
                <c:pt idx="212">
                  <c:v>1.6438656099999998</c:v>
                </c:pt>
                <c:pt idx="213">
                  <c:v>1.6346593300000001</c:v>
                </c:pt>
                <c:pt idx="214">
                  <c:v>1.6572748499999999</c:v>
                </c:pt>
                <c:pt idx="215">
                  <c:v>1.6723522200000107</c:v>
                </c:pt>
                <c:pt idx="216">
                  <c:v>1.6625788400000001</c:v>
                </c:pt>
                <c:pt idx="217">
                  <c:v>1.6795244299999998</c:v>
                </c:pt>
                <c:pt idx="218">
                  <c:v>1.6953026499999999</c:v>
                </c:pt>
                <c:pt idx="219">
                  <c:v>1.6806918</c:v>
                </c:pt>
                <c:pt idx="220">
                  <c:v>1.70287397</c:v>
                </c:pt>
                <c:pt idx="221">
                  <c:v>1.6961030100000003</c:v>
                </c:pt>
                <c:pt idx="222">
                  <c:v>1.7028076299999999</c:v>
                </c:pt>
                <c:pt idx="223">
                  <c:v>1.7153833399999998</c:v>
                </c:pt>
                <c:pt idx="224">
                  <c:v>1.7052097799999906</c:v>
                </c:pt>
                <c:pt idx="225">
                  <c:v>1.7182851800000001</c:v>
                </c:pt>
                <c:pt idx="226">
                  <c:v>1.7189860300000002</c:v>
                </c:pt>
                <c:pt idx="227">
                  <c:v>1.7201534000000001</c:v>
                </c:pt>
                <c:pt idx="228">
                  <c:v>1.7322283499999998</c:v>
                </c:pt>
                <c:pt idx="229">
                  <c:v>1.7407348499999917</c:v>
                </c:pt>
                <c:pt idx="230">
                  <c:v>1.73599796</c:v>
                </c:pt>
                <c:pt idx="231">
                  <c:v>1.7623167499999999</c:v>
                </c:pt>
                <c:pt idx="232">
                  <c:v>1.7528772099999999</c:v>
                </c:pt>
                <c:pt idx="233">
                  <c:v>1.7473399599999906</c:v>
                </c:pt>
                <c:pt idx="234">
                  <c:v>1.76648654</c:v>
                </c:pt>
                <c:pt idx="235">
                  <c:v>1.7760929999999999</c:v>
                </c:pt>
                <c:pt idx="236">
                  <c:v>1.7852661099999998</c:v>
                </c:pt>
                <c:pt idx="237">
                  <c:v>1.7784288099999999</c:v>
                </c:pt>
                <c:pt idx="238">
                  <c:v>1.7917042999999819</c:v>
                </c:pt>
                <c:pt idx="239">
                  <c:v>1.7976759700000002</c:v>
                </c:pt>
                <c:pt idx="240">
                  <c:v>1.7966412799999998</c:v>
                </c:pt>
                <c:pt idx="241">
                  <c:v>1.7973089599999998</c:v>
                </c:pt>
                <c:pt idx="242">
                  <c:v>1.8077831899999999</c:v>
                </c:pt>
                <c:pt idx="243">
                  <c:v>1.8163560300000001</c:v>
                </c:pt>
                <c:pt idx="244">
                  <c:v>1.8205921599999999</c:v>
                </c:pt>
                <c:pt idx="245">
                  <c:v>1.8320668400000002</c:v>
                </c:pt>
                <c:pt idx="246">
                  <c:v>1.8276969599999913</c:v>
                </c:pt>
                <c:pt idx="247">
                  <c:v>1.84767814</c:v>
                </c:pt>
                <c:pt idx="248">
                  <c:v>1.8386719500000002</c:v>
                </c:pt>
                <c:pt idx="249">
                  <c:v>1.85424901</c:v>
                </c:pt>
                <c:pt idx="250">
                  <c:v>1.8547829400000093</c:v>
                </c:pt>
                <c:pt idx="251">
                  <c:v>1.85588397</c:v>
                </c:pt>
                <c:pt idx="252">
                  <c:v>1.8681590100000001</c:v>
                </c:pt>
                <c:pt idx="253">
                  <c:v>1.8702273200000001</c:v>
                </c:pt>
                <c:pt idx="254">
                  <c:v>1.8813681600000001</c:v>
                </c:pt>
                <c:pt idx="255">
                  <c:v>1.8830362899999915</c:v>
                </c:pt>
                <c:pt idx="256">
                  <c:v>1.8869396499999938</c:v>
                </c:pt>
                <c:pt idx="257">
                  <c:v>1.8911083700000004</c:v>
                </c:pt>
                <c:pt idx="258">
                  <c:v>1.8947453000000001</c:v>
                </c:pt>
                <c:pt idx="259">
                  <c:v>1.9020833600000093</c:v>
                </c:pt>
                <c:pt idx="260">
                  <c:v>1.9085878900000086</c:v>
                </c:pt>
                <c:pt idx="261">
                  <c:v>1.9271010300000002</c:v>
                </c:pt>
                <c:pt idx="262">
                  <c:v>1.9212310099999999</c:v>
                </c:pt>
                <c:pt idx="263">
                  <c:v>1.9377090099999998</c:v>
                </c:pt>
                <c:pt idx="264">
                  <c:v>1.9365084700000021</c:v>
                </c:pt>
                <c:pt idx="265">
                  <c:v>1.9479499800000002</c:v>
                </c:pt>
                <c:pt idx="266">
                  <c:v>1.9597916699999998</c:v>
                </c:pt>
                <c:pt idx="267">
                  <c:v>1.9589913099999998</c:v>
                </c:pt>
                <c:pt idx="268">
                  <c:v>1.9584573800000107</c:v>
                </c:pt>
                <c:pt idx="269">
                  <c:v>1.9695318799999999</c:v>
                </c:pt>
                <c:pt idx="270">
                  <c:v>1.9744688600000093</c:v>
                </c:pt>
                <c:pt idx="271">
                  <c:v>1.9725674700000093</c:v>
                </c:pt>
                <c:pt idx="272">
                  <c:v>1.9886121200000182</c:v>
                </c:pt>
                <c:pt idx="273">
                  <c:v>2.0140963099999998</c:v>
                </c:pt>
                <c:pt idx="274">
                  <c:v>2.0000868000000001</c:v>
                </c:pt>
                <c:pt idx="275">
                  <c:v>2.0111281299999977</c:v>
                </c:pt>
                <c:pt idx="276">
                  <c:v>2.0177332400000219</c:v>
                </c:pt>
                <c:pt idx="277">
                  <c:v>2.0025221199999987</c:v>
                </c:pt>
                <c:pt idx="278">
                  <c:v>2.0287734999999998</c:v>
                </c:pt>
                <c:pt idx="279">
                  <c:v>2.0288077400000195</c:v>
                </c:pt>
                <c:pt idx="280">
                  <c:v>2.0445185500000012</c:v>
                </c:pt>
                <c:pt idx="281">
                  <c:v>2.0420832299999998</c:v>
                </c:pt>
                <c:pt idx="282">
                  <c:v>2.0405156799999999</c:v>
                </c:pt>
                <c:pt idx="283">
                  <c:v>2.0470865500000186</c:v>
                </c:pt>
                <c:pt idx="284">
                  <c:v>2.0588950699999997</c:v>
                </c:pt>
                <c:pt idx="285">
                  <c:v>2.0578946200000003</c:v>
                </c:pt>
                <c:pt idx="286">
                  <c:v>2.0659667000000002</c:v>
                </c:pt>
                <c:pt idx="287">
                  <c:v>2.0898512399999998</c:v>
                </c:pt>
                <c:pt idx="288">
                  <c:v>2.0964221099999967</c:v>
                </c:pt>
                <c:pt idx="289">
                  <c:v>2.10829697</c:v>
                </c:pt>
                <c:pt idx="290">
                  <c:v>2.0926193299999967</c:v>
                </c:pt>
                <c:pt idx="291">
                  <c:v>2.1070632600000012</c:v>
                </c:pt>
                <c:pt idx="292">
                  <c:v>2.1194057099999997</c:v>
                </c:pt>
                <c:pt idx="293">
                  <c:v>2.1311468199999997</c:v>
                </c:pt>
                <c:pt idx="294">
                  <c:v>2.1193051299999977</c:v>
                </c:pt>
                <c:pt idx="295">
                  <c:v>2.1241415300000006</c:v>
                </c:pt>
                <c:pt idx="296">
                  <c:v>2.1547980999999998</c:v>
                </c:pt>
                <c:pt idx="297">
                  <c:v>2.1522290299999987</c:v>
                </c:pt>
                <c:pt idx="298">
                  <c:v>2.1485599999999998</c:v>
                </c:pt>
                <c:pt idx="299">
                  <c:v>2.1535633200000004</c:v>
                </c:pt>
                <c:pt idx="300">
                  <c:v>2.1608350400000012</c:v>
                </c:pt>
                <c:pt idx="301">
                  <c:v>2.1775131300000004</c:v>
                </c:pt>
                <c:pt idx="302">
                  <c:v>2.1852856099999998</c:v>
                </c:pt>
                <c:pt idx="303">
                  <c:v>2.1879541900000001</c:v>
                </c:pt>
                <c:pt idx="304">
                  <c:v>2.2009300800000218</c:v>
                </c:pt>
                <c:pt idx="305">
                  <c:v>2.2126722599999997</c:v>
                </c:pt>
                <c:pt idx="306">
                  <c:v>2.2201109000000012</c:v>
                </c:pt>
                <c:pt idx="307">
                  <c:v>2.2138064599999998</c:v>
                </c:pt>
                <c:pt idx="308">
                  <c:v>2.2341204100000001</c:v>
                </c:pt>
                <c:pt idx="309">
                  <c:v>2.2303850399999998</c:v>
                </c:pt>
                <c:pt idx="310">
                  <c:v>2.2369890800000003</c:v>
                </c:pt>
                <c:pt idx="311">
                  <c:v>2.2413589600000003</c:v>
                </c:pt>
                <c:pt idx="312">
                  <c:v>2.2514661799999987</c:v>
                </c:pt>
                <c:pt idx="313">
                  <c:v>2.2671438200000011</c:v>
                </c:pt>
                <c:pt idx="314">
                  <c:v>2.2730149100000001</c:v>
                </c:pt>
                <c:pt idx="315">
                  <c:v>2.2802202900000186</c:v>
                </c:pt>
                <c:pt idx="316">
                  <c:v>2.2825218600000245</c:v>
                </c:pt>
                <c:pt idx="317">
                  <c:v>2.2930292600000186</c:v>
                </c:pt>
                <c:pt idx="318">
                  <c:v>2.2957310100000012</c:v>
                </c:pt>
                <c:pt idx="319">
                  <c:v>2.2929297500000012</c:v>
                </c:pt>
                <c:pt idx="320">
                  <c:v>2.3102755199999967</c:v>
                </c:pt>
                <c:pt idx="321">
                  <c:v>2.3116087399999765</c:v>
                </c:pt>
                <c:pt idx="322">
                  <c:v>2.3239854299999987</c:v>
                </c:pt>
                <c:pt idx="323">
                  <c:v>2.3342916700000003</c:v>
                </c:pt>
                <c:pt idx="324">
                  <c:v>2.3445326400000002</c:v>
                </c:pt>
                <c:pt idx="325">
                  <c:v>2.3617446599999998</c:v>
                </c:pt>
                <c:pt idx="326">
                  <c:v>2.3589765700000003</c:v>
                </c:pt>
                <c:pt idx="327">
                  <c:v>2.3687167800000002</c:v>
                </c:pt>
                <c:pt idx="328">
                  <c:v>2.3818595899999977</c:v>
                </c:pt>
                <c:pt idx="329">
                  <c:v>2.3790572599999997</c:v>
                </c:pt>
                <c:pt idx="330">
                  <c:v>2.3948023099999967</c:v>
                </c:pt>
                <c:pt idx="331">
                  <c:v>2.40390908</c:v>
                </c:pt>
                <c:pt idx="332">
                  <c:v>2.4261244199999998</c:v>
                </c:pt>
                <c:pt idx="333">
                  <c:v>2.41094754</c:v>
                </c:pt>
                <c:pt idx="334">
                  <c:v>2.4137819700000005</c:v>
                </c:pt>
                <c:pt idx="335">
                  <c:v>2.4351980199999987</c:v>
                </c:pt>
                <c:pt idx="336">
                  <c:v>2.4447039000000004</c:v>
                </c:pt>
                <c:pt idx="337">
                  <c:v>2.45531188</c:v>
                </c:pt>
                <c:pt idx="338">
                  <c:v>2.4658192800000003</c:v>
                </c:pt>
                <c:pt idx="339">
                  <c:v>2.4706899199999977</c:v>
                </c:pt>
                <c:pt idx="340">
                  <c:v>2.4828654499999967</c:v>
                </c:pt>
                <c:pt idx="341">
                  <c:v>2.4786956599999987</c:v>
                </c:pt>
                <c:pt idx="342">
                  <c:v>2.4938061999999968</c:v>
                </c:pt>
                <c:pt idx="343">
                  <c:v>2.5061818200000001</c:v>
                </c:pt>
                <c:pt idx="344">
                  <c:v>2.5201249900000002</c:v>
                </c:pt>
                <c:pt idx="345">
                  <c:v>2.5288647500000012</c:v>
                </c:pt>
                <c:pt idx="346">
                  <c:v>2.5321004299999967</c:v>
                </c:pt>
                <c:pt idx="347">
                  <c:v>2.5475448100000002</c:v>
                </c:pt>
                <c:pt idx="348">
                  <c:v>2.5442759599999998</c:v>
                </c:pt>
                <c:pt idx="349">
                  <c:v>2.5537155000000005</c:v>
                </c:pt>
                <c:pt idx="350">
                  <c:v>2.56589103</c:v>
                </c:pt>
                <c:pt idx="351">
                  <c:v>2.566391790000019</c:v>
                </c:pt>
                <c:pt idx="352">
                  <c:v>2.5823358600000001</c:v>
                </c:pt>
                <c:pt idx="353">
                  <c:v>2.5973468899999999</c:v>
                </c:pt>
                <c:pt idx="354">
                  <c:v>2.6205637500000218</c:v>
                </c:pt>
                <c:pt idx="355">
                  <c:v>2.6118239899999987</c:v>
                </c:pt>
                <c:pt idx="356">
                  <c:v>2.6136248000000002</c:v>
                </c:pt>
                <c:pt idx="357">
                  <c:v>2.6321721799999978</c:v>
                </c:pt>
                <c:pt idx="358">
                  <c:v>2.6492836200000003</c:v>
                </c:pt>
                <c:pt idx="359">
                  <c:v>2.6533207300000012</c:v>
                </c:pt>
                <c:pt idx="360">
                  <c:v>2.6696649799999999</c:v>
                </c:pt>
                <c:pt idx="361">
                  <c:v>2.6610589699999987</c:v>
                </c:pt>
                <c:pt idx="362">
                  <c:v>2.6844085100000004</c:v>
                </c:pt>
                <c:pt idx="363">
                  <c:v>2.7017211100000011</c:v>
                </c:pt>
                <c:pt idx="364">
                  <c:v>2.6881117800000318</c:v>
                </c:pt>
                <c:pt idx="365">
                  <c:v>2.7060578200000003</c:v>
                </c:pt>
                <c:pt idx="366">
                  <c:v>2.7242039500000002</c:v>
                </c:pt>
                <c:pt idx="367">
                  <c:v>2.7330774600000005</c:v>
                </c:pt>
                <c:pt idx="368">
                  <c:v>2.73334389</c:v>
                </c:pt>
                <c:pt idx="369">
                  <c:v>2.7452529899999987</c:v>
                </c:pt>
                <c:pt idx="370">
                  <c:v>2.7668017200000001</c:v>
                </c:pt>
                <c:pt idx="371">
                  <c:v>2.7607968800000218</c:v>
                </c:pt>
                <c:pt idx="372">
                  <c:v>2.7832797200000012</c:v>
                </c:pt>
                <c:pt idx="373">
                  <c:v>2.8035947400000309</c:v>
                </c:pt>
                <c:pt idx="374">
                  <c:v>2.8011262500000011</c:v>
                </c:pt>
                <c:pt idx="375">
                  <c:v>2.814669239999982</c:v>
                </c:pt>
                <c:pt idx="376">
                  <c:v>2.84305634</c:v>
                </c:pt>
                <c:pt idx="377">
                  <c:v>2.8361173899999987</c:v>
                </c:pt>
                <c:pt idx="378">
                  <c:v>2.8630032800000005</c:v>
                </c:pt>
                <c:pt idx="379">
                  <c:v>2.8605016200000004</c:v>
                </c:pt>
                <c:pt idx="380">
                  <c:v>2.8703755799999997</c:v>
                </c:pt>
                <c:pt idx="381">
                  <c:v>2.8770138600000004</c:v>
                </c:pt>
                <c:pt idx="382">
                  <c:v>2.8900892599999999</c:v>
                </c:pt>
                <c:pt idx="383">
                  <c:v>2.9079689599999998</c:v>
                </c:pt>
                <c:pt idx="384">
                  <c:v>2.9042999299999988</c:v>
                </c:pt>
                <c:pt idx="385">
                  <c:v>2.9224128899999977</c:v>
                </c:pt>
                <c:pt idx="386">
                  <c:v>2.9425267500000012</c:v>
                </c:pt>
                <c:pt idx="387">
                  <c:v>2.9539350899999999</c:v>
                </c:pt>
                <c:pt idx="388">
                  <c:v>2.9627411899999987</c:v>
                </c:pt>
                <c:pt idx="389">
                  <c:v>2.9763847600000002</c:v>
                </c:pt>
                <c:pt idx="390">
                  <c:v>2.9941307100000012</c:v>
                </c:pt>
                <c:pt idx="391">
                  <c:v>3.0018689499999978</c:v>
                </c:pt>
                <c:pt idx="392">
                  <c:v>3.0158452899999766</c:v>
                </c:pt>
                <c:pt idx="393">
                  <c:v>3.0332584699999967</c:v>
                </c:pt>
                <c:pt idx="394">
                  <c:v>3.0383623699999998</c:v>
                </c:pt>
                <c:pt idx="395">
                  <c:v>3.0561083199999977</c:v>
                </c:pt>
                <c:pt idx="396">
                  <c:v>3.0685834500000002</c:v>
                </c:pt>
                <c:pt idx="397">
                  <c:v>3.08366082</c:v>
                </c:pt>
                <c:pt idx="398">
                  <c:v>3.0965703699999998</c:v>
                </c:pt>
                <c:pt idx="399">
                  <c:v>3.1156837800000003</c:v>
                </c:pt>
                <c:pt idx="400">
                  <c:v>3.1196203099999997</c:v>
                </c:pt>
                <c:pt idx="401">
                  <c:v>3.1248900600000002</c:v>
                </c:pt>
                <c:pt idx="402">
                  <c:v>3.1468732100000008</c:v>
                </c:pt>
                <c:pt idx="403">
                  <c:v>3.1546114500000004</c:v>
                </c:pt>
                <c:pt idx="404">
                  <c:v>3.1701232400000237</c:v>
                </c:pt>
                <c:pt idx="405">
                  <c:v>3.1884694600000003</c:v>
                </c:pt>
                <c:pt idx="406">
                  <c:v>3.2044135300000001</c:v>
                </c:pt>
                <c:pt idx="407">
                  <c:v>3.2177232600000214</c:v>
                </c:pt>
                <c:pt idx="408">
                  <c:v>3.2168223199999977</c:v>
                </c:pt>
                <c:pt idx="409">
                  <c:v>3.24267459</c:v>
                </c:pt>
                <c:pt idx="410">
                  <c:v>3.2682593600000001</c:v>
                </c:pt>
                <c:pt idx="411">
                  <c:v>3.2739635300000001</c:v>
                </c:pt>
                <c:pt idx="412">
                  <c:v>3.2943117200000218</c:v>
                </c:pt>
                <c:pt idx="413">
                  <c:v>3.3124246799999977</c:v>
                </c:pt>
                <c:pt idx="414">
                  <c:v>3.3093559199999967</c:v>
                </c:pt>
                <c:pt idx="415">
                  <c:v>3.3348401099999756</c:v>
                </c:pt>
                <c:pt idx="416">
                  <c:v>3.3440474599999988</c:v>
                </c:pt>
                <c:pt idx="417">
                  <c:v>3.3697649099999998</c:v>
                </c:pt>
                <c:pt idx="418">
                  <c:v>3.3750688999999761</c:v>
                </c:pt>
                <c:pt idx="419">
                  <c:v>3.3903795299999997</c:v>
                </c:pt>
                <c:pt idx="420">
                  <c:v>3.4164318899999997</c:v>
                </c:pt>
                <c:pt idx="421">
                  <c:v>3.4234703500000006</c:v>
                </c:pt>
                <c:pt idx="422">
                  <c:v>3.4519237899999999</c:v>
                </c:pt>
                <c:pt idx="423">
                  <c:v>3.4689367900000012</c:v>
                </c:pt>
                <c:pt idx="424">
                  <c:v>3.46583379</c:v>
                </c:pt>
                <c:pt idx="425">
                  <c:v>3.5047282900000001</c:v>
                </c:pt>
                <c:pt idx="426">
                  <c:v>3.5012593499999998</c:v>
                </c:pt>
                <c:pt idx="427">
                  <c:v>3.5188383799999987</c:v>
                </c:pt>
                <c:pt idx="428">
                  <c:v>3.5452577500000011</c:v>
                </c:pt>
                <c:pt idx="429">
                  <c:v>3.5657054500000003</c:v>
                </c:pt>
                <c:pt idx="430">
                  <c:v>3.5706081899999806</c:v>
                </c:pt>
                <c:pt idx="431">
                  <c:v>3.6144396699999999</c:v>
                </c:pt>
                <c:pt idx="432">
                  <c:v>3.6219125500000011</c:v>
                </c:pt>
                <c:pt idx="433">
                  <c:v>3.6310524899999761</c:v>
                </c:pt>
                <c:pt idx="434">
                  <c:v>3.6420595799999997</c:v>
                </c:pt>
                <c:pt idx="435">
                  <c:v>3.6798530499999997</c:v>
                </c:pt>
                <c:pt idx="436">
                  <c:v>3.6983330200000002</c:v>
                </c:pt>
                <c:pt idx="437">
                  <c:v>3.6990338700000005</c:v>
                </c:pt>
                <c:pt idx="438">
                  <c:v>3.7236845300000012</c:v>
                </c:pt>
                <c:pt idx="439">
                  <c:v>3.7501039</c:v>
                </c:pt>
                <c:pt idx="440">
                  <c:v>3.7767222900000004</c:v>
                </c:pt>
                <c:pt idx="441">
                  <c:v>3.7824596299999977</c:v>
                </c:pt>
                <c:pt idx="442">
                  <c:v>3.8032754099999977</c:v>
                </c:pt>
                <c:pt idx="443">
                  <c:v>3.8181195199999998</c:v>
                </c:pt>
                <c:pt idx="444">
                  <c:v>3.8583814800000003</c:v>
                </c:pt>
                <c:pt idx="445">
                  <c:v>3.8706233499999998</c:v>
                </c:pt>
                <c:pt idx="446">
                  <c:v>3.8904044399999815</c:v>
                </c:pt>
                <c:pt idx="447">
                  <c:v>3.9146880899999967</c:v>
                </c:pt>
                <c:pt idx="448">
                  <c:v>3.9389385699999999</c:v>
                </c:pt>
                <c:pt idx="449">
                  <c:v>3.9535825899999999</c:v>
                </c:pt>
                <c:pt idx="450">
                  <c:v>3.9826362999999998</c:v>
                </c:pt>
                <c:pt idx="451">
                  <c:v>4.0045520399999655</c:v>
                </c:pt>
                <c:pt idx="452">
                  <c:v>4.0214976299999945</c:v>
                </c:pt>
                <c:pt idx="453">
                  <c:v>4.0609260599999537</c:v>
                </c:pt>
                <c:pt idx="454">
                  <c:v>4.0626273600000005</c:v>
                </c:pt>
                <c:pt idx="455">
                  <c:v>4.1020889599999446</c:v>
                </c:pt>
                <c:pt idx="456">
                  <c:v>4.1097608600000006</c:v>
                </c:pt>
                <c:pt idx="457">
                  <c:v>4.1462200400000002</c:v>
                </c:pt>
                <c:pt idx="458">
                  <c:v>4.1707711900000124</c:v>
                </c:pt>
                <c:pt idx="459">
                  <c:v>4.1870822699999346</c:v>
                </c:pt>
                <c:pt idx="460">
                  <c:v>4.2150691900000448</c:v>
                </c:pt>
                <c:pt idx="461">
                  <c:v>4.2307136599999975</c:v>
                </c:pt>
                <c:pt idx="462">
                  <c:v>4.2662055599999755</c:v>
                </c:pt>
                <c:pt idx="463">
                  <c:v>4.2835524000000014</c:v>
                </c:pt>
                <c:pt idx="464">
                  <c:v>4.3092366799999855</c:v>
                </c:pt>
                <c:pt idx="465">
                  <c:v>4.3352558699999655</c:v>
                </c:pt>
                <c:pt idx="466">
                  <c:v>4.3571041999999665</c:v>
                </c:pt>
                <c:pt idx="467">
                  <c:v>4.3887269800000004</c:v>
                </c:pt>
                <c:pt idx="468">
                  <c:v>4.4193493100000447</c:v>
                </c:pt>
                <c:pt idx="469">
                  <c:v>4.4452005100000003</c:v>
                </c:pt>
                <c:pt idx="470">
                  <c:v>4.4748887299999955</c:v>
                </c:pt>
                <c:pt idx="471">
                  <c:v>4.5030083300000001</c:v>
                </c:pt>
                <c:pt idx="472">
                  <c:v>4.5240231300000007</c:v>
                </c:pt>
                <c:pt idx="473">
                  <c:v>4.5600489600000005</c:v>
                </c:pt>
                <c:pt idx="474">
                  <c:v>4.5758603500000001</c:v>
                </c:pt>
                <c:pt idx="475">
                  <c:v>4.6232613499999955</c:v>
                </c:pt>
                <c:pt idx="476">
                  <c:v>4.6406734600000004</c:v>
                </c:pt>
                <c:pt idx="477">
                  <c:v>4.6659243899999518</c:v>
                </c:pt>
                <c:pt idx="478">
                  <c:v>4.6997492300000001</c:v>
                </c:pt>
                <c:pt idx="479">
                  <c:v>4.7439808899999845</c:v>
                </c:pt>
                <c:pt idx="480">
                  <c:v>4.7696983400000024</c:v>
                </c:pt>
                <c:pt idx="481">
                  <c:v>4.8019556299999655</c:v>
                </c:pt>
                <c:pt idx="482">
                  <c:v>4.8260060199999755</c:v>
                </c:pt>
                <c:pt idx="483">
                  <c:v>4.8721048299999419</c:v>
                </c:pt>
                <c:pt idx="484">
                  <c:v>4.8992250500000001</c:v>
                </c:pt>
                <c:pt idx="485">
                  <c:v>4.9331162299999765</c:v>
                </c:pt>
                <c:pt idx="486">
                  <c:v>4.9740116299999855</c:v>
                </c:pt>
                <c:pt idx="487">
                  <c:v>5.0023313200000006</c:v>
                </c:pt>
                <c:pt idx="488">
                  <c:v>5.0267155499999401</c:v>
                </c:pt>
                <c:pt idx="489">
                  <c:v>5.0641088399999319</c:v>
                </c:pt>
                <c:pt idx="490">
                  <c:v>5.1180807099999646</c:v>
                </c:pt>
                <c:pt idx="491">
                  <c:v>5.1426318599999519</c:v>
                </c:pt>
                <c:pt idx="492">
                  <c:v>5.1742546399999645</c:v>
                </c:pt>
                <c:pt idx="493">
                  <c:v>5.2081789900000004</c:v>
                </c:pt>
                <c:pt idx="494">
                  <c:v>5.250975780000001</c:v>
                </c:pt>
                <c:pt idx="495">
                  <c:v>5.3029799199999745</c:v>
                </c:pt>
                <c:pt idx="496">
                  <c:v>5.3261293699999745</c:v>
                </c:pt>
                <c:pt idx="497">
                  <c:v>5.3698271000000002</c:v>
                </c:pt>
                <c:pt idx="498">
                  <c:v>5.4136917499999999</c:v>
                </c:pt>
                <c:pt idx="499">
                  <c:v>5.447683510000001</c:v>
                </c:pt>
                <c:pt idx="500">
                  <c:v>5.4931831200000012</c:v>
                </c:pt>
                <c:pt idx="501">
                  <c:v>5.5364464299999998</c:v>
                </c:pt>
                <c:pt idx="502">
                  <c:v>5.5800114799999845</c:v>
                </c:pt>
                <c:pt idx="503">
                  <c:v>5.6190054899999975</c:v>
                </c:pt>
                <c:pt idx="504">
                  <c:v>5.6624036199999646</c:v>
                </c:pt>
                <c:pt idx="505">
                  <c:v>5.7052346499999755</c:v>
                </c:pt>
                <c:pt idx="506">
                  <c:v>5.7599737100000024</c:v>
                </c:pt>
                <c:pt idx="507">
                  <c:v>5.8067733699999975</c:v>
                </c:pt>
                <c:pt idx="508">
                  <c:v>5.8429661199999945</c:v>
                </c:pt>
                <c:pt idx="509">
                  <c:v>5.8927350299999546</c:v>
                </c:pt>
                <c:pt idx="510">
                  <c:v>5.9369324500000014</c:v>
                </c:pt>
                <c:pt idx="511">
                  <c:v>5.9867013600000014</c:v>
                </c:pt>
                <c:pt idx="512">
                  <c:v>6.0335684299999999</c:v>
                </c:pt>
                <c:pt idx="513">
                  <c:v>6.0878409699999745</c:v>
                </c:pt>
                <c:pt idx="514">
                  <c:v>6.1255338599999236</c:v>
                </c:pt>
                <c:pt idx="515">
                  <c:v>6.1957847099999519</c:v>
                </c:pt>
                <c:pt idx="516">
                  <c:v>6.2513904700000014</c:v>
                </c:pt>
                <c:pt idx="517">
                  <c:v>6.2871830399999755</c:v>
                </c:pt>
                <c:pt idx="518">
                  <c:v>6.3569994699999945</c:v>
                </c:pt>
                <c:pt idx="519">
                  <c:v>6.4122724599999996</c:v>
                </c:pt>
                <c:pt idx="520">
                  <c:v>6.4694468400000007</c:v>
                </c:pt>
                <c:pt idx="521">
                  <c:v>6.5261536300000005</c:v>
                </c:pt>
                <c:pt idx="522">
                  <c:v>6.58429529</c:v>
                </c:pt>
                <c:pt idx="523">
                  <c:v>6.6469395099999655</c:v>
                </c:pt>
                <c:pt idx="524">
                  <c:v>6.6999783399999755</c:v>
                </c:pt>
                <c:pt idx="525">
                  <c:v>6.7617558599999645</c:v>
                </c:pt>
                <c:pt idx="526">
                  <c:v>6.8263688800000013</c:v>
                </c:pt>
                <c:pt idx="527">
                  <c:v>6.8926821299999945</c:v>
                </c:pt>
                <c:pt idx="528">
                  <c:v>6.9466871700000024</c:v>
                </c:pt>
                <c:pt idx="529">
                  <c:v>7.0340162899999745</c:v>
                </c:pt>
                <c:pt idx="530">
                  <c:v>7.0818848800000005</c:v>
                </c:pt>
                <c:pt idx="531">
                  <c:v>7.1552034200000003</c:v>
                </c:pt>
                <c:pt idx="532">
                  <c:v>7.2240193999999756</c:v>
                </c:pt>
                <c:pt idx="533">
                  <c:v>7.2786578800000123</c:v>
                </c:pt>
                <c:pt idx="534">
                  <c:v>7.3679557999999501</c:v>
                </c:pt>
                <c:pt idx="535">
                  <c:v>7.4426749700000006</c:v>
                </c:pt>
                <c:pt idx="536">
                  <c:v>7.5037516400000008</c:v>
                </c:pt>
                <c:pt idx="537">
                  <c:v>7.5866777100000133</c:v>
                </c:pt>
                <c:pt idx="538">
                  <c:v>7.6709380699999645</c:v>
                </c:pt>
                <c:pt idx="539">
                  <c:v>7.736652120000052</c:v>
                </c:pt>
                <c:pt idx="540">
                  <c:v>7.8156748299999519</c:v>
                </c:pt>
                <c:pt idx="541">
                  <c:v>7.8965325899999845</c:v>
                </c:pt>
                <c:pt idx="542">
                  <c:v>7.9796255800000502</c:v>
                </c:pt>
                <c:pt idx="543">
                  <c:v>8.053178449999999</c:v>
                </c:pt>
                <c:pt idx="544">
                  <c:v>8.1326345100000985</c:v>
                </c:pt>
                <c:pt idx="545">
                  <c:v>8.2114582000000009</c:v>
                </c:pt>
                <c:pt idx="546">
                  <c:v>8.3071600700000001</c:v>
                </c:pt>
                <c:pt idx="547">
                  <c:v>8.3954896400001022</c:v>
                </c:pt>
                <c:pt idx="548">
                  <c:v>8.4898572200000046</c:v>
                </c:pt>
                <c:pt idx="549">
                  <c:v>8.5681459100000001</c:v>
                </c:pt>
                <c:pt idx="550">
                  <c:v>8.6771906800000025</c:v>
                </c:pt>
                <c:pt idx="551">
                  <c:v>8.7628195700000067</c:v>
                </c:pt>
                <c:pt idx="552">
                  <c:v>8.8545175000000267</c:v>
                </c:pt>
                <c:pt idx="553">
                  <c:v>8.9432483199999986</c:v>
                </c:pt>
                <c:pt idx="554">
                  <c:v>9.0682703300000007</c:v>
                </c:pt>
                <c:pt idx="555">
                  <c:v>9.1654391700000986</c:v>
                </c:pt>
                <c:pt idx="556">
                  <c:v>9.2740174199999998</c:v>
                </c:pt>
                <c:pt idx="557">
                  <c:v>9.3785585600000001</c:v>
                </c:pt>
                <c:pt idx="558">
                  <c:v>9.4891377100000067</c:v>
                </c:pt>
                <c:pt idx="559">
                  <c:v>9.5842724799999992</c:v>
                </c:pt>
                <c:pt idx="560">
                  <c:v>9.70355715</c:v>
                </c:pt>
                <c:pt idx="561">
                  <c:v>9.8076649400000004</c:v>
                </c:pt>
                <c:pt idx="562">
                  <c:v>9.9444954699999997</c:v>
                </c:pt>
                <c:pt idx="563">
                  <c:v>10.05330698</c:v>
                </c:pt>
                <c:pt idx="564">
                  <c:v>10.172492140000006</c:v>
                </c:pt>
                <c:pt idx="565">
                  <c:v>10.294512800000001</c:v>
                </c:pt>
                <c:pt idx="566">
                  <c:v>10.440184740000001</c:v>
                </c:pt>
                <c:pt idx="567">
                  <c:v>10.560036510000126</c:v>
                </c:pt>
                <c:pt idx="568">
                  <c:v>10.608271099999993</c:v>
                </c:pt>
                <c:pt idx="569">
                  <c:v>10.69</c:v>
                </c:pt>
                <c:pt idx="570">
                  <c:v>10.755357</c:v>
                </c:pt>
                <c:pt idx="571">
                  <c:v>10.803954000000004</c:v>
                </c:pt>
                <c:pt idx="572">
                  <c:v>10.77405854</c:v>
                </c:pt>
                <c:pt idx="573">
                  <c:v>11.07</c:v>
                </c:pt>
                <c:pt idx="574">
                  <c:v>10.8376983</c:v>
                </c:pt>
                <c:pt idx="575">
                  <c:v>10.195776410000002</c:v>
                </c:pt>
                <c:pt idx="576">
                  <c:v>9.9439947100000001</c:v>
                </c:pt>
                <c:pt idx="577">
                  <c:v>9.7479557299999939</c:v>
                </c:pt>
                <c:pt idx="578">
                  <c:v>9.602251690000001</c:v>
                </c:pt>
                <c:pt idx="579">
                  <c:v>9.4431041700000016</c:v>
                </c:pt>
                <c:pt idx="580">
                  <c:v>9.3021691200000003</c:v>
                </c:pt>
                <c:pt idx="581">
                  <c:v>9.1442242799999995</c:v>
                </c:pt>
                <c:pt idx="582">
                  <c:v>9.0183345000000017</c:v>
                </c:pt>
                <c:pt idx="583">
                  <c:v>8.9045539100000006</c:v>
                </c:pt>
                <c:pt idx="584">
                  <c:v>8.77055674</c:v>
                </c:pt>
                <c:pt idx="585">
                  <c:v>8.6616799600000007</c:v>
                </c:pt>
                <c:pt idx="586">
                  <c:v>8.5412268499999993</c:v>
                </c:pt>
                <c:pt idx="587">
                  <c:v>8.4306477000000015</c:v>
                </c:pt>
                <c:pt idx="588">
                  <c:v>8.3413176799999995</c:v>
                </c:pt>
                <c:pt idx="589">
                  <c:v>8.2244009200000008</c:v>
                </c:pt>
                <c:pt idx="590">
                  <c:v>8.1195922800000027</c:v>
                </c:pt>
                <c:pt idx="591">
                  <c:v>8.0282934599999969</c:v>
                </c:pt>
                <c:pt idx="592">
                  <c:v>7.9276214399999985</c:v>
                </c:pt>
                <c:pt idx="593">
                  <c:v>7.8428613900000004</c:v>
                </c:pt>
                <c:pt idx="594">
                  <c:v>7.7530306100000006</c:v>
                </c:pt>
                <c:pt idx="595">
                  <c:v>7.6579621800000002</c:v>
                </c:pt>
                <c:pt idx="596">
                  <c:v>7.5740367299999845</c:v>
                </c:pt>
                <c:pt idx="597">
                  <c:v>7.5080220100000004</c:v>
                </c:pt>
                <c:pt idx="598">
                  <c:v>7.4127877299999945</c:v>
                </c:pt>
                <c:pt idx="599">
                  <c:v>7.3402684800000584</c:v>
                </c:pt>
                <c:pt idx="600">
                  <c:v>7.2678840499999291</c:v>
                </c:pt>
                <c:pt idx="601">
                  <c:v>7.1924629599999745</c:v>
                </c:pt>
                <c:pt idx="602">
                  <c:v>7.1100044800000015</c:v>
                </c:pt>
                <c:pt idx="603">
                  <c:v>7.0327151699999755</c:v>
                </c:pt>
                <c:pt idx="604">
                  <c:v>6.9642672700000006</c:v>
                </c:pt>
                <c:pt idx="605">
                  <c:v>6.8848433099999955</c:v>
                </c:pt>
                <c:pt idx="606">
                  <c:v>6.8209974799999555</c:v>
                </c:pt>
                <c:pt idx="607">
                  <c:v>6.7400391400000004</c:v>
                </c:pt>
                <c:pt idx="608">
                  <c:v>6.6767614800000539</c:v>
                </c:pt>
                <c:pt idx="609">
                  <c:v>6.6090797000000014</c:v>
                </c:pt>
                <c:pt idx="610">
                  <c:v>6.5470357499999645</c:v>
                </c:pt>
                <c:pt idx="611">
                  <c:v>6.4889604300000014</c:v>
                </c:pt>
                <c:pt idx="612">
                  <c:v>6.4185437300000014</c:v>
                </c:pt>
                <c:pt idx="613">
                  <c:v>6.3612356000000005</c:v>
                </c:pt>
                <c:pt idx="614">
                  <c:v>6.3007260299999945</c:v>
                </c:pt>
                <c:pt idx="615">
                  <c:v>6.2296084800000502</c:v>
                </c:pt>
                <c:pt idx="616">
                  <c:v>6.1747024999999995</c:v>
                </c:pt>
                <c:pt idx="617">
                  <c:v>6.1116912700000006</c:v>
                </c:pt>
                <c:pt idx="618">
                  <c:v>6.079868400000052</c:v>
                </c:pt>
                <c:pt idx="619">
                  <c:v>6.00267967</c:v>
                </c:pt>
                <c:pt idx="620">
                  <c:v>5.9537453600000001</c:v>
                </c:pt>
                <c:pt idx="621">
                  <c:v>5.9052775700000009</c:v>
                </c:pt>
                <c:pt idx="622">
                  <c:v>5.85177222</c:v>
                </c:pt>
                <c:pt idx="623">
                  <c:v>5.8054722499999745</c:v>
                </c:pt>
                <c:pt idx="624">
                  <c:v>5.7488649700000005</c:v>
                </c:pt>
                <c:pt idx="625">
                  <c:v>5.7024323200000007</c:v>
                </c:pt>
                <c:pt idx="626">
                  <c:v>5.661069330000001</c:v>
                </c:pt>
                <c:pt idx="627">
                  <c:v>5.6179718699999173</c:v>
                </c:pt>
                <c:pt idx="628">
                  <c:v>5.5560274300000003</c:v>
                </c:pt>
                <c:pt idx="629">
                  <c:v>5.53361093</c:v>
                </c:pt>
                <c:pt idx="630">
                  <c:v>5.4642620900000134</c:v>
                </c:pt>
                <c:pt idx="631">
                  <c:v>5.4356417300000484</c:v>
                </c:pt>
                <c:pt idx="632">
                  <c:v>5.3944456599999455</c:v>
                </c:pt>
                <c:pt idx="633">
                  <c:v>5.3373718599999656</c:v>
                </c:pt>
                <c:pt idx="634">
                  <c:v>5.30331376</c:v>
                </c:pt>
                <c:pt idx="635">
                  <c:v>5.2445054900000008</c:v>
                </c:pt>
                <c:pt idx="636">
                  <c:v>5.2135824900000003</c:v>
                </c:pt>
                <c:pt idx="637">
                  <c:v>5.1842955199999645</c:v>
                </c:pt>
                <c:pt idx="638">
                  <c:v>5.1283880199999645</c:v>
                </c:pt>
                <c:pt idx="639">
                  <c:v>5.1010024400000002</c:v>
                </c:pt>
                <c:pt idx="640">
                  <c:v>5.0592392700000008</c:v>
                </c:pt>
                <c:pt idx="641">
                  <c:v>5.0161418100000006</c:v>
                </c:pt>
                <c:pt idx="642">
                  <c:v>4.9806156700000006</c:v>
                </c:pt>
                <c:pt idx="643">
                  <c:v>4.9468261399999998</c:v>
                </c:pt>
                <c:pt idx="644">
                  <c:v>4.9141023299999755</c:v>
                </c:pt>
                <c:pt idx="645">
                  <c:v>4.8521578899999573</c:v>
                </c:pt>
                <c:pt idx="646">
                  <c:v>4.8297082200000006</c:v>
                </c:pt>
                <c:pt idx="647">
                  <c:v>4.7906136300000011</c:v>
                </c:pt>
                <c:pt idx="648">
                  <c:v>4.7772043900000014</c:v>
                </c:pt>
                <c:pt idx="649">
                  <c:v>4.7197304100000013</c:v>
                </c:pt>
                <c:pt idx="650">
                  <c:v>4.6981474400000005</c:v>
                </c:pt>
                <c:pt idx="651">
                  <c:v>4.6654910399999645</c:v>
                </c:pt>
                <c:pt idx="652">
                  <c:v>4.6415412300000005</c:v>
                </c:pt>
                <c:pt idx="653">
                  <c:v>4.5900710199999946</c:v>
                </c:pt>
                <c:pt idx="654">
                  <c:v>4.5853341300000006</c:v>
                </c:pt>
                <c:pt idx="655">
                  <c:v>4.5357653100000004</c:v>
                </c:pt>
                <c:pt idx="656">
                  <c:v>4.5076114700000005</c:v>
                </c:pt>
                <c:pt idx="657">
                  <c:v>4.4763225300000133</c:v>
                </c:pt>
                <c:pt idx="658">
                  <c:v>4.4407311200000024</c:v>
                </c:pt>
                <c:pt idx="659">
                  <c:v>4.4204160999999855</c:v>
                </c:pt>
                <c:pt idx="660">
                  <c:v>4.3854913000000009</c:v>
                </c:pt>
                <c:pt idx="661">
                  <c:v>4.3604393899999945</c:v>
                </c:pt>
                <c:pt idx="662">
                  <c:v>4.3343217599999955</c:v>
                </c:pt>
                <c:pt idx="663">
                  <c:v>4.3024988899999945</c:v>
                </c:pt>
                <c:pt idx="664">
                  <c:v>4.2775475599999755</c:v>
                </c:pt>
                <c:pt idx="665">
                  <c:v>4.2530959199999945</c:v>
                </c:pt>
                <c:pt idx="666">
                  <c:v>4.2193727299999999</c:v>
                </c:pt>
                <c:pt idx="667">
                  <c:v>4.1945883199999319</c:v>
                </c:pt>
                <c:pt idx="668">
                  <c:v>4.1694700699999645</c:v>
                </c:pt>
                <c:pt idx="669">
                  <c:v>4.1316434300000493</c:v>
                </c:pt>
                <c:pt idx="670">
                  <c:v>4.1155977099999745</c:v>
                </c:pt>
                <c:pt idx="671">
                  <c:v>4.0843087700000007</c:v>
                </c:pt>
                <c:pt idx="672">
                  <c:v>4.0694657300000001</c:v>
                </c:pt>
                <c:pt idx="673">
                  <c:v>4.0530872399999645</c:v>
                </c:pt>
                <c:pt idx="674">
                  <c:v>4.01859579</c:v>
                </c:pt>
                <c:pt idx="675">
                  <c:v>3.9895752500000001</c:v>
                </c:pt>
                <c:pt idx="676">
                  <c:v>3.9697941600000002</c:v>
                </c:pt>
                <c:pt idx="677">
                  <c:v>3.9535825899999999</c:v>
                </c:pt>
                <c:pt idx="678">
                  <c:v>3.9125534399999724</c:v>
                </c:pt>
                <c:pt idx="679">
                  <c:v>3.8860677299999997</c:v>
                </c:pt>
                <c:pt idx="680">
                  <c:v>3.8653525299999987</c:v>
                </c:pt>
                <c:pt idx="681">
                  <c:v>3.8484069400000007</c:v>
                </c:pt>
                <c:pt idx="682">
                  <c:v>3.8353315399999999</c:v>
                </c:pt>
                <c:pt idx="683">
                  <c:v>3.8163839799999977</c:v>
                </c:pt>
                <c:pt idx="684">
                  <c:v>3.7856621400000003</c:v>
                </c:pt>
                <c:pt idx="685">
                  <c:v>3.7719522299999997</c:v>
                </c:pt>
                <c:pt idx="686">
                  <c:v>3.7603106300000002</c:v>
                </c:pt>
                <c:pt idx="687">
                  <c:v>3.7249524799999998</c:v>
                </c:pt>
                <c:pt idx="688">
                  <c:v>3.7088072500000222</c:v>
                </c:pt>
                <c:pt idx="689">
                  <c:v>3.6855903900000002</c:v>
                </c:pt>
                <c:pt idx="690">
                  <c:v>3.669912750000019</c:v>
                </c:pt>
                <c:pt idx="691">
                  <c:v>3.6527007300000003</c:v>
                </c:pt>
                <c:pt idx="692">
                  <c:v>3.6238802800000012</c:v>
                </c:pt>
                <c:pt idx="693">
                  <c:v>3.6307518200000004</c:v>
                </c:pt>
                <c:pt idx="694">
                  <c:v>3.5769468699999987</c:v>
                </c:pt>
                <c:pt idx="695">
                  <c:v>3.5654390199999999</c:v>
                </c:pt>
                <c:pt idx="696">
                  <c:v>3.5307132400000012</c:v>
                </c:pt>
                <c:pt idx="697">
                  <c:v>3.5336824899999977</c:v>
                </c:pt>
                <c:pt idx="698">
                  <c:v>3.5028932400000001</c:v>
                </c:pt>
                <c:pt idx="699">
                  <c:v>3.4855817100000186</c:v>
                </c:pt>
                <c:pt idx="700">
                  <c:v>3.4801771400000012</c:v>
                </c:pt>
                <c:pt idx="701">
                  <c:v>3.4601627900000005</c:v>
                </c:pt>
                <c:pt idx="702">
                  <c:v>3.4323096199999967</c:v>
                </c:pt>
                <c:pt idx="703">
                  <c:v>3.4415169700000003</c:v>
                </c:pt>
                <c:pt idx="704">
                  <c:v>3.4061909199999998</c:v>
                </c:pt>
                <c:pt idx="705">
                  <c:v>3.3979861600000003</c:v>
                </c:pt>
                <c:pt idx="706">
                  <c:v>3.3741016199999998</c:v>
                </c:pt>
                <c:pt idx="707">
                  <c:v>3.3601916200000002</c:v>
                </c:pt>
                <c:pt idx="708">
                  <c:v>3.3431122800000002</c:v>
                </c:pt>
                <c:pt idx="709">
                  <c:v>3.3280017399999999</c:v>
                </c:pt>
                <c:pt idx="710">
                  <c:v>3.3154602699999987</c:v>
                </c:pt>
                <c:pt idx="711">
                  <c:v>3.3000158899999987</c:v>
                </c:pt>
                <c:pt idx="712">
                  <c:v>3.2882405400000012</c:v>
                </c:pt>
                <c:pt idx="713">
                  <c:v>3.2658582800000007</c:v>
                </c:pt>
                <c:pt idx="714">
                  <c:v>3.2532483299999977</c:v>
                </c:pt>
                <c:pt idx="715">
                  <c:v>3.24124079</c:v>
                </c:pt>
                <c:pt idx="716">
                  <c:v>3.2080493899999998</c:v>
                </c:pt>
                <c:pt idx="717">
                  <c:v>3.2063149200000001</c:v>
                </c:pt>
                <c:pt idx="718">
                  <c:v>3.1834329700000001</c:v>
                </c:pt>
                <c:pt idx="719">
                  <c:v>3.1805964000000011</c:v>
                </c:pt>
                <c:pt idx="720">
                  <c:v>3.1723242299999996</c:v>
                </c:pt>
                <c:pt idx="721">
                  <c:v>3.1446711500000002</c:v>
                </c:pt>
                <c:pt idx="722">
                  <c:v>3.1344644199999987</c:v>
                </c:pt>
                <c:pt idx="723">
                  <c:v>3.1226227299999998</c:v>
                </c:pt>
                <c:pt idx="724">
                  <c:v>3.1035414200000004</c:v>
                </c:pt>
                <c:pt idx="725">
                  <c:v>3.0816599199999977</c:v>
                </c:pt>
                <c:pt idx="726">
                  <c:v>3.0704184999999797</c:v>
                </c:pt>
                <c:pt idx="727">
                  <c:v>3.0764222699999997</c:v>
                </c:pt>
                <c:pt idx="728">
                  <c:v>3.0567749299999987</c:v>
                </c:pt>
                <c:pt idx="729">
                  <c:v>3.0417307300000012</c:v>
                </c:pt>
                <c:pt idx="730">
                  <c:v>3.0268534499999977</c:v>
                </c:pt>
                <c:pt idx="731">
                  <c:v>3.0133436299999987</c:v>
                </c:pt>
                <c:pt idx="732">
                  <c:v>3.0047718600000195</c:v>
                </c:pt>
                <c:pt idx="733">
                  <c:v>2.9963991099999987</c:v>
                </c:pt>
                <c:pt idx="734">
                  <c:v>2.9678450899999977</c:v>
                </c:pt>
                <c:pt idx="735">
                  <c:v>2.9595386799999988</c:v>
                </c:pt>
                <c:pt idx="736">
                  <c:v>2.9390246400000004</c:v>
                </c:pt>
                <c:pt idx="737">
                  <c:v>2.9434608600000001</c:v>
                </c:pt>
                <c:pt idx="738">
                  <c:v>2.9401920099999996</c:v>
                </c:pt>
                <c:pt idx="739">
                  <c:v>2.9049333700000006</c:v>
                </c:pt>
                <c:pt idx="740">
                  <c:v>2.9102705299999987</c:v>
                </c:pt>
                <c:pt idx="741">
                  <c:v>2.8984951799999967</c:v>
                </c:pt>
                <c:pt idx="742">
                  <c:v>2.8883547900000006</c:v>
                </c:pt>
                <c:pt idx="743">
                  <c:v>2.8818502599999998</c:v>
                </c:pt>
                <c:pt idx="744">
                  <c:v>2.8633039500000002</c:v>
                </c:pt>
                <c:pt idx="745">
                  <c:v>2.8444569699999978</c:v>
                </c:pt>
                <c:pt idx="746">
                  <c:v>2.8455579999999987</c:v>
                </c:pt>
                <c:pt idx="747">
                  <c:v>2.8214733699999988</c:v>
                </c:pt>
                <c:pt idx="748">
                  <c:v>2.8252429799999765</c:v>
                </c:pt>
                <c:pt idx="749">
                  <c:v>2.8022593799999806</c:v>
                </c:pt>
                <c:pt idx="750">
                  <c:v>2.7885505400000237</c:v>
                </c:pt>
                <c:pt idx="751">
                  <c:v>2.7739728600000002</c:v>
                </c:pt>
                <c:pt idx="752">
                  <c:v>2.7649666700000002</c:v>
                </c:pt>
                <c:pt idx="753">
                  <c:v>2.7579945500000318</c:v>
                </c:pt>
                <c:pt idx="754">
                  <c:v>2.7440182100000006</c:v>
                </c:pt>
                <c:pt idx="755">
                  <c:v>2.7364126499999997</c:v>
                </c:pt>
                <c:pt idx="756">
                  <c:v>2.7340115700000012</c:v>
                </c:pt>
                <c:pt idx="757">
                  <c:v>2.7215353700000002</c:v>
                </c:pt>
                <c:pt idx="758">
                  <c:v>2.7170991500000006</c:v>
                </c:pt>
                <c:pt idx="759">
                  <c:v>2.6973180600000002</c:v>
                </c:pt>
                <c:pt idx="760">
                  <c:v>2.6941829600000005</c:v>
                </c:pt>
                <c:pt idx="761">
                  <c:v>2.6817741700000002</c:v>
                </c:pt>
                <c:pt idx="762">
                  <c:v>2.6626607600000001</c:v>
                </c:pt>
                <c:pt idx="763">
                  <c:v>2.6552884599999977</c:v>
                </c:pt>
                <c:pt idx="764">
                  <c:v>2.6470826299999999</c:v>
                </c:pt>
                <c:pt idx="765">
                  <c:v>2.6309705700000001</c:v>
                </c:pt>
                <c:pt idx="766">
                  <c:v>2.6205969200000006</c:v>
                </c:pt>
                <c:pt idx="767">
                  <c:v>2.6215310300000012</c:v>
                </c:pt>
                <c:pt idx="768">
                  <c:v>2.6098562599999999</c:v>
                </c:pt>
                <c:pt idx="769">
                  <c:v>2.6021169500000001</c:v>
                </c:pt>
                <c:pt idx="770">
                  <c:v>2.5953117500000218</c:v>
                </c:pt>
                <c:pt idx="771">
                  <c:v>2.5866725699999997</c:v>
                </c:pt>
                <c:pt idx="772">
                  <c:v>2.57109444</c:v>
                </c:pt>
                <c:pt idx="773">
                  <c:v>2.5613210600000222</c:v>
                </c:pt>
                <c:pt idx="774">
                  <c:v>2.5629560199999997</c:v>
                </c:pt>
                <c:pt idx="775">
                  <c:v>2.5477449000000001</c:v>
                </c:pt>
                <c:pt idx="776">
                  <c:v>2.5360037899999988</c:v>
                </c:pt>
                <c:pt idx="777">
                  <c:v>2.53707058</c:v>
                </c:pt>
                <c:pt idx="778">
                  <c:v>2.5138205500000002</c:v>
                </c:pt>
                <c:pt idx="779">
                  <c:v>2.5070153500000005</c:v>
                </c:pt>
                <c:pt idx="780">
                  <c:v>2.50501445</c:v>
                </c:pt>
                <c:pt idx="781">
                  <c:v>2.4963078600000004</c:v>
                </c:pt>
                <c:pt idx="782">
                  <c:v>2.4693887999999999</c:v>
                </c:pt>
                <c:pt idx="783">
                  <c:v>2.48276487</c:v>
                </c:pt>
                <c:pt idx="784">
                  <c:v>2.4721237200000004</c:v>
                </c:pt>
                <c:pt idx="785">
                  <c:v>2.4558458099999747</c:v>
                </c:pt>
                <c:pt idx="786">
                  <c:v>2.4366649899999788</c:v>
                </c:pt>
                <c:pt idx="787">
                  <c:v>2.4363653899999806</c:v>
                </c:pt>
                <c:pt idx="788">
                  <c:v>2.4376665099999997</c:v>
                </c:pt>
                <c:pt idx="789">
                  <c:v>2.4196198899999977</c:v>
                </c:pt>
                <c:pt idx="790">
                  <c:v>2.4335630600000004</c:v>
                </c:pt>
                <c:pt idx="791">
                  <c:v>2.4083452999999997</c:v>
                </c:pt>
                <c:pt idx="792">
                  <c:v>2.4071447600000209</c:v>
                </c:pt>
                <c:pt idx="793">
                  <c:v>2.3784901599999997</c:v>
                </c:pt>
                <c:pt idx="794">
                  <c:v>2.3761885899999977</c:v>
                </c:pt>
                <c:pt idx="795">
                  <c:v>2.3775902900000001</c:v>
                </c:pt>
                <c:pt idx="796">
                  <c:v>2.3661819500000001</c:v>
                </c:pt>
                <c:pt idx="797">
                  <c:v>2.3567413399999779</c:v>
                </c:pt>
                <c:pt idx="798">
                  <c:v>2.3476356400000005</c:v>
                </c:pt>
                <c:pt idx="799">
                  <c:v>2.3360935499999997</c:v>
                </c:pt>
                <c:pt idx="800">
                  <c:v>2.334258499999966</c:v>
                </c:pt>
                <c:pt idx="801">
                  <c:v>2.3320906799999968</c:v>
                </c:pt>
                <c:pt idx="802">
                  <c:v>2.3233509199999998</c:v>
                </c:pt>
                <c:pt idx="803">
                  <c:v>2.298199500000019</c:v>
                </c:pt>
                <c:pt idx="804">
                  <c:v>2.2941302900000222</c:v>
                </c:pt>
                <c:pt idx="805">
                  <c:v>2.298199500000019</c:v>
                </c:pt>
                <c:pt idx="806">
                  <c:v>2.2816551599999997</c:v>
                </c:pt>
                <c:pt idx="807">
                  <c:v>2.2746830400000002</c:v>
                </c:pt>
                <c:pt idx="808">
                  <c:v>2.2804203800000002</c:v>
                </c:pt>
                <c:pt idx="809">
                  <c:v>2.2786527400000001</c:v>
                </c:pt>
                <c:pt idx="810">
                  <c:v>2.2588053099999987</c:v>
                </c:pt>
                <c:pt idx="811">
                  <c:v>2.2492983600000001</c:v>
                </c:pt>
                <c:pt idx="812">
                  <c:v>2.2379231900000001</c:v>
                </c:pt>
                <c:pt idx="813">
                  <c:v>2.2479640700000219</c:v>
                </c:pt>
                <c:pt idx="814">
                  <c:v>2.2327861199999997</c:v>
                </c:pt>
                <c:pt idx="815">
                  <c:v>2.2187766100000004</c:v>
                </c:pt>
                <c:pt idx="816">
                  <c:v>2.2113379700000002</c:v>
                </c:pt>
                <c:pt idx="817">
                  <c:v>2.2049329500000012</c:v>
                </c:pt>
                <c:pt idx="818">
                  <c:v>2.1972942200000012</c:v>
                </c:pt>
                <c:pt idx="819">
                  <c:v>2.1848522600000004</c:v>
                </c:pt>
                <c:pt idx="820">
                  <c:v>2.1832847100000237</c:v>
                </c:pt>
                <c:pt idx="821">
                  <c:v>2.1777132200000002</c:v>
                </c:pt>
                <c:pt idx="822">
                  <c:v>2.1679066700000011</c:v>
                </c:pt>
                <c:pt idx="823">
                  <c:v>2.1596344999999997</c:v>
                </c:pt>
                <c:pt idx="824">
                  <c:v>2.1594344099999998</c:v>
                </c:pt>
                <c:pt idx="825">
                  <c:v>2.1619692399999999</c:v>
                </c:pt>
                <c:pt idx="826">
                  <c:v>2.14462347</c:v>
                </c:pt>
                <c:pt idx="827">
                  <c:v>2.1344156699999997</c:v>
                </c:pt>
                <c:pt idx="828">
                  <c:v>2.1196721399999769</c:v>
                </c:pt>
                <c:pt idx="829">
                  <c:v>2.1254094799999987</c:v>
                </c:pt>
                <c:pt idx="830">
                  <c:v>2.11690405</c:v>
                </c:pt>
                <c:pt idx="831">
                  <c:v>2.1086982200000004</c:v>
                </c:pt>
                <c:pt idx="832">
                  <c:v>2.0801773700000012</c:v>
                </c:pt>
                <c:pt idx="833">
                  <c:v>2.0898844099999998</c:v>
                </c:pt>
                <c:pt idx="834">
                  <c:v>2.0833135400000318</c:v>
                </c:pt>
                <c:pt idx="835">
                  <c:v>2.0906184299999788</c:v>
                </c:pt>
                <c:pt idx="836">
                  <c:v>2.0767415999999987</c:v>
                </c:pt>
                <c:pt idx="837">
                  <c:v>2.0631986100000002</c:v>
                </c:pt>
                <c:pt idx="838">
                  <c:v>2.05872922</c:v>
                </c:pt>
                <c:pt idx="839">
                  <c:v>2.0561269799999997</c:v>
                </c:pt>
                <c:pt idx="840">
                  <c:v>2.0420168899999998</c:v>
                </c:pt>
                <c:pt idx="841">
                  <c:v>2.0495218700000195</c:v>
                </c:pt>
                <c:pt idx="842">
                  <c:v>2.0393151399999967</c:v>
                </c:pt>
                <c:pt idx="843">
                  <c:v>2.0336441400000003</c:v>
                </c:pt>
                <c:pt idx="844">
                  <c:v>2.0177995800000001</c:v>
                </c:pt>
                <c:pt idx="845">
                  <c:v>2.0169649799999987</c:v>
                </c:pt>
                <c:pt idx="846">
                  <c:v>2.0056903900000003</c:v>
                </c:pt>
                <c:pt idx="847">
                  <c:v>2.0127288499999998</c:v>
                </c:pt>
                <c:pt idx="848">
                  <c:v>1.9850757700000001</c:v>
                </c:pt>
                <c:pt idx="849">
                  <c:v>1.9880781900000084</c:v>
                </c:pt>
                <c:pt idx="850">
                  <c:v>1.9797386099999998</c:v>
                </c:pt>
                <c:pt idx="851">
                  <c:v>1.9810065600000084</c:v>
                </c:pt>
                <c:pt idx="852">
                  <c:v>1.9768699400000003</c:v>
                </c:pt>
                <c:pt idx="853">
                  <c:v>1.9705655000000086</c:v>
                </c:pt>
                <c:pt idx="854">
                  <c:v>1.9457147499999998</c:v>
                </c:pt>
                <c:pt idx="855">
                  <c:v>1.9507180700000086</c:v>
                </c:pt>
                <c:pt idx="856">
                  <c:v>1.9507844100000002</c:v>
                </c:pt>
                <c:pt idx="857">
                  <c:v>1.9382761100000003</c:v>
                </c:pt>
                <c:pt idx="858">
                  <c:v>1.9282684000000001</c:v>
                </c:pt>
                <c:pt idx="859">
                  <c:v>1.93767584</c:v>
                </c:pt>
                <c:pt idx="860">
                  <c:v>1.9130583500000002</c:v>
                </c:pt>
                <c:pt idx="861">
                  <c:v>1.9306705500000001</c:v>
                </c:pt>
                <c:pt idx="862">
                  <c:v>1.9136917899999906</c:v>
                </c:pt>
                <c:pt idx="863">
                  <c:v>1.9139250499999998</c:v>
                </c:pt>
                <c:pt idx="864">
                  <c:v>1.88563853</c:v>
                </c:pt>
                <c:pt idx="865">
                  <c:v>1.9026836300000001</c:v>
                </c:pt>
                <c:pt idx="866">
                  <c:v>1.8896745700000002</c:v>
                </c:pt>
                <c:pt idx="867">
                  <c:v>1.8808010600000002</c:v>
                </c:pt>
                <c:pt idx="868">
                  <c:v>1.8820026700000001</c:v>
                </c:pt>
                <c:pt idx="869">
                  <c:v>1.8703279000000061</c:v>
                </c:pt>
                <c:pt idx="870">
                  <c:v>1.86385654</c:v>
                </c:pt>
                <c:pt idx="871">
                  <c:v>1.8572845999999998</c:v>
                </c:pt>
                <c:pt idx="872">
                  <c:v>1.84867859</c:v>
                </c:pt>
                <c:pt idx="873">
                  <c:v>1.8434751800000002</c:v>
                </c:pt>
                <c:pt idx="874">
                  <c:v>1.8457767499999918</c:v>
                </c:pt>
                <c:pt idx="875">
                  <c:v>1.84530916</c:v>
                </c:pt>
                <c:pt idx="876">
                  <c:v>1.82773013</c:v>
                </c:pt>
                <c:pt idx="877">
                  <c:v>1.8355689499999999</c:v>
                </c:pt>
                <c:pt idx="878">
                  <c:v>1.8228273899999998</c:v>
                </c:pt>
                <c:pt idx="879">
                  <c:v>1.8089173900000002</c:v>
                </c:pt>
                <c:pt idx="880">
                  <c:v>1.8123863300000003</c:v>
                </c:pt>
                <c:pt idx="881">
                  <c:v>1.8113516399999998</c:v>
                </c:pt>
                <c:pt idx="882">
                  <c:v>1.7955402499999917</c:v>
                </c:pt>
                <c:pt idx="883">
                  <c:v>1.7834984699999998</c:v>
                </c:pt>
                <c:pt idx="884">
                  <c:v>1.79107086</c:v>
                </c:pt>
                <c:pt idx="885">
                  <c:v>1.7795961799999978</c:v>
                </c:pt>
                <c:pt idx="886">
                  <c:v>1.7689218599999894</c:v>
                </c:pt>
                <c:pt idx="887">
                  <c:v>1.7818314099999906</c:v>
                </c:pt>
                <c:pt idx="888">
                  <c:v>1.76455198</c:v>
                </c:pt>
                <c:pt idx="889">
                  <c:v>1.7469729500000002</c:v>
                </c:pt>
                <c:pt idx="890">
                  <c:v>1.76221724</c:v>
                </c:pt>
                <c:pt idx="891">
                  <c:v>1.7453048199999897</c:v>
                </c:pt>
                <c:pt idx="892">
                  <c:v>1.7343640699999998</c:v>
                </c:pt>
                <c:pt idx="893">
                  <c:v>1.7379656899999854</c:v>
                </c:pt>
                <c:pt idx="894">
                  <c:v>1.7402340899999917</c:v>
                </c:pt>
                <c:pt idx="895">
                  <c:v>1.7223886300000002</c:v>
                </c:pt>
                <c:pt idx="896">
                  <c:v>1.7274925299999999</c:v>
                </c:pt>
                <c:pt idx="897">
                  <c:v>1.71521642</c:v>
                </c:pt>
                <c:pt idx="898">
                  <c:v>1.7051091999999899</c:v>
                </c:pt>
                <c:pt idx="899">
                  <c:v>1.7139827099999998</c:v>
                </c:pt>
                <c:pt idx="900">
                  <c:v>1.6978043099999998</c:v>
                </c:pt>
                <c:pt idx="901">
                  <c:v>1.6919663899999917</c:v>
                </c:pt>
                <c:pt idx="902">
                  <c:v>1.6828938600000003</c:v>
                </c:pt>
                <c:pt idx="903">
                  <c:v>1.6793906799999998</c:v>
                </c:pt>
                <c:pt idx="904">
                  <c:v>1.6820592599999999</c:v>
                </c:pt>
                <c:pt idx="905">
                  <c:v>1.6690502</c:v>
                </c:pt>
                <c:pt idx="906">
                  <c:v>1.6655812600000002</c:v>
                </c:pt>
                <c:pt idx="907">
                  <c:v>1.6781569700000125</c:v>
                </c:pt>
                <c:pt idx="908">
                  <c:v>1.6661483600000093</c:v>
                </c:pt>
                <c:pt idx="909">
                  <c:v>1.6458001700000002</c:v>
                </c:pt>
                <c:pt idx="910">
                  <c:v>1.6441320400000001</c:v>
                </c:pt>
                <c:pt idx="911">
                  <c:v>1.6427645799999999</c:v>
                </c:pt>
                <c:pt idx="912">
                  <c:v>1.6388954600000001</c:v>
                </c:pt>
                <c:pt idx="913">
                  <c:v>1.6274539500000003</c:v>
                </c:pt>
                <c:pt idx="914">
                  <c:v>1.6155790899999998</c:v>
                </c:pt>
                <c:pt idx="915">
                  <c:v>1.6201822300000086</c:v>
                </c:pt>
                <c:pt idx="916">
                  <c:v>1.6145775700000093</c:v>
                </c:pt>
                <c:pt idx="917">
                  <c:v>1.5982333200000001</c:v>
                </c:pt>
                <c:pt idx="918">
                  <c:v>1.6167132899999999</c:v>
                </c:pt>
                <c:pt idx="919">
                  <c:v>1.5982333200000001</c:v>
                </c:pt>
                <c:pt idx="920">
                  <c:v>1.6050716899999917</c:v>
                </c:pt>
                <c:pt idx="921">
                  <c:v>1.6045045899999999</c:v>
                </c:pt>
                <c:pt idx="922">
                  <c:v>1.5861573000000095</c:v>
                </c:pt>
                <c:pt idx="923">
                  <c:v>1.5846571600000146</c:v>
                </c:pt>
                <c:pt idx="924">
                  <c:v>1.5875258299999999</c:v>
                </c:pt>
                <c:pt idx="925">
                  <c:v>1.5703469800000001</c:v>
                </c:pt>
                <c:pt idx="926">
                  <c:v>1.5591387299999999</c:v>
                </c:pt>
                <c:pt idx="927">
                  <c:v>1.563374859999991</c:v>
                </c:pt>
                <c:pt idx="928">
                  <c:v>1.5505327200000001</c:v>
                </c:pt>
                <c:pt idx="929">
                  <c:v>1.5570704200000001</c:v>
                </c:pt>
                <c:pt idx="930">
                  <c:v>1.5505658899999999</c:v>
                </c:pt>
                <c:pt idx="931">
                  <c:v>1.5357549499999998</c:v>
                </c:pt>
                <c:pt idx="932">
                  <c:v>1.5338203899999876</c:v>
                </c:pt>
                <c:pt idx="933">
                  <c:v>1.53885688</c:v>
                </c:pt>
                <c:pt idx="934">
                  <c:v>1.5303182799999999</c:v>
                </c:pt>
                <c:pt idx="935">
                  <c:v>1.5329194499999999</c:v>
                </c:pt>
                <c:pt idx="936">
                  <c:v>1.5190094499999998</c:v>
                </c:pt>
                <c:pt idx="937">
                  <c:v>1.50686816</c:v>
                </c:pt>
                <c:pt idx="938">
                  <c:v>1.5030985499999998</c:v>
                </c:pt>
                <c:pt idx="939">
                  <c:v>1.4951259799999999</c:v>
                </c:pt>
                <c:pt idx="940">
                  <c:v>1.5052995399999998</c:v>
                </c:pt>
                <c:pt idx="941">
                  <c:v>1.4827171900000002</c:v>
                </c:pt>
                <c:pt idx="942">
                  <c:v>1.4806820500000002</c:v>
                </c:pt>
                <c:pt idx="943">
                  <c:v>1.4809153099999999</c:v>
                </c:pt>
                <c:pt idx="944">
                  <c:v>1.4667720499999999</c:v>
                </c:pt>
                <c:pt idx="945">
                  <c:v>1.4738436799999897</c:v>
                </c:pt>
                <c:pt idx="946">
                  <c:v>1.4607008700000002</c:v>
                </c:pt>
                <c:pt idx="947">
                  <c:v>1.4495600299999998</c:v>
                </c:pt>
                <c:pt idx="948">
                  <c:v>1.4528620499999998</c:v>
                </c:pt>
                <c:pt idx="949">
                  <c:v>1.4527625399999999</c:v>
                </c:pt>
                <c:pt idx="950">
                  <c:v>1.4487264999999878</c:v>
                </c:pt>
                <c:pt idx="951">
                  <c:v>1.4487264999999878</c:v>
                </c:pt>
                <c:pt idx="952">
                  <c:v>1.4326144399999998</c:v>
                </c:pt>
                <c:pt idx="953">
                  <c:v>1.4363177100000002</c:v>
                </c:pt>
                <c:pt idx="954">
                  <c:v>1.4250762899999874</c:v>
                </c:pt>
                <c:pt idx="955">
                  <c:v>1.4058291299999892</c:v>
                </c:pt>
                <c:pt idx="956">
                  <c:v>1.4179040799999858</c:v>
                </c:pt>
                <c:pt idx="957">
                  <c:v>1.4075304299999998</c:v>
                </c:pt>
                <c:pt idx="958">
                  <c:v>1.403127379999991</c:v>
                </c:pt>
                <c:pt idx="959">
                  <c:v>1.3922861400000084</c:v>
                </c:pt>
                <c:pt idx="960">
                  <c:v>1.3996241999999892</c:v>
                </c:pt>
                <c:pt idx="961">
                  <c:v>1.3885497000000002</c:v>
                </c:pt>
                <c:pt idx="962">
                  <c:v>1.3808446299999999</c:v>
                </c:pt>
                <c:pt idx="963">
                  <c:v>1.37250505</c:v>
                </c:pt>
                <c:pt idx="964">
                  <c:v>1.3926199800000001</c:v>
                </c:pt>
                <c:pt idx="965">
                  <c:v>1.3798431100000002</c:v>
                </c:pt>
                <c:pt idx="966">
                  <c:v>1.3555926299999999</c:v>
                </c:pt>
                <c:pt idx="967">
                  <c:v>1.3695700400000002</c:v>
                </c:pt>
                <c:pt idx="968">
                  <c:v>1.35315838</c:v>
                </c:pt>
                <c:pt idx="969">
                  <c:v>1.3438515200000001</c:v>
                </c:pt>
                <c:pt idx="970">
                  <c:v>1.34928819</c:v>
                </c:pt>
                <c:pt idx="971">
                  <c:v>1.3376465899999999</c:v>
                </c:pt>
                <c:pt idx="972">
                  <c:v>1.3150310699999999</c:v>
                </c:pt>
                <c:pt idx="973">
                  <c:v>1.33137532</c:v>
                </c:pt>
                <c:pt idx="974">
                  <c:v>1.33321037</c:v>
                </c:pt>
                <c:pt idx="975">
                  <c:v>1.3196010399999998</c:v>
                </c:pt>
                <c:pt idx="976">
                  <c:v>1.3107938699999999</c:v>
                </c:pt>
                <c:pt idx="977">
                  <c:v>1.3099935099999998</c:v>
                </c:pt>
                <c:pt idx="978">
                  <c:v>1.2876444199999906</c:v>
                </c:pt>
                <c:pt idx="979">
                  <c:v>1.2767368399999999</c:v>
                </c:pt>
                <c:pt idx="980">
                  <c:v>1.2885453599999999</c:v>
                </c:pt>
                <c:pt idx="981">
                  <c:v>1.2950830600000001</c:v>
                </c:pt>
                <c:pt idx="982">
                  <c:v>1.2865433899999998</c:v>
                </c:pt>
                <c:pt idx="983">
                  <c:v>1.2783707300000002</c:v>
                </c:pt>
                <c:pt idx="984">
                  <c:v>1.2737012499999854</c:v>
                </c:pt>
                <c:pt idx="985">
                  <c:v>1.2661620300000003</c:v>
                </c:pt>
                <c:pt idx="986">
                  <c:v>1.2663963599999908</c:v>
                </c:pt>
                <c:pt idx="987">
                  <c:v>1.2585907099999998</c:v>
                </c:pt>
                <c:pt idx="988">
                  <c:v>1.2459144199999894</c:v>
                </c:pt>
                <c:pt idx="989">
                  <c:v>1.2398432399999906</c:v>
                </c:pt>
                <c:pt idx="990">
                  <c:v>1.2413112799999906</c:v>
                </c:pt>
                <c:pt idx="991">
                  <c:v>1.2344729100000003</c:v>
                </c:pt>
                <c:pt idx="992">
                  <c:v>1.2338726399999915</c:v>
                </c:pt>
                <c:pt idx="993">
                  <c:v>1.2234989899999917</c:v>
                </c:pt>
                <c:pt idx="994">
                  <c:v>1.2251328799999999</c:v>
                </c:pt>
                <c:pt idx="995">
                  <c:v>1.2224974700000002</c:v>
                </c:pt>
                <c:pt idx="996">
                  <c:v>1.2066529100000001</c:v>
                </c:pt>
                <c:pt idx="997">
                  <c:v>1.2009487399999998</c:v>
                </c:pt>
                <c:pt idx="998">
                  <c:v>1.2054191999999906</c:v>
                </c:pt>
                <c:pt idx="999">
                  <c:v>1.1924764800000001</c:v>
                </c:pt>
                <c:pt idx="1000">
                  <c:v>1.1864053000000001</c:v>
                </c:pt>
                <c:pt idx="1001">
                  <c:v>1.1808348799999999</c:v>
                </c:pt>
                <c:pt idx="1002">
                  <c:v>1.18437123</c:v>
                </c:pt>
                <c:pt idx="1003">
                  <c:v>1.1696598</c:v>
                </c:pt>
                <c:pt idx="1004">
                  <c:v>1.1566175700000125</c:v>
                </c:pt>
                <c:pt idx="1005">
                  <c:v>1.1708945799999999</c:v>
                </c:pt>
                <c:pt idx="1006">
                  <c:v>1.1579850300000001</c:v>
                </c:pt>
                <c:pt idx="1007">
                  <c:v>1.15821829</c:v>
                </c:pt>
                <c:pt idx="1008">
                  <c:v>1.1565844000000001</c:v>
                </c:pt>
                <c:pt idx="1009">
                  <c:v>1.1391712199999915</c:v>
                </c:pt>
                <c:pt idx="1010">
                  <c:v>1.1349019200000003</c:v>
                </c:pt>
                <c:pt idx="1011">
                  <c:v>1.1322333400000002</c:v>
                </c:pt>
                <c:pt idx="1012">
                  <c:v>1.12322715</c:v>
                </c:pt>
                <c:pt idx="1013">
                  <c:v>1.1314993199999894</c:v>
                </c:pt>
                <c:pt idx="1014">
                  <c:v>1.1070819199999999</c:v>
                </c:pt>
                <c:pt idx="1015">
                  <c:v>1.0967082700000002</c:v>
                </c:pt>
                <c:pt idx="1016">
                  <c:v>1.1162892700000002</c:v>
                </c:pt>
                <c:pt idx="1017">
                  <c:v>1.1004104700000001</c:v>
                </c:pt>
                <c:pt idx="1018">
                  <c:v>1.0947062999999908</c:v>
                </c:pt>
                <c:pt idx="1019">
                  <c:v>1.0928049099999999</c:v>
                </c:pt>
                <c:pt idx="1020">
                  <c:v>1.0882691799999999</c:v>
                </c:pt>
                <c:pt idx="1021">
                  <c:v>1.0791955800000002</c:v>
                </c:pt>
                <c:pt idx="1022">
                  <c:v>1.0804966999999897</c:v>
                </c:pt>
                <c:pt idx="1023">
                  <c:v>1.0505083449999999</c:v>
                </c:pt>
                <c:pt idx="1024">
                  <c:v>1.0533438449999999</c:v>
                </c:pt>
                <c:pt idx="1025">
                  <c:v>1.0548449480000002</c:v>
                </c:pt>
                <c:pt idx="1026">
                  <c:v>1.044670853</c:v>
                </c:pt>
                <c:pt idx="1027">
                  <c:v>1.0362982099999998</c:v>
                </c:pt>
                <c:pt idx="1028">
                  <c:v>1.0390001740000001</c:v>
                </c:pt>
                <c:pt idx="1029">
                  <c:v>1.0269916709999853</c:v>
                </c:pt>
                <c:pt idx="1030">
                  <c:v>1.0216545110000002</c:v>
                </c:pt>
                <c:pt idx="1031">
                  <c:v>1.0138154769999999</c:v>
                </c:pt>
                <c:pt idx="1032">
                  <c:v>1.0175847659999906</c:v>
                </c:pt>
                <c:pt idx="1033">
                  <c:v>0.99363431400000002</c:v>
                </c:pt>
                <c:pt idx="1034">
                  <c:v>0.99556908799999588</c:v>
                </c:pt>
                <c:pt idx="1035">
                  <c:v>0.99450165600000062</c:v>
                </c:pt>
                <c:pt idx="1036">
                  <c:v>0.98426100699999997</c:v>
                </c:pt>
                <c:pt idx="1037">
                  <c:v>0.97402046500000061</c:v>
                </c:pt>
                <c:pt idx="1038">
                  <c:v>0.97021779200000013</c:v>
                </c:pt>
                <c:pt idx="1039">
                  <c:v>0.95727507199999995</c:v>
                </c:pt>
                <c:pt idx="1040">
                  <c:v>0.96257884800000004</c:v>
                </c:pt>
                <c:pt idx="1041">
                  <c:v>0.95590750499999999</c:v>
                </c:pt>
                <c:pt idx="1042">
                  <c:v>0.94363193000000489</c:v>
                </c:pt>
                <c:pt idx="1043">
                  <c:v>0.94236451499999996</c:v>
                </c:pt>
                <c:pt idx="1044">
                  <c:v>0.92151620699999959</c:v>
                </c:pt>
                <c:pt idx="1045">
                  <c:v>0.91971496900000016</c:v>
                </c:pt>
                <c:pt idx="1046">
                  <c:v>0.91754672099999957</c:v>
                </c:pt>
                <c:pt idx="1047">
                  <c:v>0.90750626899999531</c:v>
                </c:pt>
                <c:pt idx="1048">
                  <c:v>0.9160456180000065</c:v>
                </c:pt>
                <c:pt idx="1049">
                  <c:v>0.88915972800000009</c:v>
                </c:pt>
                <c:pt idx="1050">
                  <c:v>0.89776595199999998</c:v>
                </c:pt>
                <c:pt idx="1051">
                  <c:v>0.88919311200000062</c:v>
                </c:pt>
                <c:pt idx="1052">
                  <c:v>0.8871916770000049</c:v>
                </c:pt>
                <c:pt idx="1053">
                  <c:v>0.87885241800000513</c:v>
                </c:pt>
                <c:pt idx="1054">
                  <c:v>0.86754433700000433</c:v>
                </c:pt>
                <c:pt idx="1055">
                  <c:v>0.85473515300000535</c:v>
                </c:pt>
                <c:pt idx="1056">
                  <c:v>0.84983166400000065</c:v>
                </c:pt>
                <c:pt idx="1057">
                  <c:v>0.84923117999999997</c:v>
                </c:pt>
                <c:pt idx="1058">
                  <c:v>0.83658880899999999</c:v>
                </c:pt>
                <c:pt idx="1059">
                  <c:v>0.83615524500000005</c:v>
                </c:pt>
                <c:pt idx="1060">
                  <c:v>0.82077774000000003</c:v>
                </c:pt>
                <c:pt idx="1061">
                  <c:v>0.81564056300000065</c:v>
                </c:pt>
                <c:pt idx="1062">
                  <c:v>0.80626725600000004</c:v>
                </c:pt>
                <c:pt idx="1063">
                  <c:v>0.80082994400000063</c:v>
                </c:pt>
                <c:pt idx="1064">
                  <c:v>0.79399178799999992</c:v>
                </c:pt>
                <c:pt idx="1065">
                  <c:v>0.78581923500000062</c:v>
                </c:pt>
                <c:pt idx="1066">
                  <c:v>0.76717255900000014</c:v>
                </c:pt>
                <c:pt idx="1067">
                  <c:v>0.76487098900000061</c:v>
                </c:pt>
                <c:pt idx="1068">
                  <c:v>0.75953382899999999</c:v>
                </c:pt>
                <c:pt idx="1069">
                  <c:v>0.75763254600000063</c:v>
                </c:pt>
                <c:pt idx="1070">
                  <c:v>0.73474952600000776</c:v>
                </c:pt>
                <c:pt idx="1071">
                  <c:v>0.73965301500000524</c:v>
                </c:pt>
                <c:pt idx="1072">
                  <c:v>0.72924555300000549</c:v>
                </c:pt>
                <c:pt idx="1073">
                  <c:v>0.72093957100000061</c:v>
                </c:pt>
                <c:pt idx="1074">
                  <c:v>0.70879763900000536</c:v>
                </c:pt>
                <c:pt idx="1075">
                  <c:v>0.69975785100000065</c:v>
                </c:pt>
                <c:pt idx="1076">
                  <c:v>0.69969119000000479</c:v>
                </c:pt>
                <c:pt idx="1077">
                  <c:v>0.68351278999999088</c:v>
                </c:pt>
                <c:pt idx="1078">
                  <c:v>0.68871652099999958</c:v>
                </c:pt>
                <c:pt idx="1079">
                  <c:v>0.6674013720000056</c:v>
                </c:pt>
                <c:pt idx="1080">
                  <c:v>0.66883570700000583</c:v>
                </c:pt>
                <c:pt idx="1081">
                  <c:v>0.64918836700000015</c:v>
                </c:pt>
                <c:pt idx="1082">
                  <c:v>0.65169013400000753</c:v>
                </c:pt>
                <c:pt idx="1083">
                  <c:v>0.63951471100000012</c:v>
                </c:pt>
                <c:pt idx="1084">
                  <c:v>0.62490428900000061</c:v>
                </c:pt>
                <c:pt idx="1085">
                  <c:v>0.61673173600000775</c:v>
                </c:pt>
                <c:pt idx="1086">
                  <c:v>0.60982681200000843</c:v>
                </c:pt>
                <c:pt idx="1087">
                  <c:v>0.60532371700000065</c:v>
                </c:pt>
                <c:pt idx="1088">
                  <c:v>0.58527598300000006</c:v>
                </c:pt>
                <c:pt idx="1089">
                  <c:v>0.59268134600000011</c:v>
                </c:pt>
                <c:pt idx="1090">
                  <c:v>0.59491625499999956</c:v>
                </c:pt>
                <c:pt idx="1091">
                  <c:v>0.55892380900000005</c:v>
                </c:pt>
                <c:pt idx="1092">
                  <c:v>0.55281945900000062</c:v>
                </c:pt>
                <c:pt idx="1093">
                  <c:v>0.56129214699999996</c:v>
                </c:pt>
                <c:pt idx="1094">
                  <c:v>0.52850221100000006</c:v>
                </c:pt>
                <c:pt idx="1095">
                  <c:v>0.52876896200000001</c:v>
                </c:pt>
                <c:pt idx="1096">
                  <c:v>0.51409187900000064</c:v>
                </c:pt>
                <c:pt idx="1097">
                  <c:v>0.5134247340000001</c:v>
                </c:pt>
                <c:pt idx="1098">
                  <c:v>0.49217624600000032</c:v>
                </c:pt>
                <c:pt idx="1099">
                  <c:v>0.47046070300000326</c:v>
                </c:pt>
                <c:pt idx="1100">
                  <c:v>0.48146843500000325</c:v>
                </c:pt>
                <c:pt idx="1101">
                  <c:v>0.45635050600000032</c:v>
                </c:pt>
                <c:pt idx="1102">
                  <c:v>0.44944558200000001</c:v>
                </c:pt>
                <c:pt idx="1103">
                  <c:v>0.44701058300000274</c:v>
                </c:pt>
                <c:pt idx="1104">
                  <c:v>0.44300771300000008</c:v>
                </c:pt>
                <c:pt idx="1105">
                  <c:v>0.43026529700000032</c:v>
                </c:pt>
                <c:pt idx="1106">
                  <c:v>0.40708203500000245</c:v>
                </c:pt>
                <c:pt idx="1107">
                  <c:v>0.40301250400000038</c:v>
                </c:pt>
                <c:pt idx="1108">
                  <c:v>0.38353187000000138</c:v>
                </c:pt>
                <c:pt idx="1109">
                  <c:v>0.38153054200000008</c:v>
                </c:pt>
                <c:pt idx="1110">
                  <c:v>0.37295770200000211</c:v>
                </c:pt>
                <c:pt idx="1111">
                  <c:v>0.36348424300000387</c:v>
                </c:pt>
                <c:pt idx="1112">
                  <c:v>0.33836620700000497</c:v>
                </c:pt>
                <c:pt idx="1113">
                  <c:v>0.33433006000000376</c:v>
                </c:pt>
                <c:pt idx="1114">
                  <c:v>0.32262169200000262</c:v>
                </c:pt>
                <c:pt idx="1115">
                  <c:v>0.31708444200000285</c:v>
                </c:pt>
                <c:pt idx="1116">
                  <c:v>0.30210711699999998</c:v>
                </c:pt>
                <c:pt idx="1117">
                  <c:v>0.29416803800000002</c:v>
                </c:pt>
                <c:pt idx="1118">
                  <c:v>0.26694862900000038</c:v>
                </c:pt>
                <c:pt idx="1119">
                  <c:v>0.26424666500000032</c:v>
                </c:pt>
                <c:pt idx="1120">
                  <c:v>0.25724169599999996</c:v>
                </c:pt>
                <c:pt idx="1121">
                  <c:v>0.23889515500000041</c:v>
                </c:pt>
                <c:pt idx="1122">
                  <c:v>0.22401798200000125</c:v>
                </c:pt>
                <c:pt idx="1123">
                  <c:v>0.21351036800000131</c:v>
                </c:pt>
                <c:pt idx="1124">
                  <c:v>0.21551180300000111</c:v>
                </c:pt>
                <c:pt idx="1125">
                  <c:v>0.19889994600000024</c:v>
                </c:pt>
                <c:pt idx="1126">
                  <c:v>0.18325547600000044</c:v>
                </c:pt>
                <c:pt idx="1127">
                  <c:v>0.16113964600000003</c:v>
                </c:pt>
                <c:pt idx="1128">
                  <c:v>0.16537599</c:v>
                </c:pt>
                <c:pt idx="1129">
                  <c:v>0.13805642900000004</c:v>
                </c:pt>
                <c:pt idx="1130">
                  <c:v>0.13565481399999987</c:v>
                </c:pt>
                <c:pt idx="1131">
                  <c:v>0.11470646100000002</c:v>
                </c:pt>
                <c:pt idx="1132">
                  <c:v>0.10376532580000022</c:v>
                </c:pt>
                <c:pt idx="1133">
                  <c:v>8.8521121400000208E-2</c:v>
                </c:pt>
                <c:pt idx="1134">
                  <c:v>8.4584998000001035E-2</c:v>
                </c:pt>
                <c:pt idx="1135">
                  <c:v>6.1601858099999358E-2</c:v>
                </c:pt>
                <c:pt idx="1136">
                  <c:v>4.7892097900000936E-2</c:v>
                </c:pt>
                <c:pt idx="1137">
                  <c:v>3.3481765900000002E-2</c:v>
                </c:pt>
                <c:pt idx="1138">
                  <c:v>3.7484657300000002E-2</c:v>
                </c:pt>
                <c:pt idx="1139">
                  <c:v>1.75036485E-2</c:v>
                </c:pt>
                <c:pt idx="1140">
                  <c:v>-6.7136475900000754E-3</c:v>
                </c:pt>
                <c:pt idx="1141">
                  <c:v>-9.8492098300000767E-3</c:v>
                </c:pt>
                <c:pt idx="1142">
                  <c:v>-2.21246147E-2</c:v>
                </c:pt>
                <c:pt idx="1143">
                  <c:v>-4.0604488399999965E-2</c:v>
                </c:pt>
                <c:pt idx="1144">
                  <c:v>-3.8936604499999999E-2</c:v>
                </c:pt>
              </c:numCache>
            </c:numRef>
          </c:yVal>
          <c:smooth val="0"/>
        </c:ser>
        <c:ser>
          <c:idx val="0"/>
          <c:order val="1"/>
          <c:tx>
            <c:v>Cycle 10</c:v>
          </c:tx>
          <c:spPr>
            <a:ln w="28575">
              <a:noFill/>
            </a:ln>
          </c:spPr>
          <c:marker>
            <c:symbol val="diamond"/>
            <c:size val="3"/>
            <c:spPr>
              <a:solidFill>
                <a:srgbClr val="FFFF00"/>
              </a:solidFill>
              <a:ln>
                <a:noFill/>
              </a:ln>
            </c:spPr>
          </c:marker>
          <c:xVal>
            <c:numRef>
              <c:f>'Fatigue test'!$L$4:$L$1148</c:f>
              <c:numCache>
                <c:formatCode>General</c:formatCode>
                <c:ptCount val="1145"/>
                <c:pt idx="0">
                  <c:v>0</c:v>
                </c:pt>
                <c:pt idx="1">
                  <c:v>0</c:v>
                </c:pt>
                <c:pt idx="2">
                  <c:v>0</c:v>
                </c:pt>
                <c:pt idx="3">
                  <c:v>0.15053559999999999</c:v>
                </c:pt>
                <c:pt idx="4">
                  <c:v>0.33160700000000032</c:v>
                </c:pt>
                <c:pt idx="5">
                  <c:v>0.50035689999999577</c:v>
                </c:pt>
                <c:pt idx="6">
                  <c:v>0.66535690000000003</c:v>
                </c:pt>
                <c:pt idx="7">
                  <c:v>0.83357099999999951</c:v>
                </c:pt>
                <c:pt idx="8">
                  <c:v>1.000178</c:v>
                </c:pt>
                <c:pt idx="9">
                  <c:v>1.1657139999999999</c:v>
                </c:pt>
                <c:pt idx="10">
                  <c:v>1.3339279999999998</c:v>
                </c:pt>
                <c:pt idx="11">
                  <c:v>1.4999989999999892</c:v>
                </c:pt>
                <c:pt idx="12">
                  <c:v>1.6660710000000001</c:v>
                </c:pt>
                <c:pt idx="13">
                  <c:v>1.8337489999999999</c:v>
                </c:pt>
                <c:pt idx="14">
                  <c:v>1.9992850000000093</c:v>
                </c:pt>
                <c:pt idx="15">
                  <c:v>2.166963</c:v>
                </c:pt>
                <c:pt idx="16">
                  <c:v>2.3335699999999977</c:v>
                </c:pt>
                <c:pt idx="17">
                  <c:v>2.4991059999999967</c:v>
                </c:pt>
                <c:pt idx="18">
                  <c:v>2.6673200000000237</c:v>
                </c:pt>
                <c:pt idx="19">
                  <c:v>2.8328559999999561</c:v>
                </c:pt>
                <c:pt idx="20">
                  <c:v>2.9983919999999999</c:v>
                </c:pt>
                <c:pt idx="21">
                  <c:v>3.1671410000000195</c:v>
                </c:pt>
                <c:pt idx="22">
                  <c:v>3.3332129999999967</c:v>
                </c:pt>
                <c:pt idx="23">
                  <c:v>3.4998199999999793</c:v>
                </c:pt>
                <c:pt idx="24">
                  <c:v>3.6669619999999998</c:v>
                </c:pt>
                <c:pt idx="25">
                  <c:v>3.8330340000000001</c:v>
                </c:pt>
                <c:pt idx="26">
                  <c:v>4.000712</c:v>
                </c:pt>
                <c:pt idx="27">
                  <c:v>4.1667839999999945</c:v>
                </c:pt>
                <c:pt idx="28">
                  <c:v>4.3328549999999755</c:v>
                </c:pt>
                <c:pt idx="29">
                  <c:v>4.5005339999999965</c:v>
                </c:pt>
                <c:pt idx="30">
                  <c:v>4.6666049999999855</c:v>
                </c:pt>
                <c:pt idx="31">
                  <c:v>4.8332119999999996</c:v>
                </c:pt>
                <c:pt idx="32">
                  <c:v>5.0003549999999946</c:v>
                </c:pt>
                <c:pt idx="33">
                  <c:v>5.1664259999999755</c:v>
                </c:pt>
                <c:pt idx="34">
                  <c:v>5.3341049999999655</c:v>
                </c:pt>
                <c:pt idx="35">
                  <c:v>5.4996400000000447</c:v>
                </c:pt>
                <c:pt idx="36">
                  <c:v>5.6662470000000003</c:v>
                </c:pt>
                <c:pt idx="37">
                  <c:v>5.8344620000000003</c:v>
                </c:pt>
                <c:pt idx="38">
                  <c:v>5.9999969999999996</c:v>
                </c:pt>
                <c:pt idx="39">
                  <c:v>6.1666049999999855</c:v>
                </c:pt>
                <c:pt idx="40">
                  <c:v>6.3342830000000001</c:v>
                </c:pt>
                <c:pt idx="41">
                  <c:v>6.4998180000000003</c:v>
                </c:pt>
                <c:pt idx="42">
                  <c:v>6.6664259999999755</c:v>
                </c:pt>
                <c:pt idx="43">
                  <c:v>6.8335689999999998</c:v>
                </c:pt>
                <c:pt idx="44">
                  <c:v>6.9996400000000447</c:v>
                </c:pt>
                <c:pt idx="45">
                  <c:v>7.1673179999999501</c:v>
                </c:pt>
                <c:pt idx="46">
                  <c:v>7.3333890000000004</c:v>
                </c:pt>
                <c:pt idx="47">
                  <c:v>7.4999969999999996</c:v>
                </c:pt>
                <c:pt idx="48">
                  <c:v>7.6671389999999446</c:v>
                </c:pt>
                <c:pt idx="49">
                  <c:v>7.8332100000000002</c:v>
                </c:pt>
                <c:pt idx="50">
                  <c:v>8.0003530000000005</c:v>
                </c:pt>
                <c:pt idx="51">
                  <c:v>8.1664250000000003</c:v>
                </c:pt>
                <c:pt idx="52">
                  <c:v>8.3330320000000047</c:v>
                </c:pt>
                <c:pt idx="53">
                  <c:v>8.5001750000000005</c:v>
                </c:pt>
                <c:pt idx="54">
                  <c:v>8.6667800000000028</c:v>
                </c:pt>
                <c:pt idx="55">
                  <c:v>8.8333880000000011</c:v>
                </c:pt>
                <c:pt idx="56">
                  <c:v>8.9999960000000048</c:v>
                </c:pt>
                <c:pt idx="57">
                  <c:v>9.1666030000000003</c:v>
                </c:pt>
                <c:pt idx="58">
                  <c:v>9.3326740000000008</c:v>
                </c:pt>
                <c:pt idx="59">
                  <c:v>9.5003530000000005</c:v>
                </c:pt>
                <c:pt idx="60">
                  <c:v>9.6669600000000013</c:v>
                </c:pt>
                <c:pt idx="61">
                  <c:v>9.8330320000000047</c:v>
                </c:pt>
                <c:pt idx="62">
                  <c:v>10.000170000000001</c:v>
                </c:pt>
                <c:pt idx="63">
                  <c:v>10.16732</c:v>
                </c:pt>
                <c:pt idx="64">
                  <c:v>10.33339</c:v>
                </c:pt>
                <c:pt idx="65">
                  <c:v>10.500530000000024</c:v>
                </c:pt>
                <c:pt idx="66">
                  <c:v>10.66714</c:v>
                </c:pt>
                <c:pt idx="67">
                  <c:v>10.83267</c:v>
                </c:pt>
                <c:pt idx="68">
                  <c:v>11.000350000000001</c:v>
                </c:pt>
                <c:pt idx="69">
                  <c:v>11.16642</c:v>
                </c:pt>
                <c:pt idx="70">
                  <c:v>11.333030000000004</c:v>
                </c:pt>
                <c:pt idx="71">
                  <c:v>11.500170000000001</c:v>
                </c:pt>
                <c:pt idx="72">
                  <c:v>11.66624</c:v>
                </c:pt>
                <c:pt idx="73">
                  <c:v>11.833920000000001</c:v>
                </c:pt>
                <c:pt idx="74">
                  <c:v>11.99999</c:v>
                </c:pt>
                <c:pt idx="75">
                  <c:v>12.166600000000004</c:v>
                </c:pt>
                <c:pt idx="76">
                  <c:v>12.33428</c:v>
                </c:pt>
                <c:pt idx="77">
                  <c:v>12.499280000000002</c:v>
                </c:pt>
                <c:pt idx="78">
                  <c:v>12.66642</c:v>
                </c:pt>
                <c:pt idx="79">
                  <c:v>12.83357</c:v>
                </c:pt>
                <c:pt idx="80">
                  <c:v>12.9991</c:v>
                </c:pt>
                <c:pt idx="81">
                  <c:v>13.16732</c:v>
                </c:pt>
                <c:pt idx="82">
                  <c:v>13.33339</c:v>
                </c:pt>
                <c:pt idx="83">
                  <c:v>13.49892</c:v>
                </c:pt>
                <c:pt idx="84">
                  <c:v>13.66714</c:v>
                </c:pt>
                <c:pt idx="85">
                  <c:v>13.833210000000001</c:v>
                </c:pt>
                <c:pt idx="86">
                  <c:v>14.000350000000001</c:v>
                </c:pt>
                <c:pt idx="87">
                  <c:v>14.16696</c:v>
                </c:pt>
                <c:pt idx="88">
                  <c:v>14.333030000000004</c:v>
                </c:pt>
                <c:pt idx="89">
                  <c:v>14.50071</c:v>
                </c:pt>
                <c:pt idx="90">
                  <c:v>14.666780000000006</c:v>
                </c:pt>
                <c:pt idx="91">
                  <c:v>14.83231</c:v>
                </c:pt>
                <c:pt idx="92">
                  <c:v>15.001060000000001</c:v>
                </c:pt>
                <c:pt idx="93">
                  <c:v>15.166600000000004</c:v>
                </c:pt>
                <c:pt idx="94">
                  <c:v>15.333210000000001</c:v>
                </c:pt>
                <c:pt idx="95">
                  <c:v>15.50089</c:v>
                </c:pt>
                <c:pt idx="96">
                  <c:v>15.66535</c:v>
                </c:pt>
                <c:pt idx="97">
                  <c:v>15.83356</c:v>
                </c:pt>
                <c:pt idx="98">
                  <c:v>16.000170000000001</c:v>
                </c:pt>
                <c:pt idx="99">
                  <c:v>16.165709999999809</c:v>
                </c:pt>
                <c:pt idx="100">
                  <c:v>16.333919999999999</c:v>
                </c:pt>
                <c:pt idx="101">
                  <c:v>16.49999</c:v>
                </c:pt>
                <c:pt idx="102">
                  <c:v>16.666599999999889</c:v>
                </c:pt>
                <c:pt idx="103">
                  <c:v>16.833739999999889</c:v>
                </c:pt>
                <c:pt idx="104">
                  <c:v>16.999279999999889</c:v>
                </c:pt>
                <c:pt idx="105">
                  <c:v>17.166960000000035</c:v>
                </c:pt>
                <c:pt idx="106">
                  <c:v>17.333559999999999</c:v>
                </c:pt>
                <c:pt idx="107">
                  <c:v>17.499099999999849</c:v>
                </c:pt>
                <c:pt idx="108">
                  <c:v>17.667850000000172</c:v>
                </c:pt>
                <c:pt idx="109">
                  <c:v>17.832850000000153</c:v>
                </c:pt>
                <c:pt idx="110">
                  <c:v>17.999459999999889</c:v>
                </c:pt>
                <c:pt idx="111">
                  <c:v>18.16714</c:v>
                </c:pt>
                <c:pt idx="112">
                  <c:v>18.33267</c:v>
                </c:pt>
                <c:pt idx="113">
                  <c:v>18.49981</c:v>
                </c:pt>
                <c:pt idx="114">
                  <c:v>18.667490000000001</c:v>
                </c:pt>
                <c:pt idx="115">
                  <c:v>18.833030000000001</c:v>
                </c:pt>
                <c:pt idx="116">
                  <c:v>19.000710000000002</c:v>
                </c:pt>
                <c:pt idx="117">
                  <c:v>19.166239999999842</c:v>
                </c:pt>
                <c:pt idx="118">
                  <c:v>19.332850000000153</c:v>
                </c:pt>
                <c:pt idx="119">
                  <c:v>19.49999</c:v>
                </c:pt>
                <c:pt idx="120">
                  <c:v>19.666060000000005</c:v>
                </c:pt>
                <c:pt idx="121">
                  <c:v>19.833210000000001</c:v>
                </c:pt>
                <c:pt idx="122">
                  <c:v>20.000350000000001</c:v>
                </c:pt>
                <c:pt idx="123">
                  <c:v>20.166419999999889</c:v>
                </c:pt>
                <c:pt idx="124">
                  <c:v>20.334099999999999</c:v>
                </c:pt>
                <c:pt idx="125">
                  <c:v>20.499629999999776</c:v>
                </c:pt>
                <c:pt idx="126">
                  <c:v>20.666239999999842</c:v>
                </c:pt>
                <c:pt idx="127">
                  <c:v>20.834450000000135</c:v>
                </c:pt>
                <c:pt idx="128">
                  <c:v>20.99999</c:v>
                </c:pt>
                <c:pt idx="129">
                  <c:v>21.166599999999889</c:v>
                </c:pt>
                <c:pt idx="130">
                  <c:v>21.333739999999889</c:v>
                </c:pt>
                <c:pt idx="131">
                  <c:v>21.499279999999889</c:v>
                </c:pt>
                <c:pt idx="132">
                  <c:v>21.666419999999889</c:v>
                </c:pt>
                <c:pt idx="133">
                  <c:v>21.833020000000001</c:v>
                </c:pt>
                <c:pt idx="134">
                  <c:v>21.999629999999776</c:v>
                </c:pt>
                <c:pt idx="135">
                  <c:v>22.16677</c:v>
                </c:pt>
                <c:pt idx="136">
                  <c:v>22.333379999999988</c:v>
                </c:pt>
                <c:pt idx="137">
                  <c:v>22.49999</c:v>
                </c:pt>
                <c:pt idx="138">
                  <c:v>22.66713</c:v>
                </c:pt>
                <c:pt idx="139">
                  <c:v>22.833200000000001</c:v>
                </c:pt>
                <c:pt idx="140">
                  <c:v>23.000350000000001</c:v>
                </c:pt>
                <c:pt idx="141">
                  <c:v>23.166419999999889</c:v>
                </c:pt>
                <c:pt idx="142">
                  <c:v>23.333559999999999</c:v>
                </c:pt>
                <c:pt idx="143">
                  <c:v>23.500170000000001</c:v>
                </c:pt>
                <c:pt idx="144">
                  <c:v>23.666239999999842</c:v>
                </c:pt>
                <c:pt idx="145">
                  <c:v>23.832850000000153</c:v>
                </c:pt>
                <c:pt idx="146">
                  <c:v>23.99999</c:v>
                </c:pt>
                <c:pt idx="147">
                  <c:v>24.166060000000005</c:v>
                </c:pt>
                <c:pt idx="148">
                  <c:v>24.33267</c:v>
                </c:pt>
                <c:pt idx="149">
                  <c:v>24.500339999999824</c:v>
                </c:pt>
                <c:pt idx="150">
                  <c:v>24.666950000000035</c:v>
                </c:pt>
                <c:pt idx="151">
                  <c:v>24.833020000000001</c:v>
                </c:pt>
                <c:pt idx="152">
                  <c:v>25.000170000000001</c:v>
                </c:pt>
                <c:pt idx="153">
                  <c:v>25.167310000000001</c:v>
                </c:pt>
                <c:pt idx="154">
                  <c:v>25.332840000000001</c:v>
                </c:pt>
                <c:pt idx="155">
                  <c:v>25.49999</c:v>
                </c:pt>
                <c:pt idx="156">
                  <c:v>25.666599999999889</c:v>
                </c:pt>
                <c:pt idx="157">
                  <c:v>25.83267</c:v>
                </c:pt>
                <c:pt idx="158">
                  <c:v>26.000339999999824</c:v>
                </c:pt>
                <c:pt idx="159">
                  <c:v>26.166419999999889</c:v>
                </c:pt>
                <c:pt idx="160">
                  <c:v>26.333559999999999</c:v>
                </c:pt>
                <c:pt idx="161">
                  <c:v>26.500170000000001</c:v>
                </c:pt>
                <c:pt idx="162">
                  <c:v>26.666239999999842</c:v>
                </c:pt>
                <c:pt idx="163">
                  <c:v>26.833379999999988</c:v>
                </c:pt>
                <c:pt idx="164">
                  <c:v>26.99999</c:v>
                </c:pt>
                <c:pt idx="165">
                  <c:v>27.166599999999889</c:v>
                </c:pt>
                <c:pt idx="166">
                  <c:v>27.333739999999889</c:v>
                </c:pt>
                <c:pt idx="167">
                  <c:v>27.499269999999989</c:v>
                </c:pt>
                <c:pt idx="168">
                  <c:v>27.666950000000035</c:v>
                </c:pt>
                <c:pt idx="169">
                  <c:v>27.834099999999999</c:v>
                </c:pt>
                <c:pt idx="170">
                  <c:v>27.998559999999824</c:v>
                </c:pt>
                <c:pt idx="171">
                  <c:v>28.16677</c:v>
                </c:pt>
                <c:pt idx="172">
                  <c:v>28.333919999999999</c:v>
                </c:pt>
                <c:pt idx="173">
                  <c:v>28.498919999999838</c:v>
                </c:pt>
                <c:pt idx="174">
                  <c:v>28.66713</c:v>
                </c:pt>
                <c:pt idx="175">
                  <c:v>28.833200000000001</c:v>
                </c:pt>
                <c:pt idx="176">
                  <c:v>29.000339999999824</c:v>
                </c:pt>
                <c:pt idx="177">
                  <c:v>29.166950000000035</c:v>
                </c:pt>
                <c:pt idx="178">
                  <c:v>29.33249</c:v>
                </c:pt>
                <c:pt idx="179">
                  <c:v>29.500699999999842</c:v>
                </c:pt>
                <c:pt idx="180">
                  <c:v>29.667310000000001</c:v>
                </c:pt>
                <c:pt idx="181">
                  <c:v>29.83231</c:v>
                </c:pt>
                <c:pt idx="182">
                  <c:v>30.001059999999999</c:v>
                </c:pt>
                <c:pt idx="183">
                  <c:v>30.166060000000005</c:v>
                </c:pt>
                <c:pt idx="184">
                  <c:v>30.333200000000001</c:v>
                </c:pt>
                <c:pt idx="185">
                  <c:v>30.500879999999999</c:v>
                </c:pt>
                <c:pt idx="186">
                  <c:v>30.665339999999805</c:v>
                </c:pt>
                <c:pt idx="187">
                  <c:v>30.833559999999999</c:v>
                </c:pt>
                <c:pt idx="188">
                  <c:v>31.000699999999842</c:v>
                </c:pt>
                <c:pt idx="189">
                  <c:v>31.16516</c:v>
                </c:pt>
                <c:pt idx="190">
                  <c:v>31.334450000000135</c:v>
                </c:pt>
                <c:pt idx="191">
                  <c:v>31.49999</c:v>
                </c:pt>
                <c:pt idx="192">
                  <c:v>31.666060000000005</c:v>
                </c:pt>
                <c:pt idx="193">
                  <c:v>31.833729999999989</c:v>
                </c:pt>
                <c:pt idx="194">
                  <c:v>31.999269999999989</c:v>
                </c:pt>
                <c:pt idx="195">
                  <c:v>32.166950000000163</c:v>
                </c:pt>
                <c:pt idx="196">
                  <c:v>32.333560000000006</c:v>
                </c:pt>
                <c:pt idx="197">
                  <c:v>32.499090000000002</c:v>
                </c:pt>
                <c:pt idx="198">
                  <c:v>32.667840000000005</c:v>
                </c:pt>
                <c:pt idx="199">
                  <c:v>32.832840000000004</c:v>
                </c:pt>
                <c:pt idx="200">
                  <c:v>32.999450000000003</c:v>
                </c:pt>
                <c:pt idx="201">
                  <c:v>33.167130000000213</c:v>
                </c:pt>
                <c:pt idx="202">
                  <c:v>33.332660000000004</c:v>
                </c:pt>
                <c:pt idx="203">
                  <c:v>33.499810000000011</c:v>
                </c:pt>
                <c:pt idx="204">
                  <c:v>33.667480000000005</c:v>
                </c:pt>
                <c:pt idx="205">
                  <c:v>33.833020000000005</c:v>
                </c:pt>
                <c:pt idx="206">
                  <c:v>34.000700000000002</c:v>
                </c:pt>
                <c:pt idx="207">
                  <c:v>34.166770000000113</c:v>
                </c:pt>
                <c:pt idx="208">
                  <c:v>34.332840000000004</c:v>
                </c:pt>
                <c:pt idx="209">
                  <c:v>34.500520000000002</c:v>
                </c:pt>
                <c:pt idx="210">
                  <c:v>34.666590000000063</c:v>
                </c:pt>
                <c:pt idx="211">
                  <c:v>34.833200000000005</c:v>
                </c:pt>
                <c:pt idx="212">
                  <c:v>35.000340000000001</c:v>
                </c:pt>
                <c:pt idx="213">
                  <c:v>35.166410000000013</c:v>
                </c:pt>
                <c:pt idx="214">
                  <c:v>35.334089999999996</c:v>
                </c:pt>
                <c:pt idx="215">
                  <c:v>35.500160000000001</c:v>
                </c:pt>
                <c:pt idx="216">
                  <c:v>35.666230000000013</c:v>
                </c:pt>
                <c:pt idx="217">
                  <c:v>35.834449999999997</c:v>
                </c:pt>
                <c:pt idx="218">
                  <c:v>35.999450000000003</c:v>
                </c:pt>
                <c:pt idx="219">
                  <c:v>36.166590000000063</c:v>
                </c:pt>
                <c:pt idx="220">
                  <c:v>36.334269999999997</c:v>
                </c:pt>
                <c:pt idx="221">
                  <c:v>36.4998</c:v>
                </c:pt>
                <c:pt idx="222">
                  <c:v>36.666410000000013</c:v>
                </c:pt>
                <c:pt idx="223">
                  <c:v>36.833550000000002</c:v>
                </c:pt>
                <c:pt idx="224">
                  <c:v>36.99962</c:v>
                </c:pt>
                <c:pt idx="225">
                  <c:v>37.166770000000113</c:v>
                </c:pt>
                <c:pt idx="226">
                  <c:v>37.332840000000004</c:v>
                </c:pt>
                <c:pt idx="227">
                  <c:v>37.499980000000001</c:v>
                </c:pt>
                <c:pt idx="228">
                  <c:v>37.667120000000011</c:v>
                </c:pt>
                <c:pt idx="229">
                  <c:v>37.833190000000002</c:v>
                </c:pt>
                <c:pt idx="230">
                  <c:v>38.000340000000001</c:v>
                </c:pt>
                <c:pt idx="231">
                  <c:v>38.166410000000013</c:v>
                </c:pt>
                <c:pt idx="232">
                  <c:v>38.333550000000002</c:v>
                </c:pt>
                <c:pt idx="233">
                  <c:v>38.500160000000001</c:v>
                </c:pt>
                <c:pt idx="234">
                  <c:v>38.666230000000013</c:v>
                </c:pt>
                <c:pt idx="235">
                  <c:v>38.832840000000004</c:v>
                </c:pt>
                <c:pt idx="236">
                  <c:v>39.000520000000002</c:v>
                </c:pt>
                <c:pt idx="237">
                  <c:v>39.166590000000063</c:v>
                </c:pt>
                <c:pt idx="238">
                  <c:v>39.332660000000004</c:v>
                </c:pt>
                <c:pt idx="239">
                  <c:v>39.500340000000001</c:v>
                </c:pt>
                <c:pt idx="240">
                  <c:v>39.666950000000163</c:v>
                </c:pt>
                <c:pt idx="241">
                  <c:v>39.833020000000005</c:v>
                </c:pt>
                <c:pt idx="242">
                  <c:v>40.000160000000001</c:v>
                </c:pt>
                <c:pt idx="243">
                  <c:v>40.167300000000012</c:v>
                </c:pt>
                <c:pt idx="244">
                  <c:v>40.333370000000002</c:v>
                </c:pt>
                <c:pt idx="245">
                  <c:v>40.499980000000001</c:v>
                </c:pt>
                <c:pt idx="246">
                  <c:v>40.666580000000003</c:v>
                </c:pt>
                <c:pt idx="247">
                  <c:v>40.833190000000002</c:v>
                </c:pt>
                <c:pt idx="248">
                  <c:v>40.9998</c:v>
                </c:pt>
                <c:pt idx="249">
                  <c:v>41.166410000000013</c:v>
                </c:pt>
                <c:pt idx="250">
                  <c:v>41.333020000000005</c:v>
                </c:pt>
                <c:pt idx="251">
                  <c:v>41.500160000000001</c:v>
                </c:pt>
                <c:pt idx="252">
                  <c:v>41.666230000000013</c:v>
                </c:pt>
                <c:pt idx="253">
                  <c:v>41.833370000000002</c:v>
                </c:pt>
                <c:pt idx="254">
                  <c:v>41.999980000000001</c:v>
                </c:pt>
                <c:pt idx="255">
                  <c:v>42.166590000000063</c:v>
                </c:pt>
                <c:pt idx="256">
                  <c:v>42.333730000000003</c:v>
                </c:pt>
                <c:pt idx="257">
                  <c:v>42.4998</c:v>
                </c:pt>
                <c:pt idx="258">
                  <c:v>42.666950000000163</c:v>
                </c:pt>
                <c:pt idx="259">
                  <c:v>42.833550000000002</c:v>
                </c:pt>
                <c:pt idx="260">
                  <c:v>42.999090000000002</c:v>
                </c:pt>
                <c:pt idx="261">
                  <c:v>43.166760000000011</c:v>
                </c:pt>
                <c:pt idx="262">
                  <c:v>43.333370000000002</c:v>
                </c:pt>
                <c:pt idx="263">
                  <c:v>43.499450000000003</c:v>
                </c:pt>
                <c:pt idx="264">
                  <c:v>43.667120000000011</c:v>
                </c:pt>
                <c:pt idx="265">
                  <c:v>43.833190000000002</c:v>
                </c:pt>
                <c:pt idx="266">
                  <c:v>44.000340000000001</c:v>
                </c:pt>
                <c:pt idx="267">
                  <c:v>44.166940000000011</c:v>
                </c:pt>
                <c:pt idx="268">
                  <c:v>44.332480000000004</c:v>
                </c:pt>
                <c:pt idx="269">
                  <c:v>44.500160000000001</c:v>
                </c:pt>
                <c:pt idx="270">
                  <c:v>44.666770000000113</c:v>
                </c:pt>
                <c:pt idx="271">
                  <c:v>44.832300000000011</c:v>
                </c:pt>
                <c:pt idx="272">
                  <c:v>45.001049999999999</c:v>
                </c:pt>
                <c:pt idx="273">
                  <c:v>45.166590000000063</c:v>
                </c:pt>
                <c:pt idx="274">
                  <c:v>45.333190000000002</c:v>
                </c:pt>
                <c:pt idx="275">
                  <c:v>45.500869999999999</c:v>
                </c:pt>
                <c:pt idx="276">
                  <c:v>45.665870000000012</c:v>
                </c:pt>
                <c:pt idx="277">
                  <c:v>45.833550000000002</c:v>
                </c:pt>
                <c:pt idx="278">
                  <c:v>46.000160000000001</c:v>
                </c:pt>
                <c:pt idx="279">
                  <c:v>46.166230000000013</c:v>
                </c:pt>
                <c:pt idx="280">
                  <c:v>46.333910000000003</c:v>
                </c:pt>
                <c:pt idx="281">
                  <c:v>46.500510000000013</c:v>
                </c:pt>
                <c:pt idx="282">
                  <c:v>46.666580000000003</c:v>
                </c:pt>
                <c:pt idx="283">
                  <c:v>46.834269999999997</c:v>
                </c:pt>
                <c:pt idx="284">
                  <c:v>46.9998</c:v>
                </c:pt>
                <c:pt idx="285">
                  <c:v>47.167480000000005</c:v>
                </c:pt>
                <c:pt idx="286">
                  <c:v>47.333550000000002</c:v>
                </c:pt>
                <c:pt idx="287">
                  <c:v>47.499080000000006</c:v>
                </c:pt>
                <c:pt idx="288">
                  <c:v>47.667300000000012</c:v>
                </c:pt>
                <c:pt idx="289">
                  <c:v>47.832830000000001</c:v>
                </c:pt>
                <c:pt idx="290">
                  <c:v>47.99944</c:v>
                </c:pt>
                <c:pt idx="291">
                  <c:v>48.167120000000011</c:v>
                </c:pt>
                <c:pt idx="292">
                  <c:v>48.332660000000004</c:v>
                </c:pt>
                <c:pt idx="293">
                  <c:v>48.500340000000001</c:v>
                </c:pt>
                <c:pt idx="294">
                  <c:v>48.667480000000005</c:v>
                </c:pt>
                <c:pt idx="295">
                  <c:v>48.833020000000005</c:v>
                </c:pt>
                <c:pt idx="296">
                  <c:v>49.000150000000012</c:v>
                </c:pt>
                <c:pt idx="297">
                  <c:v>49.166770000000113</c:v>
                </c:pt>
                <c:pt idx="298">
                  <c:v>49.332840000000004</c:v>
                </c:pt>
                <c:pt idx="299">
                  <c:v>49.500510000000013</c:v>
                </c:pt>
                <c:pt idx="300">
                  <c:v>49.666580000000003</c:v>
                </c:pt>
                <c:pt idx="301">
                  <c:v>49.833190000000002</c:v>
                </c:pt>
                <c:pt idx="302">
                  <c:v>50.000340000000001</c:v>
                </c:pt>
                <c:pt idx="303">
                  <c:v>50.166400000000003</c:v>
                </c:pt>
                <c:pt idx="304">
                  <c:v>50.333550000000002</c:v>
                </c:pt>
                <c:pt idx="305">
                  <c:v>50.500160000000001</c:v>
                </c:pt>
                <c:pt idx="306">
                  <c:v>50.666230000000013</c:v>
                </c:pt>
                <c:pt idx="307">
                  <c:v>50.834440000000001</c:v>
                </c:pt>
                <c:pt idx="308">
                  <c:v>50.999450000000003</c:v>
                </c:pt>
                <c:pt idx="309">
                  <c:v>51.166580000000003</c:v>
                </c:pt>
                <c:pt idx="310">
                  <c:v>51.33372</c:v>
                </c:pt>
                <c:pt idx="311">
                  <c:v>51.4998</c:v>
                </c:pt>
                <c:pt idx="312">
                  <c:v>51.666400000000003</c:v>
                </c:pt>
                <c:pt idx="313">
                  <c:v>51.833550000000002</c:v>
                </c:pt>
                <c:pt idx="314">
                  <c:v>52.000150000000012</c:v>
                </c:pt>
                <c:pt idx="315">
                  <c:v>52.166760000000011</c:v>
                </c:pt>
                <c:pt idx="316">
                  <c:v>52.333370000000002</c:v>
                </c:pt>
                <c:pt idx="317">
                  <c:v>52.499970000000012</c:v>
                </c:pt>
                <c:pt idx="318">
                  <c:v>52.667120000000011</c:v>
                </c:pt>
                <c:pt idx="319">
                  <c:v>52.833190000000002</c:v>
                </c:pt>
                <c:pt idx="320">
                  <c:v>53.000330000000012</c:v>
                </c:pt>
                <c:pt idx="321">
                  <c:v>53.166400000000003</c:v>
                </c:pt>
                <c:pt idx="322">
                  <c:v>53.333020000000005</c:v>
                </c:pt>
                <c:pt idx="323">
                  <c:v>53.500160000000001</c:v>
                </c:pt>
                <c:pt idx="324">
                  <c:v>53.666230000000013</c:v>
                </c:pt>
                <c:pt idx="325">
                  <c:v>53.832830000000001</c:v>
                </c:pt>
                <c:pt idx="326">
                  <c:v>53.999970000000012</c:v>
                </c:pt>
                <c:pt idx="327">
                  <c:v>54.166580000000003</c:v>
                </c:pt>
                <c:pt idx="328">
                  <c:v>54.332650000000001</c:v>
                </c:pt>
                <c:pt idx="329">
                  <c:v>54.500330000000012</c:v>
                </c:pt>
                <c:pt idx="330">
                  <c:v>54.666940000000011</c:v>
                </c:pt>
                <c:pt idx="331">
                  <c:v>54.833010000000002</c:v>
                </c:pt>
                <c:pt idx="332">
                  <c:v>55.000150000000012</c:v>
                </c:pt>
                <c:pt idx="333">
                  <c:v>55.167300000000012</c:v>
                </c:pt>
                <c:pt idx="334">
                  <c:v>55.333370000000002</c:v>
                </c:pt>
                <c:pt idx="335">
                  <c:v>55.499970000000012</c:v>
                </c:pt>
                <c:pt idx="336">
                  <c:v>55.666580000000003</c:v>
                </c:pt>
                <c:pt idx="337">
                  <c:v>55.833190000000002</c:v>
                </c:pt>
                <c:pt idx="338">
                  <c:v>56.000330000000012</c:v>
                </c:pt>
                <c:pt idx="339">
                  <c:v>56.166400000000003</c:v>
                </c:pt>
                <c:pt idx="340">
                  <c:v>56.333550000000002</c:v>
                </c:pt>
                <c:pt idx="341">
                  <c:v>56.500150000000012</c:v>
                </c:pt>
                <c:pt idx="342">
                  <c:v>56.666220000000003</c:v>
                </c:pt>
                <c:pt idx="343">
                  <c:v>56.8339</c:v>
                </c:pt>
                <c:pt idx="344">
                  <c:v>56.999970000000012</c:v>
                </c:pt>
                <c:pt idx="345">
                  <c:v>57.166580000000003</c:v>
                </c:pt>
                <c:pt idx="346">
                  <c:v>57.33372</c:v>
                </c:pt>
                <c:pt idx="347">
                  <c:v>57.49926</c:v>
                </c:pt>
                <c:pt idx="348">
                  <c:v>57.666940000000011</c:v>
                </c:pt>
                <c:pt idx="349">
                  <c:v>57.834079999999993</c:v>
                </c:pt>
                <c:pt idx="350">
                  <c:v>57.999080000000006</c:v>
                </c:pt>
                <c:pt idx="351">
                  <c:v>58.167290000000001</c:v>
                </c:pt>
                <c:pt idx="352">
                  <c:v>58.333370000000002</c:v>
                </c:pt>
                <c:pt idx="353">
                  <c:v>58.498900000000013</c:v>
                </c:pt>
                <c:pt idx="354">
                  <c:v>58.667110000000278</c:v>
                </c:pt>
                <c:pt idx="355">
                  <c:v>58.833190000000002</c:v>
                </c:pt>
                <c:pt idx="356">
                  <c:v>59.000330000000012</c:v>
                </c:pt>
                <c:pt idx="357">
                  <c:v>59.166930000000271</c:v>
                </c:pt>
                <c:pt idx="358">
                  <c:v>59.332470000000001</c:v>
                </c:pt>
                <c:pt idx="359">
                  <c:v>59.500689999999999</c:v>
                </c:pt>
                <c:pt idx="360">
                  <c:v>59.667290000000001</c:v>
                </c:pt>
                <c:pt idx="361">
                  <c:v>59.83229</c:v>
                </c:pt>
                <c:pt idx="362">
                  <c:v>60.001049999999999</c:v>
                </c:pt>
                <c:pt idx="363">
                  <c:v>60.166040000000002</c:v>
                </c:pt>
                <c:pt idx="364">
                  <c:v>60.333180000000006</c:v>
                </c:pt>
                <c:pt idx="365">
                  <c:v>60.500330000000012</c:v>
                </c:pt>
                <c:pt idx="366">
                  <c:v>60.665860000000002</c:v>
                </c:pt>
                <c:pt idx="367">
                  <c:v>60.833540000000006</c:v>
                </c:pt>
                <c:pt idx="368">
                  <c:v>61.000140000000002</c:v>
                </c:pt>
                <c:pt idx="369">
                  <c:v>61.165690000000012</c:v>
                </c:pt>
                <c:pt idx="370">
                  <c:v>61.334440000000001</c:v>
                </c:pt>
                <c:pt idx="371">
                  <c:v>61.499970000000012</c:v>
                </c:pt>
                <c:pt idx="372">
                  <c:v>61.666580000000003</c:v>
                </c:pt>
                <c:pt idx="373">
                  <c:v>61.834259999999993</c:v>
                </c:pt>
                <c:pt idx="374">
                  <c:v>61.99926</c:v>
                </c:pt>
                <c:pt idx="375">
                  <c:v>62.167470000000002</c:v>
                </c:pt>
                <c:pt idx="376">
                  <c:v>62.333540000000006</c:v>
                </c:pt>
                <c:pt idx="377">
                  <c:v>62.499080000000006</c:v>
                </c:pt>
                <c:pt idx="378">
                  <c:v>62.667830000000002</c:v>
                </c:pt>
                <c:pt idx="379">
                  <c:v>62.832820000000005</c:v>
                </c:pt>
                <c:pt idx="380">
                  <c:v>62.99944</c:v>
                </c:pt>
                <c:pt idx="381">
                  <c:v>63.167640000000006</c:v>
                </c:pt>
                <c:pt idx="382">
                  <c:v>63.332650000000001</c:v>
                </c:pt>
                <c:pt idx="383">
                  <c:v>63.499790000000012</c:v>
                </c:pt>
                <c:pt idx="384">
                  <c:v>63.667470000000002</c:v>
                </c:pt>
                <c:pt idx="385">
                  <c:v>63.833010000000002</c:v>
                </c:pt>
                <c:pt idx="386">
                  <c:v>64.000680000000003</c:v>
                </c:pt>
                <c:pt idx="387">
                  <c:v>64.166759999999982</c:v>
                </c:pt>
                <c:pt idx="388">
                  <c:v>64.332819999999998</c:v>
                </c:pt>
                <c:pt idx="389">
                  <c:v>64.499970000000005</c:v>
                </c:pt>
                <c:pt idx="390">
                  <c:v>64.666039999999981</c:v>
                </c:pt>
                <c:pt idx="391">
                  <c:v>64.833179999999999</c:v>
                </c:pt>
                <c:pt idx="392">
                  <c:v>65.000329999999991</c:v>
                </c:pt>
                <c:pt idx="393">
                  <c:v>65.166389999999978</c:v>
                </c:pt>
                <c:pt idx="394">
                  <c:v>65.33408</c:v>
                </c:pt>
                <c:pt idx="395">
                  <c:v>65.499610000000686</c:v>
                </c:pt>
                <c:pt idx="396">
                  <c:v>65.666210000000007</c:v>
                </c:pt>
                <c:pt idx="397">
                  <c:v>65.834430000000012</c:v>
                </c:pt>
                <c:pt idx="398">
                  <c:v>65.999430000000004</c:v>
                </c:pt>
                <c:pt idx="399">
                  <c:v>66.166569999999993</c:v>
                </c:pt>
                <c:pt idx="400">
                  <c:v>66.334249999999997</c:v>
                </c:pt>
                <c:pt idx="401">
                  <c:v>66.499790000000004</c:v>
                </c:pt>
                <c:pt idx="402">
                  <c:v>66.666399999999982</c:v>
                </c:pt>
                <c:pt idx="403">
                  <c:v>66.832999999999998</c:v>
                </c:pt>
                <c:pt idx="404">
                  <c:v>66.999610000000686</c:v>
                </c:pt>
                <c:pt idx="405">
                  <c:v>67.166759999999982</c:v>
                </c:pt>
                <c:pt idx="406">
                  <c:v>67.333359999999999</c:v>
                </c:pt>
                <c:pt idx="407">
                  <c:v>67.499970000000005</c:v>
                </c:pt>
                <c:pt idx="408">
                  <c:v>67.667109999999994</c:v>
                </c:pt>
                <c:pt idx="409">
                  <c:v>67.833179999999999</c:v>
                </c:pt>
                <c:pt idx="410">
                  <c:v>68.000329999999991</c:v>
                </c:pt>
                <c:pt idx="411">
                  <c:v>68.166389999999978</c:v>
                </c:pt>
                <c:pt idx="412">
                  <c:v>68.333010000000002</c:v>
                </c:pt>
                <c:pt idx="413">
                  <c:v>68.500140000000002</c:v>
                </c:pt>
                <c:pt idx="414">
                  <c:v>68.666210000000007</c:v>
                </c:pt>
                <c:pt idx="415">
                  <c:v>68.833359999999999</c:v>
                </c:pt>
                <c:pt idx="416">
                  <c:v>69.000500000000002</c:v>
                </c:pt>
                <c:pt idx="417">
                  <c:v>69.166569999999993</c:v>
                </c:pt>
                <c:pt idx="418">
                  <c:v>69.332639999999998</c:v>
                </c:pt>
                <c:pt idx="419">
                  <c:v>69.499790000000004</c:v>
                </c:pt>
                <c:pt idx="420">
                  <c:v>69.666929999999994</c:v>
                </c:pt>
                <c:pt idx="421">
                  <c:v>69.832999999999998</c:v>
                </c:pt>
                <c:pt idx="422">
                  <c:v>70.000140000000002</c:v>
                </c:pt>
                <c:pt idx="423">
                  <c:v>70.167289999999994</c:v>
                </c:pt>
                <c:pt idx="424">
                  <c:v>70.332819999999998</c:v>
                </c:pt>
                <c:pt idx="425">
                  <c:v>70.499970000000005</c:v>
                </c:pt>
                <c:pt idx="426">
                  <c:v>70.666569999999993</c:v>
                </c:pt>
                <c:pt idx="427">
                  <c:v>70.833179999999999</c:v>
                </c:pt>
                <c:pt idx="428">
                  <c:v>71.000320000000002</c:v>
                </c:pt>
                <c:pt idx="429">
                  <c:v>71.166389999999978</c:v>
                </c:pt>
                <c:pt idx="430">
                  <c:v>71.333010000000002</c:v>
                </c:pt>
                <c:pt idx="431">
                  <c:v>71.500140000000002</c:v>
                </c:pt>
                <c:pt idx="432">
                  <c:v>71.666210000000007</c:v>
                </c:pt>
                <c:pt idx="433">
                  <c:v>71.833889999999982</c:v>
                </c:pt>
                <c:pt idx="434">
                  <c:v>71.999970000000005</c:v>
                </c:pt>
                <c:pt idx="435">
                  <c:v>72.166569999999993</c:v>
                </c:pt>
                <c:pt idx="436">
                  <c:v>72.334239999999994</c:v>
                </c:pt>
                <c:pt idx="437">
                  <c:v>72.499790000000004</c:v>
                </c:pt>
                <c:pt idx="438">
                  <c:v>72.666389999999978</c:v>
                </c:pt>
                <c:pt idx="439">
                  <c:v>72.834069999999997</c:v>
                </c:pt>
                <c:pt idx="440">
                  <c:v>72.999070000000003</c:v>
                </c:pt>
                <c:pt idx="441">
                  <c:v>73.166749999999979</c:v>
                </c:pt>
                <c:pt idx="442">
                  <c:v>73.333889999999982</c:v>
                </c:pt>
                <c:pt idx="443">
                  <c:v>73.498890000000003</c:v>
                </c:pt>
                <c:pt idx="444">
                  <c:v>73.667109999999994</c:v>
                </c:pt>
                <c:pt idx="445">
                  <c:v>73.833179999999999</c:v>
                </c:pt>
                <c:pt idx="446">
                  <c:v>73.999790000000004</c:v>
                </c:pt>
                <c:pt idx="447">
                  <c:v>74.166920000000005</c:v>
                </c:pt>
                <c:pt idx="448">
                  <c:v>74.332999999999998</c:v>
                </c:pt>
                <c:pt idx="449">
                  <c:v>74.500140000000002</c:v>
                </c:pt>
                <c:pt idx="450">
                  <c:v>74.667280000000005</c:v>
                </c:pt>
                <c:pt idx="451">
                  <c:v>74.83229</c:v>
                </c:pt>
                <c:pt idx="452">
                  <c:v>75.001040000000003</c:v>
                </c:pt>
                <c:pt idx="453">
                  <c:v>75.166560000000004</c:v>
                </c:pt>
                <c:pt idx="454">
                  <c:v>75.332639999999998</c:v>
                </c:pt>
                <c:pt idx="455">
                  <c:v>75.500860000000003</c:v>
                </c:pt>
                <c:pt idx="456">
                  <c:v>75.665859999999981</c:v>
                </c:pt>
                <c:pt idx="457">
                  <c:v>75.833529999999996</c:v>
                </c:pt>
                <c:pt idx="458">
                  <c:v>76.000680000000003</c:v>
                </c:pt>
                <c:pt idx="459">
                  <c:v>76.165679999999981</c:v>
                </c:pt>
                <c:pt idx="460">
                  <c:v>76.333889999999982</c:v>
                </c:pt>
                <c:pt idx="461">
                  <c:v>76.499960000000527</c:v>
                </c:pt>
                <c:pt idx="462">
                  <c:v>76.666039999999981</c:v>
                </c:pt>
                <c:pt idx="463">
                  <c:v>76.833709999999982</c:v>
                </c:pt>
                <c:pt idx="464">
                  <c:v>76.999240000000327</c:v>
                </c:pt>
                <c:pt idx="465">
                  <c:v>77.166920000000005</c:v>
                </c:pt>
                <c:pt idx="466">
                  <c:v>77.333529999999996</c:v>
                </c:pt>
                <c:pt idx="467">
                  <c:v>77.499070000000003</c:v>
                </c:pt>
                <c:pt idx="468">
                  <c:v>77.667820000000006</c:v>
                </c:pt>
                <c:pt idx="469">
                  <c:v>77.832819999999998</c:v>
                </c:pt>
                <c:pt idx="470">
                  <c:v>77.999420000000327</c:v>
                </c:pt>
                <c:pt idx="471">
                  <c:v>78.167640000000006</c:v>
                </c:pt>
                <c:pt idx="472">
                  <c:v>78.333179999999999</c:v>
                </c:pt>
                <c:pt idx="473">
                  <c:v>78.499790000000004</c:v>
                </c:pt>
                <c:pt idx="474">
                  <c:v>78.667999999999992</c:v>
                </c:pt>
                <c:pt idx="475">
                  <c:v>78.832459999999998</c:v>
                </c:pt>
                <c:pt idx="476">
                  <c:v>79.00067</c:v>
                </c:pt>
                <c:pt idx="477">
                  <c:v>79.166749999999979</c:v>
                </c:pt>
                <c:pt idx="478">
                  <c:v>79.332279999999983</c:v>
                </c:pt>
                <c:pt idx="479">
                  <c:v>79.499960000000527</c:v>
                </c:pt>
                <c:pt idx="480">
                  <c:v>79.666029999999992</c:v>
                </c:pt>
                <c:pt idx="481">
                  <c:v>79.833179999999999</c:v>
                </c:pt>
                <c:pt idx="482">
                  <c:v>80.000320000000002</c:v>
                </c:pt>
                <c:pt idx="483">
                  <c:v>80.166389999999978</c:v>
                </c:pt>
                <c:pt idx="484">
                  <c:v>80.333529999999996</c:v>
                </c:pt>
                <c:pt idx="485">
                  <c:v>80.500140000000002</c:v>
                </c:pt>
                <c:pt idx="486">
                  <c:v>80.666210000000007</c:v>
                </c:pt>
                <c:pt idx="487">
                  <c:v>80.834430000000012</c:v>
                </c:pt>
                <c:pt idx="488">
                  <c:v>80.999960000000527</c:v>
                </c:pt>
                <c:pt idx="489">
                  <c:v>81.166560000000004</c:v>
                </c:pt>
                <c:pt idx="490">
                  <c:v>81.333709999999982</c:v>
                </c:pt>
                <c:pt idx="491">
                  <c:v>81.499780000000001</c:v>
                </c:pt>
                <c:pt idx="492">
                  <c:v>81.666389999999978</c:v>
                </c:pt>
                <c:pt idx="493">
                  <c:v>81.833529999999996</c:v>
                </c:pt>
                <c:pt idx="494">
                  <c:v>81.999600000000427</c:v>
                </c:pt>
                <c:pt idx="495">
                  <c:v>82.166739999999919</c:v>
                </c:pt>
                <c:pt idx="496">
                  <c:v>82.333359999999999</c:v>
                </c:pt>
                <c:pt idx="497">
                  <c:v>82.499960000000527</c:v>
                </c:pt>
                <c:pt idx="498">
                  <c:v>82.667100000000005</c:v>
                </c:pt>
                <c:pt idx="499">
                  <c:v>82.833179999999999</c:v>
                </c:pt>
                <c:pt idx="500">
                  <c:v>83.000309999999999</c:v>
                </c:pt>
                <c:pt idx="501">
                  <c:v>83.166920000000005</c:v>
                </c:pt>
                <c:pt idx="502">
                  <c:v>83.333529999999996</c:v>
                </c:pt>
                <c:pt idx="503">
                  <c:v>83.500140000000002</c:v>
                </c:pt>
                <c:pt idx="504">
                  <c:v>83.666210000000007</c:v>
                </c:pt>
                <c:pt idx="505">
                  <c:v>83.832819999999998</c:v>
                </c:pt>
                <c:pt idx="506">
                  <c:v>84.000500000000002</c:v>
                </c:pt>
                <c:pt idx="507">
                  <c:v>84.166569999999993</c:v>
                </c:pt>
                <c:pt idx="508">
                  <c:v>84.332629999999995</c:v>
                </c:pt>
                <c:pt idx="509">
                  <c:v>84.500320000000002</c:v>
                </c:pt>
                <c:pt idx="510">
                  <c:v>84.666920000000005</c:v>
                </c:pt>
                <c:pt idx="511">
                  <c:v>84.832999999999998</c:v>
                </c:pt>
                <c:pt idx="512">
                  <c:v>85.000140000000002</c:v>
                </c:pt>
                <c:pt idx="513">
                  <c:v>85.166749999999979</c:v>
                </c:pt>
                <c:pt idx="514">
                  <c:v>85.333349999999982</c:v>
                </c:pt>
                <c:pt idx="515">
                  <c:v>85.499950000000027</c:v>
                </c:pt>
                <c:pt idx="516">
                  <c:v>85.666560000000004</c:v>
                </c:pt>
                <c:pt idx="517">
                  <c:v>85.833179999999999</c:v>
                </c:pt>
                <c:pt idx="518">
                  <c:v>85.999780000000001</c:v>
                </c:pt>
                <c:pt idx="519">
                  <c:v>86.166389999999978</c:v>
                </c:pt>
                <c:pt idx="520">
                  <c:v>86.332999999999998</c:v>
                </c:pt>
                <c:pt idx="521">
                  <c:v>86.500140000000002</c:v>
                </c:pt>
                <c:pt idx="522">
                  <c:v>86.666210000000007</c:v>
                </c:pt>
                <c:pt idx="523">
                  <c:v>86.833889999999982</c:v>
                </c:pt>
                <c:pt idx="524">
                  <c:v>86.999960000000527</c:v>
                </c:pt>
                <c:pt idx="525">
                  <c:v>87.166560000000004</c:v>
                </c:pt>
                <c:pt idx="526">
                  <c:v>87.333709999999982</c:v>
                </c:pt>
                <c:pt idx="527">
                  <c:v>87.499780000000001</c:v>
                </c:pt>
                <c:pt idx="528">
                  <c:v>87.666920000000005</c:v>
                </c:pt>
                <c:pt idx="529">
                  <c:v>87.833529999999996</c:v>
                </c:pt>
                <c:pt idx="530">
                  <c:v>87.999060000000227</c:v>
                </c:pt>
                <c:pt idx="531">
                  <c:v>88.167280000000005</c:v>
                </c:pt>
                <c:pt idx="532">
                  <c:v>88.333359999999999</c:v>
                </c:pt>
                <c:pt idx="533">
                  <c:v>88.499420000000327</c:v>
                </c:pt>
                <c:pt idx="534">
                  <c:v>88.667100000000005</c:v>
                </c:pt>
                <c:pt idx="535">
                  <c:v>88.833169999999996</c:v>
                </c:pt>
                <c:pt idx="536">
                  <c:v>89.000309999999999</c:v>
                </c:pt>
                <c:pt idx="537">
                  <c:v>89.166920000000005</c:v>
                </c:pt>
                <c:pt idx="538">
                  <c:v>89.332989999999981</c:v>
                </c:pt>
                <c:pt idx="539">
                  <c:v>89.500680000000003</c:v>
                </c:pt>
                <c:pt idx="540">
                  <c:v>89.666729999999987</c:v>
                </c:pt>
                <c:pt idx="541">
                  <c:v>89.832819999999998</c:v>
                </c:pt>
                <c:pt idx="542">
                  <c:v>90.00103</c:v>
                </c:pt>
                <c:pt idx="543">
                  <c:v>90.166560000000004</c:v>
                </c:pt>
                <c:pt idx="544">
                  <c:v>90.333179999999999</c:v>
                </c:pt>
                <c:pt idx="545">
                  <c:v>90.500309999999999</c:v>
                </c:pt>
                <c:pt idx="546">
                  <c:v>90.665309999999948</c:v>
                </c:pt>
                <c:pt idx="547">
                  <c:v>90.833529999999996</c:v>
                </c:pt>
                <c:pt idx="548">
                  <c:v>91.000140000000002</c:v>
                </c:pt>
                <c:pt idx="549">
                  <c:v>91.165679999999981</c:v>
                </c:pt>
                <c:pt idx="550">
                  <c:v>91.334419999999994</c:v>
                </c:pt>
                <c:pt idx="551">
                  <c:v>91.499950000000027</c:v>
                </c:pt>
                <c:pt idx="552">
                  <c:v>91.666560000000004</c:v>
                </c:pt>
                <c:pt idx="553">
                  <c:v>91.833699999999993</c:v>
                </c:pt>
                <c:pt idx="554">
                  <c:v>91.999240000000327</c:v>
                </c:pt>
                <c:pt idx="555">
                  <c:v>92.166920000000005</c:v>
                </c:pt>
                <c:pt idx="556">
                  <c:v>92.332999999999998</c:v>
                </c:pt>
                <c:pt idx="557">
                  <c:v>92.499049999999997</c:v>
                </c:pt>
                <c:pt idx="558">
                  <c:v>92.667820000000006</c:v>
                </c:pt>
                <c:pt idx="559">
                  <c:v>92.832279999999983</c:v>
                </c:pt>
                <c:pt idx="560">
                  <c:v>92.999420000000327</c:v>
                </c:pt>
                <c:pt idx="561">
                  <c:v>93.167090000000002</c:v>
                </c:pt>
                <c:pt idx="562">
                  <c:v>93.333169999999996</c:v>
                </c:pt>
                <c:pt idx="563">
                  <c:v>93.500309999999999</c:v>
                </c:pt>
                <c:pt idx="564">
                  <c:v>93.667460000000005</c:v>
                </c:pt>
                <c:pt idx="565">
                  <c:v>93.832989999999981</c:v>
                </c:pt>
                <c:pt idx="566">
                  <c:v>94.00067</c:v>
                </c:pt>
                <c:pt idx="567">
                  <c:v>94.166739999999919</c:v>
                </c:pt>
                <c:pt idx="568">
                  <c:v>94.332819999999998</c:v>
                </c:pt>
                <c:pt idx="569">
                  <c:v>94.500489999999999</c:v>
                </c:pt>
                <c:pt idx="570">
                  <c:v>94.666560000000004</c:v>
                </c:pt>
                <c:pt idx="571">
                  <c:v>94.833169999999996</c:v>
                </c:pt>
                <c:pt idx="572">
                  <c:v>95.000309999999999</c:v>
                </c:pt>
                <c:pt idx="573">
                  <c:v>95.003519999999995</c:v>
                </c:pt>
                <c:pt idx="574">
                  <c:v>94.882999999999981</c:v>
                </c:pt>
                <c:pt idx="575">
                  <c:v>94.674059999999983</c:v>
                </c:pt>
                <c:pt idx="576">
                  <c:v>94.501560000000026</c:v>
                </c:pt>
                <c:pt idx="577">
                  <c:v>94.332819999999998</c:v>
                </c:pt>
                <c:pt idx="578">
                  <c:v>94.166739999999919</c:v>
                </c:pt>
                <c:pt idx="579">
                  <c:v>94.000140000000002</c:v>
                </c:pt>
                <c:pt idx="580">
                  <c:v>93.832989999999981</c:v>
                </c:pt>
                <c:pt idx="581">
                  <c:v>93.666920000000005</c:v>
                </c:pt>
                <c:pt idx="582">
                  <c:v>93.500309999999999</c:v>
                </c:pt>
                <c:pt idx="583">
                  <c:v>93.333169999999996</c:v>
                </c:pt>
                <c:pt idx="584">
                  <c:v>93.166560000000004</c:v>
                </c:pt>
                <c:pt idx="585">
                  <c:v>92.999950000000027</c:v>
                </c:pt>
                <c:pt idx="586">
                  <c:v>92.833349999999982</c:v>
                </c:pt>
                <c:pt idx="587">
                  <c:v>92.667270000000002</c:v>
                </c:pt>
                <c:pt idx="588">
                  <c:v>92.500140000000002</c:v>
                </c:pt>
                <c:pt idx="589">
                  <c:v>92.332999999999998</c:v>
                </c:pt>
                <c:pt idx="590">
                  <c:v>92.166920000000005</c:v>
                </c:pt>
                <c:pt idx="591">
                  <c:v>92.000309999999999</c:v>
                </c:pt>
                <c:pt idx="592">
                  <c:v>91.833699999999993</c:v>
                </c:pt>
                <c:pt idx="593">
                  <c:v>91.667100000000005</c:v>
                </c:pt>
                <c:pt idx="594">
                  <c:v>91.500500000000002</c:v>
                </c:pt>
                <c:pt idx="595">
                  <c:v>91.332809999999981</c:v>
                </c:pt>
                <c:pt idx="596">
                  <c:v>91.166749999999979</c:v>
                </c:pt>
                <c:pt idx="597">
                  <c:v>91.000140000000002</c:v>
                </c:pt>
                <c:pt idx="598">
                  <c:v>90.833529999999996</c:v>
                </c:pt>
                <c:pt idx="599">
                  <c:v>90.666920000000005</c:v>
                </c:pt>
                <c:pt idx="600">
                  <c:v>90.499780000000001</c:v>
                </c:pt>
                <c:pt idx="601">
                  <c:v>90.333699999999993</c:v>
                </c:pt>
                <c:pt idx="602">
                  <c:v>90.167100000000005</c:v>
                </c:pt>
                <c:pt idx="603">
                  <c:v>89.999430000000004</c:v>
                </c:pt>
                <c:pt idx="604">
                  <c:v>89.833349999999982</c:v>
                </c:pt>
                <c:pt idx="605">
                  <c:v>89.666729999999987</c:v>
                </c:pt>
                <c:pt idx="606">
                  <c:v>89.499600000000427</c:v>
                </c:pt>
                <c:pt idx="607">
                  <c:v>89.334599999999995</c:v>
                </c:pt>
                <c:pt idx="608">
                  <c:v>89.166379999999918</c:v>
                </c:pt>
                <c:pt idx="609">
                  <c:v>88.999780000000001</c:v>
                </c:pt>
                <c:pt idx="610">
                  <c:v>88.833709999999982</c:v>
                </c:pt>
                <c:pt idx="611">
                  <c:v>88.66549999999998</c:v>
                </c:pt>
                <c:pt idx="612">
                  <c:v>88.499950000000027</c:v>
                </c:pt>
                <c:pt idx="613">
                  <c:v>88.333359999999999</c:v>
                </c:pt>
                <c:pt idx="614">
                  <c:v>88.165669999999992</c:v>
                </c:pt>
                <c:pt idx="615">
                  <c:v>88.00067</c:v>
                </c:pt>
                <c:pt idx="616">
                  <c:v>87.832989999999981</c:v>
                </c:pt>
                <c:pt idx="617">
                  <c:v>87.666920000000005</c:v>
                </c:pt>
                <c:pt idx="618">
                  <c:v>87.50085</c:v>
                </c:pt>
                <c:pt idx="619">
                  <c:v>87.332639999999998</c:v>
                </c:pt>
                <c:pt idx="620">
                  <c:v>87.167640000000006</c:v>
                </c:pt>
                <c:pt idx="621">
                  <c:v>86.999420000000327</c:v>
                </c:pt>
                <c:pt idx="622">
                  <c:v>86.832819999999998</c:v>
                </c:pt>
                <c:pt idx="623">
                  <c:v>86.667820000000006</c:v>
                </c:pt>
                <c:pt idx="624">
                  <c:v>86.499070000000003</c:v>
                </c:pt>
                <c:pt idx="625">
                  <c:v>86.332999999999998</c:v>
                </c:pt>
                <c:pt idx="626">
                  <c:v>86.167460000000005</c:v>
                </c:pt>
                <c:pt idx="627">
                  <c:v>85.999240000000327</c:v>
                </c:pt>
                <c:pt idx="628">
                  <c:v>85.83372</c:v>
                </c:pt>
                <c:pt idx="629">
                  <c:v>85.667100000000005</c:v>
                </c:pt>
                <c:pt idx="630">
                  <c:v>85.499420000000327</c:v>
                </c:pt>
                <c:pt idx="631">
                  <c:v>85.334419999999994</c:v>
                </c:pt>
                <c:pt idx="632">
                  <c:v>85.166210000000007</c:v>
                </c:pt>
                <c:pt idx="633">
                  <c:v>84.999600000000427</c:v>
                </c:pt>
                <c:pt idx="634">
                  <c:v>84.833529999999996</c:v>
                </c:pt>
                <c:pt idx="635">
                  <c:v>84.665859999999981</c:v>
                </c:pt>
                <c:pt idx="636">
                  <c:v>84.50085</c:v>
                </c:pt>
                <c:pt idx="637">
                  <c:v>84.333699999999993</c:v>
                </c:pt>
                <c:pt idx="638">
                  <c:v>84.16549999999998</c:v>
                </c:pt>
                <c:pt idx="639">
                  <c:v>84.001570000000001</c:v>
                </c:pt>
                <c:pt idx="640">
                  <c:v>83.832819999999998</c:v>
                </c:pt>
                <c:pt idx="641">
                  <c:v>83.666210000000007</c:v>
                </c:pt>
                <c:pt idx="642">
                  <c:v>83.501210000000327</c:v>
                </c:pt>
                <c:pt idx="643">
                  <c:v>83.332999999999998</c:v>
                </c:pt>
                <c:pt idx="644">
                  <c:v>83.167460000000005</c:v>
                </c:pt>
                <c:pt idx="645">
                  <c:v>83.000309999999999</c:v>
                </c:pt>
                <c:pt idx="646">
                  <c:v>82.832639999999998</c:v>
                </c:pt>
                <c:pt idx="647">
                  <c:v>82.667100000000005</c:v>
                </c:pt>
                <c:pt idx="648">
                  <c:v>82.499960000000527</c:v>
                </c:pt>
                <c:pt idx="649">
                  <c:v>82.332819999999998</c:v>
                </c:pt>
                <c:pt idx="650">
                  <c:v>82.167280000000005</c:v>
                </c:pt>
                <c:pt idx="651">
                  <c:v>81.999600000000427</c:v>
                </c:pt>
                <c:pt idx="652">
                  <c:v>81.833529999999996</c:v>
                </c:pt>
                <c:pt idx="653">
                  <c:v>81.666929999999994</c:v>
                </c:pt>
                <c:pt idx="654">
                  <c:v>81.499240000000327</c:v>
                </c:pt>
                <c:pt idx="655">
                  <c:v>81.334249999999997</c:v>
                </c:pt>
                <c:pt idx="656">
                  <c:v>81.166560000000004</c:v>
                </c:pt>
                <c:pt idx="657">
                  <c:v>80.999420000000327</c:v>
                </c:pt>
                <c:pt idx="658">
                  <c:v>80.834430000000012</c:v>
                </c:pt>
                <c:pt idx="659">
                  <c:v>80.666210000000007</c:v>
                </c:pt>
                <c:pt idx="660">
                  <c:v>80.500140000000002</c:v>
                </c:pt>
                <c:pt idx="661">
                  <c:v>80.333529999999996</c:v>
                </c:pt>
                <c:pt idx="662">
                  <c:v>80.165849999999978</c:v>
                </c:pt>
                <c:pt idx="663">
                  <c:v>80.000320000000002</c:v>
                </c:pt>
                <c:pt idx="664">
                  <c:v>79.833179999999999</c:v>
                </c:pt>
                <c:pt idx="665">
                  <c:v>79.666560000000004</c:v>
                </c:pt>
                <c:pt idx="666">
                  <c:v>79.500500000000002</c:v>
                </c:pt>
                <c:pt idx="667">
                  <c:v>79.332819999999998</c:v>
                </c:pt>
                <c:pt idx="668">
                  <c:v>79.166749999999979</c:v>
                </c:pt>
                <c:pt idx="669">
                  <c:v>79.00067</c:v>
                </c:pt>
                <c:pt idx="670">
                  <c:v>78.832999999999998</c:v>
                </c:pt>
                <c:pt idx="671">
                  <c:v>78.667469999999994</c:v>
                </c:pt>
                <c:pt idx="672">
                  <c:v>78.499790000000004</c:v>
                </c:pt>
                <c:pt idx="673">
                  <c:v>78.333179999999999</c:v>
                </c:pt>
                <c:pt idx="674">
                  <c:v>78.166569999999993</c:v>
                </c:pt>
                <c:pt idx="675">
                  <c:v>77.999420000000327</c:v>
                </c:pt>
                <c:pt idx="676">
                  <c:v>77.833359999999999</c:v>
                </c:pt>
                <c:pt idx="677">
                  <c:v>77.666739999999919</c:v>
                </c:pt>
                <c:pt idx="678">
                  <c:v>77.499600000000427</c:v>
                </c:pt>
                <c:pt idx="679">
                  <c:v>77.333529999999996</c:v>
                </c:pt>
                <c:pt idx="680">
                  <c:v>77.166389999999978</c:v>
                </c:pt>
                <c:pt idx="681">
                  <c:v>77.000320000000002</c:v>
                </c:pt>
                <c:pt idx="682">
                  <c:v>76.833179999999999</c:v>
                </c:pt>
                <c:pt idx="683">
                  <c:v>76.666569999999993</c:v>
                </c:pt>
                <c:pt idx="684">
                  <c:v>76.500500000000002</c:v>
                </c:pt>
                <c:pt idx="685">
                  <c:v>76.332819999999998</c:v>
                </c:pt>
                <c:pt idx="686">
                  <c:v>76.166210000000007</c:v>
                </c:pt>
                <c:pt idx="687">
                  <c:v>76.000140000000002</c:v>
                </c:pt>
                <c:pt idx="688">
                  <c:v>75.832999999999998</c:v>
                </c:pt>
                <c:pt idx="689">
                  <c:v>75.666389999999978</c:v>
                </c:pt>
                <c:pt idx="690">
                  <c:v>75.500329999999991</c:v>
                </c:pt>
                <c:pt idx="691">
                  <c:v>75.333179999999999</c:v>
                </c:pt>
                <c:pt idx="692">
                  <c:v>75.166560000000004</c:v>
                </c:pt>
                <c:pt idx="693">
                  <c:v>74.999430000000004</c:v>
                </c:pt>
                <c:pt idx="694">
                  <c:v>74.833359999999999</c:v>
                </c:pt>
                <c:pt idx="695">
                  <c:v>74.667280000000005</c:v>
                </c:pt>
                <c:pt idx="696">
                  <c:v>74.499600000000427</c:v>
                </c:pt>
                <c:pt idx="697">
                  <c:v>74.333529999999996</c:v>
                </c:pt>
                <c:pt idx="698">
                  <c:v>74.165859999999981</c:v>
                </c:pt>
                <c:pt idx="699">
                  <c:v>73.999790000000004</c:v>
                </c:pt>
                <c:pt idx="700">
                  <c:v>73.83372</c:v>
                </c:pt>
                <c:pt idx="701">
                  <c:v>73.666039999999981</c:v>
                </c:pt>
                <c:pt idx="702">
                  <c:v>73.499960000000527</c:v>
                </c:pt>
                <c:pt idx="703">
                  <c:v>73.333889999999982</c:v>
                </c:pt>
                <c:pt idx="704">
                  <c:v>73.166210000000007</c:v>
                </c:pt>
                <c:pt idx="705">
                  <c:v>73.000680000000003</c:v>
                </c:pt>
                <c:pt idx="706">
                  <c:v>72.832999999999998</c:v>
                </c:pt>
                <c:pt idx="707">
                  <c:v>72.666389999999978</c:v>
                </c:pt>
                <c:pt idx="708">
                  <c:v>72.500329999999991</c:v>
                </c:pt>
                <c:pt idx="709">
                  <c:v>72.332639999999998</c:v>
                </c:pt>
                <c:pt idx="710">
                  <c:v>72.167649999999995</c:v>
                </c:pt>
                <c:pt idx="711">
                  <c:v>71.999970000000005</c:v>
                </c:pt>
                <c:pt idx="712">
                  <c:v>71.83229</c:v>
                </c:pt>
                <c:pt idx="713">
                  <c:v>71.667820000000006</c:v>
                </c:pt>
                <c:pt idx="714">
                  <c:v>71.499610000000686</c:v>
                </c:pt>
                <c:pt idx="715">
                  <c:v>71.333010000000002</c:v>
                </c:pt>
                <c:pt idx="716">
                  <c:v>71.167469999999994</c:v>
                </c:pt>
                <c:pt idx="717">
                  <c:v>70.999240000000327</c:v>
                </c:pt>
                <c:pt idx="718">
                  <c:v>70.83372</c:v>
                </c:pt>
                <c:pt idx="719">
                  <c:v>70.667109999999994</c:v>
                </c:pt>
                <c:pt idx="720">
                  <c:v>70.499430000000004</c:v>
                </c:pt>
                <c:pt idx="721">
                  <c:v>70.333889999999982</c:v>
                </c:pt>
                <c:pt idx="722">
                  <c:v>70.166210000000007</c:v>
                </c:pt>
                <c:pt idx="723">
                  <c:v>69.999610000000686</c:v>
                </c:pt>
                <c:pt idx="724">
                  <c:v>69.833529999999996</c:v>
                </c:pt>
                <c:pt idx="725">
                  <c:v>69.665859999999981</c:v>
                </c:pt>
                <c:pt idx="726">
                  <c:v>69.500329999999991</c:v>
                </c:pt>
                <c:pt idx="727">
                  <c:v>69.333179999999999</c:v>
                </c:pt>
                <c:pt idx="728">
                  <c:v>69.166039999999981</c:v>
                </c:pt>
                <c:pt idx="729">
                  <c:v>69.001040000000003</c:v>
                </c:pt>
                <c:pt idx="730">
                  <c:v>68.833359999999999</c:v>
                </c:pt>
                <c:pt idx="731">
                  <c:v>68.666210000000007</c:v>
                </c:pt>
                <c:pt idx="732">
                  <c:v>68.501220000000657</c:v>
                </c:pt>
                <c:pt idx="733">
                  <c:v>68.333010000000002</c:v>
                </c:pt>
                <c:pt idx="734">
                  <c:v>68.166929999999994</c:v>
                </c:pt>
                <c:pt idx="735">
                  <c:v>68.000329999999991</c:v>
                </c:pt>
                <c:pt idx="736">
                  <c:v>67.833179999999999</c:v>
                </c:pt>
                <c:pt idx="737">
                  <c:v>67.667109999999994</c:v>
                </c:pt>
                <c:pt idx="738">
                  <c:v>67.499430000000004</c:v>
                </c:pt>
                <c:pt idx="739">
                  <c:v>67.332819999999998</c:v>
                </c:pt>
                <c:pt idx="740">
                  <c:v>67.167289999999994</c:v>
                </c:pt>
                <c:pt idx="741">
                  <c:v>66.999610000000686</c:v>
                </c:pt>
                <c:pt idx="742">
                  <c:v>66.833529999999996</c:v>
                </c:pt>
                <c:pt idx="743">
                  <c:v>66.666929999999994</c:v>
                </c:pt>
                <c:pt idx="744">
                  <c:v>66.499790000000004</c:v>
                </c:pt>
                <c:pt idx="745">
                  <c:v>66.334249999999997</c:v>
                </c:pt>
                <c:pt idx="746">
                  <c:v>66.166569999999993</c:v>
                </c:pt>
                <c:pt idx="747">
                  <c:v>65.999430000000004</c:v>
                </c:pt>
                <c:pt idx="748">
                  <c:v>65.833889999999982</c:v>
                </c:pt>
                <c:pt idx="749">
                  <c:v>65.666210000000007</c:v>
                </c:pt>
                <c:pt idx="750">
                  <c:v>65.500150000000005</c:v>
                </c:pt>
                <c:pt idx="751">
                  <c:v>65.33408</c:v>
                </c:pt>
                <c:pt idx="752">
                  <c:v>65.166389999999978</c:v>
                </c:pt>
                <c:pt idx="753">
                  <c:v>64.999790000000004</c:v>
                </c:pt>
                <c:pt idx="754">
                  <c:v>64.833179999999999</c:v>
                </c:pt>
                <c:pt idx="755">
                  <c:v>64.666569999999993</c:v>
                </c:pt>
                <c:pt idx="756">
                  <c:v>64.499970000000005</c:v>
                </c:pt>
                <c:pt idx="757">
                  <c:v>64.332819999999998</c:v>
                </c:pt>
                <c:pt idx="758">
                  <c:v>64.166759999999982</c:v>
                </c:pt>
                <c:pt idx="759">
                  <c:v>64.000680000000003</c:v>
                </c:pt>
                <c:pt idx="760">
                  <c:v>63.833540000000006</c:v>
                </c:pt>
                <c:pt idx="761">
                  <c:v>63.666930000000271</c:v>
                </c:pt>
                <c:pt idx="762">
                  <c:v>63.499790000000012</c:v>
                </c:pt>
                <c:pt idx="763">
                  <c:v>63.33372</c:v>
                </c:pt>
                <c:pt idx="764">
                  <c:v>63.167110000000278</c:v>
                </c:pt>
                <c:pt idx="765">
                  <c:v>62.999970000000012</c:v>
                </c:pt>
                <c:pt idx="766">
                  <c:v>62.832820000000005</c:v>
                </c:pt>
                <c:pt idx="767">
                  <c:v>62.666220000000003</c:v>
                </c:pt>
                <c:pt idx="768">
                  <c:v>62.499610000000011</c:v>
                </c:pt>
                <c:pt idx="769">
                  <c:v>62.333010000000002</c:v>
                </c:pt>
                <c:pt idx="770">
                  <c:v>62.166930000000271</c:v>
                </c:pt>
                <c:pt idx="771">
                  <c:v>62.000330000000012</c:v>
                </c:pt>
                <c:pt idx="772">
                  <c:v>61.833180000000006</c:v>
                </c:pt>
                <c:pt idx="773">
                  <c:v>61.666580000000003</c:v>
                </c:pt>
                <c:pt idx="774">
                  <c:v>61.500500000000002</c:v>
                </c:pt>
                <c:pt idx="775">
                  <c:v>61.332830000000001</c:v>
                </c:pt>
                <c:pt idx="776">
                  <c:v>61.166760000000011</c:v>
                </c:pt>
                <c:pt idx="777">
                  <c:v>60.999610000000011</c:v>
                </c:pt>
                <c:pt idx="778">
                  <c:v>60.833010000000002</c:v>
                </c:pt>
                <c:pt idx="779">
                  <c:v>60.666930000000271</c:v>
                </c:pt>
                <c:pt idx="780">
                  <c:v>60.499790000000012</c:v>
                </c:pt>
                <c:pt idx="781">
                  <c:v>60.33372</c:v>
                </c:pt>
                <c:pt idx="782">
                  <c:v>60.166580000000003</c:v>
                </c:pt>
                <c:pt idx="783">
                  <c:v>59.999970000000012</c:v>
                </c:pt>
                <c:pt idx="784">
                  <c:v>59.8339</c:v>
                </c:pt>
                <c:pt idx="785">
                  <c:v>59.666760000000011</c:v>
                </c:pt>
                <c:pt idx="786">
                  <c:v>59.499610000000011</c:v>
                </c:pt>
                <c:pt idx="787">
                  <c:v>59.333010000000002</c:v>
                </c:pt>
                <c:pt idx="788">
                  <c:v>59.165330000000395</c:v>
                </c:pt>
                <c:pt idx="789">
                  <c:v>59.000330000000012</c:v>
                </c:pt>
                <c:pt idx="790">
                  <c:v>58.83372</c:v>
                </c:pt>
                <c:pt idx="791">
                  <c:v>58.665500000000293</c:v>
                </c:pt>
                <c:pt idx="792">
                  <c:v>58.500510000000013</c:v>
                </c:pt>
                <c:pt idx="793">
                  <c:v>58.333370000000002</c:v>
                </c:pt>
                <c:pt idx="794">
                  <c:v>58.166220000000003</c:v>
                </c:pt>
                <c:pt idx="795">
                  <c:v>58.000689999999999</c:v>
                </c:pt>
                <c:pt idx="796">
                  <c:v>57.833010000000002</c:v>
                </c:pt>
                <c:pt idx="797">
                  <c:v>57.666400000000003</c:v>
                </c:pt>
                <c:pt idx="798">
                  <c:v>57.500330000000012</c:v>
                </c:pt>
                <c:pt idx="799">
                  <c:v>57.332650000000001</c:v>
                </c:pt>
                <c:pt idx="800">
                  <c:v>57.167650000000002</c:v>
                </c:pt>
                <c:pt idx="801">
                  <c:v>56.99944</c:v>
                </c:pt>
                <c:pt idx="802">
                  <c:v>56.83229</c:v>
                </c:pt>
                <c:pt idx="803">
                  <c:v>56.667830000000002</c:v>
                </c:pt>
                <c:pt idx="804">
                  <c:v>56.499610000000011</c:v>
                </c:pt>
                <c:pt idx="805">
                  <c:v>56.333010000000002</c:v>
                </c:pt>
                <c:pt idx="806">
                  <c:v>56.166930000000271</c:v>
                </c:pt>
                <c:pt idx="807">
                  <c:v>55.998720000000013</c:v>
                </c:pt>
                <c:pt idx="808">
                  <c:v>55.83372</c:v>
                </c:pt>
                <c:pt idx="809">
                  <c:v>55.666580000000003</c:v>
                </c:pt>
                <c:pt idx="810">
                  <c:v>55.49944</c:v>
                </c:pt>
                <c:pt idx="811">
                  <c:v>55.334440000000001</c:v>
                </c:pt>
                <c:pt idx="812">
                  <c:v>55.166230000000013</c:v>
                </c:pt>
                <c:pt idx="813">
                  <c:v>55.000150000000012</c:v>
                </c:pt>
                <c:pt idx="814">
                  <c:v>54.834079999999993</c:v>
                </c:pt>
                <c:pt idx="815">
                  <c:v>54.665870000000012</c:v>
                </c:pt>
                <c:pt idx="816">
                  <c:v>54.500869999999999</c:v>
                </c:pt>
                <c:pt idx="817">
                  <c:v>54.333190000000002</c:v>
                </c:pt>
                <c:pt idx="818">
                  <c:v>54.16551000000041</c:v>
                </c:pt>
                <c:pt idx="819">
                  <c:v>54.001049999999999</c:v>
                </c:pt>
                <c:pt idx="820">
                  <c:v>53.832830000000001</c:v>
                </c:pt>
                <c:pt idx="821">
                  <c:v>53.666230000000013</c:v>
                </c:pt>
                <c:pt idx="822">
                  <c:v>53.500689999999999</c:v>
                </c:pt>
                <c:pt idx="823">
                  <c:v>53.333020000000005</c:v>
                </c:pt>
                <c:pt idx="824">
                  <c:v>53.167470000000002</c:v>
                </c:pt>
                <c:pt idx="825">
                  <c:v>53.000869999999999</c:v>
                </c:pt>
                <c:pt idx="826">
                  <c:v>52.833190000000002</c:v>
                </c:pt>
                <c:pt idx="827">
                  <c:v>52.667120000000011</c:v>
                </c:pt>
                <c:pt idx="828">
                  <c:v>52.49944</c:v>
                </c:pt>
                <c:pt idx="829">
                  <c:v>52.332830000000001</c:v>
                </c:pt>
                <c:pt idx="830">
                  <c:v>52.167300000000012</c:v>
                </c:pt>
                <c:pt idx="831">
                  <c:v>51.999080000000006</c:v>
                </c:pt>
                <c:pt idx="832">
                  <c:v>51.833550000000002</c:v>
                </c:pt>
                <c:pt idx="833">
                  <c:v>51.666940000000011</c:v>
                </c:pt>
                <c:pt idx="834">
                  <c:v>51.4998</c:v>
                </c:pt>
                <c:pt idx="835">
                  <c:v>51.334259999999993</c:v>
                </c:pt>
                <c:pt idx="836">
                  <c:v>51.166580000000003</c:v>
                </c:pt>
                <c:pt idx="837">
                  <c:v>50.999450000000003</c:v>
                </c:pt>
                <c:pt idx="838">
                  <c:v>50.8339</c:v>
                </c:pt>
                <c:pt idx="839">
                  <c:v>50.666230000000013</c:v>
                </c:pt>
                <c:pt idx="840">
                  <c:v>50.500160000000001</c:v>
                </c:pt>
                <c:pt idx="841">
                  <c:v>50.333550000000002</c:v>
                </c:pt>
                <c:pt idx="842">
                  <c:v>50.166400000000003</c:v>
                </c:pt>
                <c:pt idx="843">
                  <c:v>50.000340000000001</c:v>
                </c:pt>
                <c:pt idx="844">
                  <c:v>49.833190000000002</c:v>
                </c:pt>
                <c:pt idx="845">
                  <c:v>49.666580000000003</c:v>
                </c:pt>
                <c:pt idx="846">
                  <c:v>49.499980000000001</c:v>
                </c:pt>
                <c:pt idx="847">
                  <c:v>49.332300000000011</c:v>
                </c:pt>
                <c:pt idx="848">
                  <c:v>49.166770000000113</c:v>
                </c:pt>
                <c:pt idx="849">
                  <c:v>49.000150000000012</c:v>
                </c:pt>
                <c:pt idx="850">
                  <c:v>48.833020000000005</c:v>
                </c:pt>
                <c:pt idx="851">
                  <c:v>48.666940000000011</c:v>
                </c:pt>
                <c:pt idx="852">
                  <c:v>48.4998</c:v>
                </c:pt>
                <c:pt idx="853">
                  <c:v>48.33372</c:v>
                </c:pt>
                <c:pt idx="854">
                  <c:v>48.166580000000003</c:v>
                </c:pt>
                <c:pt idx="855">
                  <c:v>47.99944</c:v>
                </c:pt>
                <c:pt idx="856">
                  <c:v>47.8339</c:v>
                </c:pt>
                <c:pt idx="857">
                  <c:v>47.666230000000013</c:v>
                </c:pt>
                <c:pt idx="858">
                  <c:v>47.49962</c:v>
                </c:pt>
                <c:pt idx="859">
                  <c:v>47.333550000000002</c:v>
                </c:pt>
                <c:pt idx="860">
                  <c:v>47.166940000000011</c:v>
                </c:pt>
                <c:pt idx="861">
                  <c:v>47.000340000000001</c:v>
                </c:pt>
                <c:pt idx="862">
                  <c:v>46.833190000000002</c:v>
                </c:pt>
                <c:pt idx="863">
                  <c:v>46.667120000000011</c:v>
                </c:pt>
                <c:pt idx="864">
                  <c:v>46.500510000000013</c:v>
                </c:pt>
                <c:pt idx="865">
                  <c:v>46.332840000000004</c:v>
                </c:pt>
                <c:pt idx="866">
                  <c:v>46.166230000000013</c:v>
                </c:pt>
                <c:pt idx="867">
                  <c:v>46.000160000000001</c:v>
                </c:pt>
                <c:pt idx="868">
                  <c:v>45.833020000000005</c:v>
                </c:pt>
                <c:pt idx="869">
                  <c:v>45.666400000000003</c:v>
                </c:pt>
                <c:pt idx="870">
                  <c:v>45.4998</c:v>
                </c:pt>
                <c:pt idx="871">
                  <c:v>45.333190000000002</c:v>
                </c:pt>
                <c:pt idx="872">
                  <c:v>45.167120000000011</c:v>
                </c:pt>
                <c:pt idx="873">
                  <c:v>44.99944</c:v>
                </c:pt>
                <c:pt idx="874">
                  <c:v>44.8339</c:v>
                </c:pt>
                <c:pt idx="875">
                  <c:v>44.667300000000012</c:v>
                </c:pt>
                <c:pt idx="876">
                  <c:v>44.500160000000001</c:v>
                </c:pt>
                <c:pt idx="877">
                  <c:v>44.334089999999996</c:v>
                </c:pt>
                <c:pt idx="878">
                  <c:v>44.165870000000012</c:v>
                </c:pt>
                <c:pt idx="879">
                  <c:v>43.9998</c:v>
                </c:pt>
                <c:pt idx="880">
                  <c:v>43.833730000000003</c:v>
                </c:pt>
                <c:pt idx="881">
                  <c:v>43.66551000000041</c:v>
                </c:pt>
                <c:pt idx="882">
                  <c:v>43.499980000000001</c:v>
                </c:pt>
                <c:pt idx="883">
                  <c:v>43.333910000000003</c:v>
                </c:pt>
                <c:pt idx="884">
                  <c:v>43.166760000000011</c:v>
                </c:pt>
                <c:pt idx="885">
                  <c:v>43.000689999999999</c:v>
                </c:pt>
                <c:pt idx="886">
                  <c:v>42.833020000000005</c:v>
                </c:pt>
                <c:pt idx="887">
                  <c:v>42.666410000000013</c:v>
                </c:pt>
                <c:pt idx="888">
                  <c:v>42.500869999999999</c:v>
                </c:pt>
                <c:pt idx="889">
                  <c:v>42.332660000000004</c:v>
                </c:pt>
                <c:pt idx="890">
                  <c:v>42.167120000000011</c:v>
                </c:pt>
                <c:pt idx="891">
                  <c:v>41.999980000000001</c:v>
                </c:pt>
                <c:pt idx="892">
                  <c:v>41.832300000000011</c:v>
                </c:pt>
                <c:pt idx="893">
                  <c:v>41.667840000000005</c:v>
                </c:pt>
                <c:pt idx="894">
                  <c:v>41.49962</c:v>
                </c:pt>
                <c:pt idx="895">
                  <c:v>41.332480000000004</c:v>
                </c:pt>
                <c:pt idx="896">
                  <c:v>41.167480000000005</c:v>
                </c:pt>
                <c:pt idx="897">
                  <c:v>40.999270000000003</c:v>
                </c:pt>
                <c:pt idx="898">
                  <c:v>40.833730000000003</c:v>
                </c:pt>
                <c:pt idx="899">
                  <c:v>40.667130000000213</c:v>
                </c:pt>
                <c:pt idx="900">
                  <c:v>40.499450000000003</c:v>
                </c:pt>
                <c:pt idx="901">
                  <c:v>40.334440000000001</c:v>
                </c:pt>
                <c:pt idx="902">
                  <c:v>40.166230000000013</c:v>
                </c:pt>
                <c:pt idx="903">
                  <c:v>40.000160000000001</c:v>
                </c:pt>
                <c:pt idx="904">
                  <c:v>39.834629999999997</c:v>
                </c:pt>
                <c:pt idx="905">
                  <c:v>39.665870000000012</c:v>
                </c:pt>
                <c:pt idx="906">
                  <c:v>39.4998</c:v>
                </c:pt>
                <c:pt idx="907">
                  <c:v>39.333200000000005</c:v>
                </c:pt>
                <c:pt idx="908">
                  <c:v>39.165520000000271</c:v>
                </c:pt>
                <c:pt idx="909">
                  <c:v>39.001049999999999</c:v>
                </c:pt>
                <c:pt idx="910">
                  <c:v>38.832840000000004</c:v>
                </c:pt>
                <c:pt idx="911">
                  <c:v>38.665700000000278</c:v>
                </c:pt>
                <c:pt idx="912">
                  <c:v>38.50123</c:v>
                </c:pt>
                <c:pt idx="913">
                  <c:v>38.333020000000005</c:v>
                </c:pt>
                <c:pt idx="914">
                  <c:v>38.166410000000013</c:v>
                </c:pt>
                <c:pt idx="915">
                  <c:v>38.000340000000001</c:v>
                </c:pt>
                <c:pt idx="916">
                  <c:v>37.832660000000004</c:v>
                </c:pt>
                <c:pt idx="917">
                  <c:v>37.667120000000011</c:v>
                </c:pt>
                <c:pt idx="918">
                  <c:v>37.499980000000001</c:v>
                </c:pt>
                <c:pt idx="919">
                  <c:v>37.332840000000004</c:v>
                </c:pt>
                <c:pt idx="920">
                  <c:v>37.167300000000012</c:v>
                </c:pt>
                <c:pt idx="921">
                  <c:v>36.99962</c:v>
                </c:pt>
                <c:pt idx="922">
                  <c:v>36.833550000000002</c:v>
                </c:pt>
                <c:pt idx="923">
                  <c:v>36.668020000000013</c:v>
                </c:pt>
                <c:pt idx="924">
                  <c:v>36.4998</c:v>
                </c:pt>
                <c:pt idx="925">
                  <c:v>36.333730000000003</c:v>
                </c:pt>
                <c:pt idx="926">
                  <c:v>36.166050000000013</c:v>
                </c:pt>
                <c:pt idx="927">
                  <c:v>35.999450000000003</c:v>
                </c:pt>
                <c:pt idx="928">
                  <c:v>35.834449999999997</c:v>
                </c:pt>
                <c:pt idx="929">
                  <c:v>35.666230000000013</c:v>
                </c:pt>
                <c:pt idx="930">
                  <c:v>35.500160000000001</c:v>
                </c:pt>
                <c:pt idx="931">
                  <c:v>35.333550000000002</c:v>
                </c:pt>
                <c:pt idx="932">
                  <c:v>35.165870000000012</c:v>
                </c:pt>
                <c:pt idx="933">
                  <c:v>34.999810000000011</c:v>
                </c:pt>
                <c:pt idx="934">
                  <c:v>34.833730000000003</c:v>
                </c:pt>
                <c:pt idx="935">
                  <c:v>34.666590000000063</c:v>
                </c:pt>
                <c:pt idx="936">
                  <c:v>34.500520000000002</c:v>
                </c:pt>
                <c:pt idx="937">
                  <c:v>34.332840000000004</c:v>
                </c:pt>
                <c:pt idx="938">
                  <c:v>34.166770000000113</c:v>
                </c:pt>
                <c:pt idx="939">
                  <c:v>34.000700000000002</c:v>
                </c:pt>
                <c:pt idx="940">
                  <c:v>33.833020000000005</c:v>
                </c:pt>
                <c:pt idx="941">
                  <c:v>33.666950000000163</c:v>
                </c:pt>
                <c:pt idx="942">
                  <c:v>33.500340000000001</c:v>
                </c:pt>
                <c:pt idx="943">
                  <c:v>33.333200000000005</c:v>
                </c:pt>
                <c:pt idx="944">
                  <c:v>33.167130000000213</c:v>
                </c:pt>
                <c:pt idx="945">
                  <c:v>32.999450000000003</c:v>
                </c:pt>
                <c:pt idx="946">
                  <c:v>32.832840000000004</c:v>
                </c:pt>
                <c:pt idx="947">
                  <c:v>32.666770000000113</c:v>
                </c:pt>
                <c:pt idx="948">
                  <c:v>32.499630000000003</c:v>
                </c:pt>
                <c:pt idx="949">
                  <c:v>32.333020000000005</c:v>
                </c:pt>
                <c:pt idx="950">
                  <c:v>32.166950000000163</c:v>
                </c:pt>
                <c:pt idx="951">
                  <c:v>32.000340000000001</c:v>
                </c:pt>
                <c:pt idx="952">
                  <c:v>31.833729999999989</c:v>
                </c:pt>
                <c:pt idx="953">
                  <c:v>31.666589999999989</c:v>
                </c:pt>
                <c:pt idx="954">
                  <c:v>31.500520000000002</c:v>
                </c:pt>
                <c:pt idx="955">
                  <c:v>31.332840000000001</c:v>
                </c:pt>
                <c:pt idx="956">
                  <c:v>31.166229999999889</c:v>
                </c:pt>
                <c:pt idx="957">
                  <c:v>31.000160000000001</c:v>
                </c:pt>
                <c:pt idx="958">
                  <c:v>30.833020000000001</c:v>
                </c:pt>
                <c:pt idx="959">
                  <c:v>30.666409999999889</c:v>
                </c:pt>
                <c:pt idx="960">
                  <c:v>30.4998</c:v>
                </c:pt>
                <c:pt idx="961">
                  <c:v>30.333729999999989</c:v>
                </c:pt>
                <c:pt idx="962">
                  <c:v>30.16713</c:v>
                </c:pt>
                <c:pt idx="963">
                  <c:v>29.99945</c:v>
                </c:pt>
                <c:pt idx="964">
                  <c:v>29.833909999999999</c:v>
                </c:pt>
                <c:pt idx="965">
                  <c:v>29.66677</c:v>
                </c:pt>
                <c:pt idx="966">
                  <c:v>29.499629999999776</c:v>
                </c:pt>
                <c:pt idx="967">
                  <c:v>29.333559999999999</c:v>
                </c:pt>
                <c:pt idx="968">
                  <c:v>29.165880000000001</c:v>
                </c:pt>
                <c:pt idx="969">
                  <c:v>29.000339999999824</c:v>
                </c:pt>
                <c:pt idx="970">
                  <c:v>28.833739999999889</c:v>
                </c:pt>
                <c:pt idx="971">
                  <c:v>28.666060000000005</c:v>
                </c:pt>
                <c:pt idx="972">
                  <c:v>28.500520000000002</c:v>
                </c:pt>
                <c:pt idx="973">
                  <c:v>28.333379999999988</c:v>
                </c:pt>
                <c:pt idx="974">
                  <c:v>28.16677</c:v>
                </c:pt>
                <c:pt idx="975">
                  <c:v>28.000170000000001</c:v>
                </c:pt>
                <c:pt idx="976">
                  <c:v>27.833020000000001</c:v>
                </c:pt>
                <c:pt idx="977">
                  <c:v>27.666419999999889</c:v>
                </c:pt>
                <c:pt idx="978">
                  <c:v>27.500339999999824</c:v>
                </c:pt>
                <c:pt idx="979">
                  <c:v>27.33267</c:v>
                </c:pt>
                <c:pt idx="980">
                  <c:v>27.167670000000001</c:v>
                </c:pt>
                <c:pt idx="981">
                  <c:v>26.99999</c:v>
                </c:pt>
                <c:pt idx="982">
                  <c:v>26.83231</c:v>
                </c:pt>
                <c:pt idx="983">
                  <c:v>26.667310000000001</c:v>
                </c:pt>
                <c:pt idx="984">
                  <c:v>26.499629999999776</c:v>
                </c:pt>
                <c:pt idx="985">
                  <c:v>26.333020000000001</c:v>
                </c:pt>
                <c:pt idx="986">
                  <c:v>26.166950000000035</c:v>
                </c:pt>
                <c:pt idx="987">
                  <c:v>25.99873999999971</c:v>
                </c:pt>
                <c:pt idx="988">
                  <c:v>25.833739999999889</c:v>
                </c:pt>
                <c:pt idx="989">
                  <c:v>25.666599999999889</c:v>
                </c:pt>
                <c:pt idx="990">
                  <c:v>25.49945</c:v>
                </c:pt>
                <c:pt idx="991">
                  <c:v>25.334450000000135</c:v>
                </c:pt>
                <c:pt idx="992">
                  <c:v>25.166239999999842</c:v>
                </c:pt>
                <c:pt idx="993">
                  <c:v>24.999629999999776</c:v>
                </c:pt>
                <c:pt idx="994">
                  <c:v>24.833559999999999</c:v>
                </c:pt>
                <c:pt idx="995">
                  <c:v>24.665880000000001</c:v>
                </c:pt>
                <c:pt idx="996">
                  <c:v>24.500339999999824</c:v>
                </c:pt>
                <c:pt idx="997">
                  <c:v>24.333200000000001</c:v>
                </c:pt>
                <c:pt idx="998">
                  <c:v>24.166060000000005</c:v>
                </c:pt>
                <c:pt idx="999">
                  <c:v>24.001059999999999</c:v>
                </c:pt>
                <c:pt idx="1000">
                  <c:v>23.832850000000153</c:v>
                </c:pt>
                <c:pt idx="1001">
                  <c:v>23.666239999999842</c:v>
                </c:pt>
                <c:pt idx="1002">
                  <c:v>23.500699999999842</c:v>
                </c:pt>
                <c:pt idx="1003">
                  <c:v>23.333020000000001</c:v>
                </c:pt>
                <c:pt idx="1004">
                  <c:v>23.166950000000035</c:v>
                </c:pt>
                <c:pt idx="1005">
                  <c:v>23.000350000000001</c:v>
                </c:pt>
                <c:pt idx="1006">
                  <c:v>22.83267</c:v>
                </c:pt>
                <c:pt idx="1007">
                  <c:v>22.66713</c:v>
                </c:pt>
                <c:pt idx="1008">
                  <c:v>22.49945</c:v>
                </c:pt>
                <c:pt idx="1009">
                  <c:v>22.332850000000153</c:v>
                </c:pt>
                <c:pt idx="1010">
                  <c:v>22.167310000000001</c:v>
                </c:pt>
                <c:pt idx="1011">
                  <c:v>21.999099999999849</c:v>
                </c:pt>
                <c:pt idx="1012">
                  <c:v>21.833559999999999</c:v>
                </c:pt>
                <c:pt idx="1013">
                  <c:v>21.666950000000035</c:v>
                </c:pt>
                <c:pt idx="1014">
                  <c:v>21.49981</c:v>
                </c:pt>
                <c:pt idx="1015">
                  <c:v>21.333739999999889</c:v>
                </c:pt>
                <c:pt idx="1016">
                  <c:v>21.166599999999889</c:v>
                </c:pt>
                <c:pt idx="1017">
                  <c:v>20.99999</c:v>
                </c:pt>
                <c:pt idx="1018">
                  <c:v>20.834450000000135</c:v>
                </c:pt>
                <c:pt idx="1019">
                  <c:v>20.666239999999842</c:v>
                </c:pt>
                <c:pt idx="1020">
                  <c:v>20.499629999999776</c:v>
                </c:pt>
                <c:pt idx="1021">
                  <c:v>20.333559999999999</c:v>
                </c:pt>
                <c:pt idx="1022">
                  <c:v>20.166419999999889</c:v>
                </c:pt>
                <c:pt idx="1023">
                  <c:v>19.99981</c:v>
                </c:pt>
                <c:pt idx="1024">
                  <c:v>19.833210000000001</c:v>
                </c:pt>
                <c:pt idx="1025">
                  <c:v>19.666599999999889</c:v>
                </c:pt>
                <c:pt idx="1026">
                  <c:v>19.49999</c:v>
                </c:pt>
                <c:pt idx="1027">
                  <c:v>19.332850000000153</c:v>
                </c:pt>
                <c:pt idx="1028">
                  <c:v>19.166779999999989</c:v>
                </c:pt>
                <c:pt idx="1029">
                  <c:v>19.000170000000001</c:v>
                </c:pt>
                <c:pt idx="1030">
                  <c:v>18.833030000000001</c:v>
                </c:pt>
                <c:pt idx="1031">
                  <c:v>18.666960000000035</c:v>
                </c:pt>
                <c:pt idx="1032">
                  <c:v>18.49981</c:v>
                </c:pt>
                <c:pt idx="1033">
                  <c:v>18.333739999999889</c:v>
                </c:pt>
                <c:pt idx="1034">
                  <c:v>18.166599999999889</c:v>
                </c:pt>
                <c:pt idx="1035">
                  <c:v>17.99999</c:v>
                </c:pt>
                <c:pt idx="1036">
                  <c:v>17.833390000000001</c:v>
                </c:pt>
                <c:pt idx="1037">
                  <c:v>17.666239999999842</c:v>
                </c:pt>
                <c:pt idx="1038">
                  <c:v>17.500170000000001</c:v>
                </c:pt>
                <c:pt idx="1039">
                  <c:v>17.333030000000001</c:v>
                </c:pt>
                <c:pt idx="1040">
                  <c:v>17.166419999999889</c:v>
                </c:pt>
                <c:pt idx="1041">
                  <c:v>17.000350000000001</c:v>
                </c:pt>
                <c:pt idx="1042">
                  <c:v>16.833210000000001</c:v>
                </c:pt>
                <c:pt idx="1043">
                  <c:v>16.666599999999889</c:v>
                </c:pt>
                <c:pt idx="1044">
                  <c:v>16.500529999999824</c:v>
                </c:pt>
                <c:pt idx="1045">
                  <c:v>16.332850000000153</c:v>
                </c:pt>
                <c:pt idx="1046">
                  <c:v>16.166779999999989</c:v>
                </c:pt>
                <c:pt idx="1047">
                  <c:v>16.000170000000001</c:v>
                </c:pt>
                <c:pt idx="1048">
                  <c:v>15.83356</c:v>
                </c:pt>
                <c:pt idx="1049">
                  <c:v>15.66696</c:v>
                </c:pt>
                <c:pt idx="1050">
                  <c:v>15.49981</c:v>
                </c:pt>
                <c:pt idx="1051">
                  <c:v>15.333740000000002</c:v>
                </c:pt>
                <c:pt idx="1052">
                  <c:v>15.166600000000004</c:v>
                </c:pt>
                <c:pt idx="1053">
                  <c:v>14.999460000000004</c:v>
                </c:pt>
                <c:pt idx="1054">
                  <c:v>14.833920000000001</c:v>
                </c:pt>
                <c:pt idx="1055">
                  <c:v>14.666780000000006</c:v>
                </c:pt>
                <c:pt idx="1056">
                  <c:v>14.499640000000024</c:v>
                </c:pt>
                <c:pt idx="1057">
                  <c:v>14.334100000000001</c:v>
                </c:pt>
                <c:pt idx="1058">
                  <c:v>14.165890000000006</c:v>
                </c:pt>
                <c:pt idx="1059">
                  <c:v>13.99981</c:v>
                </c:pt>
                <c:pt idx="1060">
                  <c:v>13.833740000000002</c:v>
                </c:pt>
                <c:pt idx="1061">
                  <c:v>13.665530000000087</c:v>
                </c:pt>
                <c:pt idx="1062">
                  <c:v>13.500530000000024</c:v>
                </c:pt>
                <c:pt idx="1063">
                  <c:v>13.333920000000001</c:v>
                </c:pt>
                <c:pt idx="1064">
                  <c:v>13.16624</c:v>
                </c:pt>
                <c:pt idx="1065">
                  <c:v>13.00071</c:v>
                </c:pt>
                <c:pt idx="1066">
                  <c:v>12.833030000000004</c:v>
                </c:pt>
                <c:pt idx="1067">
                  <c:v>12.66696</c:v>
                </c:pt>
                <c:pt idx="1068">
                  <c:v>12.50089</c:v>
                </c:pt>
                <c:pt idx="1069">
                  <c:v>12.33267</c:v>
                </c:pt>
                <c:pt idx="1070">
                  <c:v>12.16714</c:v>
                </c:pt>
                <c:pt idx="1071">
                  <c:v>11.999460000000004</c:v>
                </c:pt>
                <c:pt idx="1072">
                  <c:v>11.832320000000001</c:v>
                </c:pt>
                <c:pt idx="1073">
                  <c:v>11.66785</c:v>
                </c:pt>
                <c:pt idx="1074">
                  <c:v>11.499640000000024</c:v>
                </c:pt>
                <c:pt idx="1075">
                  <c:v>11.333030000000004</c:v>
                </c:pt>
                <c:pt idx="1076">
                  <c:v>11.167490000000004</c:v>
                </c:pt>
                <c:pt idx="1077">
                  <c:v>10.999280000000002</c:v>
                </c:pt>
                <c:pt idx="1078">
                  <c:v>10.83428</c:v>
                </c:pt>
                <c:pt idx="1079">
                  <c:v>10.66714</c:v>
                </c:pt>
                <c:pt idx="1080">
                  <c:v>10.499460000000004</c:v>
                </c:pt>
                <c:pt idx="1081">
                  <c:v>10.33446</c:v>
                </c:pt>
                <c:pt idx="1082">
                  <c:v>10.166780000000006</c:v>
                </c:pt>
                <c:pt idx="1083">
                  <c:v>10.000170000000001</c:v>
                </c:pt>
                <c:pt idx="1084">
                  <c:v>9.8335680000000014</c:v>
                </c:pt>
                <c:pt idx="1085">
                  <c:v>9.6658890000000248</c:v>
                </c:pt>
                <c:pt idx="1086">
                  <c:v>9.5008880000000016</c:v>
                </c:pt>
                <c:pt idx="1087">
                  <c:v>9.3332090000000001</c:v>
                </c:pt>
                <c:pt idx="1088">
                  <c:v>9.1649950000000011</c:v>
                </c:pt>
                <c:pt idx="1089">
                  <c:v>9.0010670000000008</c:v>
                </c:pt>
                <c:pt idx="1090">
                  <c:v>8.8328530000000001</c:v>
                </c:pt>
                <c:pt idx="1091">
                  <c:v>8.6657090000000068</c:v>
                </c:pt>
                <c:pt idx="1092">
                  <c:v>8.5012450000000008</c:v>
                </c:pt>
                <c:pt idx="1093">
                  <c:v>8.3330320000000047</c:v>
                </c:pt>
                <c:pt idx="1094">
                  <c:v>8.1669610000000006</c:v>
                </c:pt>
                <c:pt idx="1095">
                  <c:v>8.0003530000000005</c:v>
                </c:pt>
                <c:pt idx="1096">
                  <c:v>7.8326750000000001</c:v>
                </c:pt>
                <c:pt idx="1097">
                  <c:v>7.6671389999999446</c:v>
                </c:pt>
                <c:pt idx="1098">
                  <c:v>7.499461000000041</c:v>
                </c:pt>
                <c:pt idx="1099">
                  <c:v>7.3328530000000001</c:v>
                </c:pt>
                <c:pt idx="1100">
                  <c:v>7.1673179999999501</c:v>
                </c:pt>
                <c:pt idx="1101">
                  <c:v>6.999104</c:v>
                </c:pt>
                <c:pt idx="1102">
                  <c:v>6.8335689999999998</c:v>
                </c:pt>
                <c:pt idx="1103">
                  <c:v>6.6674969999999645</c:v>
                </c:pt>
                <c:pt idx="1104">
                  <c:v>6.499283000000041</c:v>
                </c:pt>
                <c:pt idx="1105">
                  <c:v>6.3342830000000001</c:v>
                </c:pt>
                <c:pt idx="1106">
                  <c:v>6.1666049999999855</c:v>
                </c:pt>
                <c:pt idx="1107">
                  <c:v>5.999461000000041</c:v>
                </c:pt>
                <c:pt idx="1108">
                  <c:v>5.8339249999999945</c:v>
                </c:pt>
                <c:pt idx="1109">
                  <c:v>5.6662470000000003</c:v>
                </c:pt>
                <c:pt idx="1110">
                  <c:v>5.5001759999999855</c:v>
                </c:pt>
                <c:pt idx="1111">
                  <c:v>5.3335689999999998</c:v>
                </c:pt>
                <c:pt idx="1112">
                  <c:v>5.1664259999999755</c:v>
                </c:pt>
                <c:pt idx="1113">
                  <c:v>5.0003549999999946</c:v>
                </c:pt>
                <c:pt idx="1114">
                  <c:v>4.8337479999999999</c:v>
                </c:pt>
                <c:pt idx="1115">
                  <c:v>4.6666049999999855</c:v>
                </c:pt>
                <c:pt idx="1116">
                  <c:v>4.4999979999999997</c:v>
                </c:pt>
                <c:pt idx="1117">
                  <c:v>4.3328549999999755</c:v>
                </c:pt>
                <c:pt idx="1118">
                  <c:v>4.1667839999999945</c:v>
                </c:pt>
                <c:pt idx="1119">
                  <c:v>4.000712</c:v>
                </c:pt>
                <c:pt idx="1120">
                  <c:v>3.8330340000000001</c:v>
                </c:pt>
                <c:pt idx="1121">
                  <c:v>3.6669619999999998</c:v>
                </c:pt>
                <c:pt idx="1122">
                  <c:v>3.4998199999999793</c:v>
                </c:pt>
                <c:pt idx="1123">
                  <c:v>3.3332129999999967</c:v>
                </c:pt>
                <c:pt idx="1124">
                  <c:v>3.1671410000000195</c:v>
                </c:pt>
                <c:pt idx="1125">
                  <c:v>2.9999989999999968</c:v>
                </c:pt>
                <c:pt idx="1126">
                  <c:v>2.8333910000000002</c:v>
                </c:pt>
                <c:pt idx="1127">
                  <c:v>2.666785</c:v>
                </c:pt>
                <c:pt idx="1128">
                  <c:v>2.4996419999999788</c:v>
                </c:pt>
                <c:pt idx="1129">
                  <c:v>2.3335699999999977</c:v>
                </c:pt>
                <c:pt idx="1130">
                  <c:v>2.166963</c:v>
                </c:pt>
                <c:pt idx="1131">
                  <c:v>1.9998199999999999</c:v>
                </c:pt>
                <c:pt idx="1132">
                  <c:v>1.8337489999999999</c:v>
                </c:pt>
                <c:pt idx="1133">
                  <c:v>1.6671419999999999</c:v>
                </c:pt>
                <c:pt idx="1134">
                  <c:v>1.500535</c:v>
                </c:pt>
                <c:pt idx="1135">
                  <c:v>1.3328570000000084</c:v>
                </c:pt>
                <c:pt idx="1136">
                  <c:v>1.1662490000000001</c:v>
                </c:pt>
                <c:pt idx="1137">
                  <c:v>1.000178</c:v>
                </c:pt>
                <c:pt idx="1138">
                  <c:v>0.83357099999999951</c:v>
                </c:pt>
                <c:pt idx="1139">
                  <c:v>0.66696390000000005</c:v>
                </c:pt>
                <c:pt idx="1140">
                  <c:v>0.49982120000000274</c:v>
                </c:pt>
                <c:pt idx="1141">
                  <c:v>0.3332141000000024</c:v>
                </c:pt>
                <c:pt idx="1142">
                  <c:v>0.16714280000000001</c:v>
                </c:pt>
                <c:pt idx="1143">
                  <c:v>-5.3571399999999996E-4</c:v>
                </c:pt>
                <c:pt idx="1144">
                  <c:v>-3.7499970000000444E-3</c:v>
                </c:pt>
              </c:numCache>
            </c:numRef>
          </c:xVal>
          <c:yVal>
            <c:numRef>
              <c:f>'Fatigue test'!$M$4:$M$1148</c:f>
              <c:numCache>
                <c:formatCode>0.00E+00</c:formatCode>
                <c:ptCount val="1145"/>
                <c:pt idx="0">
                  <c:v>1.5505470000000147E-3</c:v>
                </c:pt>
                <c:pt idx="1">
                  <c:v>1.8622310000000108E-3</c:v>
                </c:pt>
                <c:pt idx="2">
                  <c:v>1.145196E-3</c:v>
                </c:pt>
                <c:pt idx="3">
                  <c:v>-6.3055820000000014E-3</c:v>
                </c:pt>
                <c:pt idx="4">
                  <c:v>1.732498E-2</c:v>
                </c:pt>
                <c:pt idx="5">
                  <c:v>4.6224190000000005E-2</c:v>
                </c:pt>
                <c:pt idx="6">
                  <c:v>5.1118620000000024E-2</c:v>
                </c:pt>
                <c:pt idx="7">
                  <c:v>7.8802009999999992E-2</c:v>
                </c:pt>
                <c:pt idx="8">
                  <c:v>7.9207250000000021E-2</c:v>
                </c:pt>
                <c:pt idx="9">
                  <c:v>7.9768450000000671E-2</c:v>
                </c:pt>
                <c:pt idx="10" formatCode="General">
                  <c:v>0.10271310000000022</c:v>
                </c:pt>
                <c:pt idx="11" formatCode="General">
                  <c:v>0.1160872</c:v>
                </c:pt>
                <c:pt idx="12" formatCode="General">
                  <c:v>0.12466030000000022</c:v>
                </c:pt>
                <c:pt idx="13" formatCode="General">
                  <c:v>0.14489280000000004</c:v>
                </c:pt>
                <c:pt idx="14" formatCode="General">
                  <c:v>0.13713020000000001</c:v>
                </c:pt>
                <c:pt idx="15" formatCode="General">
                  <c:v>0.15486880000000044</c:v>
                </c:pt>
                <c:pt idx="16" formatCode="General">
                  <c:v>0.160605</c:v>
                </c:pt>
                <c:pt idx="17" formatCode="General">
                  <c:v>0.18554490000000148</c:v>
                </c:pt>
                <c:pt idx="18" formatCode="General">
                  <c:v>0.18485900000000041</c:v>
                </c:pt>
                <c:pt idx="19" formatCode="General">
                  <c:v>0.21085889999999999</c:v>
                </c:pt>
                <c:pt idx="20" formatCode="General">
                  <c:v>0.21531700000000129</c:v>
                </c:pt>
                <c:pt idx="21" formatCode="General">
                  <c:v>0.24324960000000143</c:v>
                </c:pt>
                <c:pt idx="22" formatCode="General">
                  <c:v>0.23517540000000001</c:v>
                </c:pt>
                <c:pt idx="23" formatCode="General">
                  <c:v>0.24271970000000145</c:v>
                </c:pt>
                <c:pt idx="24" formatCode="General">
                  <c:v>0.27408170000000032</c:v>
                </c:pt>
                <c:pt idx="25" formatCode="General">
                  <c:v>0.28658280000000302</c:v>
                </c:pt>
                <c:pt idx="26" formatCode="General">
                  <c:v>0.29135260000000274</c:v>
                </c:pt>
                <c:pt idx="27" formatCode="General">
                  <c:v>0.30005040000000038</c:v>
                </c:pt>
                <c:pt idx="28" formatCode="General">
                  <c:v>0.32084410000000274</c:v>
                </c:pt>
                <c:pt idx="29" formatCode="General">
                  <c:v>0.30968340000000188</c:v>
                </c:pt>
                <c:pt idx="30" formatCode="General">
                  <c:v>0.34335240000000211</c:v>
                </c:pt>
                <c:pt idx="31" formatCode="General">
                  <c:v>0.35148900000000038</c:v>
                </c:pt>
                <c:pt idx="32" formatCode="General">
                  <c:v>0.37059920000000002</c:v>
                </c:pt>
                <c:pt idx="33" formatCode="General">
                  <c:v>0.36255610000000038</c:v>
                </c:pt>
                <c:pt idx="34" formatCode="General">
                  <c:v>0.38740250000000376</c:v>
                </c:pt>
                <c:pt idx="35" formatCode="General">
                  <c:v>0.40732330000000211</c:v>
                </c:pt>
                <c:pt idx="36" formatCode="General">
                  <c:v>0.41327770000000008</c:v>
                </c:pt>
                <c:pt idx="37" formatCode="General">
                  <c:v>0.41916970000000031</c:v>
                </c:pt>
                <c:pt idx="38" formatCode="General">
                  <c:v>0.41695630000000211</c:v>
                </c:pt>
                <c:pt idx="39" formatCode="General">
                  <c:v>0.4270259000000024</c:v>
                </c:pt>
                <c:pt idx="40" formatCode="General">
                  <c:v>0.45071870000000008</c:v>
                </c:pt>
                <c:pt idx="41" formatCode="General">
                  <c:v>0.45804490000000031</c:v>
                </c:pt>
                <c:pt idx="42" formatCode="General">
                  <c:v>0.4627522</c:v>
                </c:pt>
                <c:pt idx="43" formatCode="General">
                  <c:v>0.48616470000000239</c:v>
                </c:pt>
                <c:pt idx="44" formatCode="General">
                  <c:v>0.4792438</c:v>
                </c:pt>
                <c:pt idx="45" formatCode="General">
                  <c:v>0.49660830000000217</c:v>
                </c:pt>
                <c:pt idx="46" formatCode="General">
                  <c:v>0.52257699999999441</c:v>
                </c:pt>
                <c:pt idx="47" formatCode="General">
                  <c:v>0.52120529999999998</c:v>
                </c:pt>
                <c:pt idx="48" formatCode="General">
                  <c:v>0.5252268999999995</c:v>
                </c:pt>
                <c:pt idx="49" formatCode="General">
                  <c:v>0.53189830000000005</c:v>
                </c:pt>
                <c:pt idx="50" formatCode="General">
                  <c:v>0.54848329999999956</c:v>
                </c:pt>
                <c:pt idx="51" formatCode="General">
                  <c:v>0.55568470000000003</c:v>
                </c:pt>
                <c:pt idx="52" formatCode="General">
                  <c:v>0.5526607</c:v>
                </c:pt>
                <c:pt idx="53" formatCode="General">
                  <c:v>0.57108510000000001</c:v>
                </c:pt>
                <c:pt idx="54" formatCode="General">
                  <c:v>0.57763190000000064</c:v>
                </c:pt>
                <c:pt idx="55" formatCode="General">
                  <c:v>0.58224569999999998</c:v>
                </c:pt>
                <c:pt idx="56" formatCode="General">
                  <c:v>0.60397470000000064</c:v>
                </c:pt>
                <c:pt idx="57" formatCode="General">
                  <c:v>0.61532229999999999</c:v>
                </c:pt>
                <c:pt idx="58" formatCode="General">
                  <c:v>0.63094100000000752</c:v>
                </c:pt>
                <c:pt idx="59" formatCode="General">
                  <c:v>0.61794110000000479</c:v>
                </c:pt>
                <c:pt idx="60" formatCode="General">
                  <c:v>0.65762670000000478</c:v>
                </c:pt>
                <c:pt idx="61" formatCode="General">
                  <c:v>0.63723830000000004</c:v>
                </c:pt>
                <c:pt idx="62" formatCode="General">
                  <c:v>0.66682340000000628</c:v>
                </c:pt>
                <c:pt idx="63" formatCode="General">
                  <c:v>0.66919260000000536</c:v>
                </c:pt>
                <c:pt idx="64" formatCode="General">
                  <c:v>0.68493590000000004</c:v>
                </c:pt>
                <c:pt idx="65" formatCode="General">
                  <c:v>0.68574650000000004</c:v>
                </c:pt>
                <c:pt idx="66" formatCode="General">
                  <c:v>0.689581</c:v>
                </c:pt>
                <c:pt idx="67" formatCode="General">
                  <c:v>0.69703179999999998</c:v>
                </c:pt>
                <c:pt idx="68" formatCode="General">
                  <c:v>0.70491909999999991</c:v>
                </c:pt>
                <c:pt idx="69" formatCode="General">
                  <c:v>0.71689020000000536</c:v>
                </c:pt>
                <c:pt idx="70" formatCode="General">
                  <c:v>0.72315640000000003</c:v>
                </c:pt>
                <c:pt idx="71" formatCode="General">
                  <c:v>0.72820669999999998</c:v>
                </c:pt>
                <c:pt idx="72" formatCode="General">
                  <c:v>0.72964080000000753</c:v>
                </c:pt>
                <c:pt idx="73" formatCode="General">
                  <c:v>0.74229780000000478</c:v>
                </c:pt>
                <c:pt idx="74" formatCode="General">
                  <c:v>0.73908689999999999</c:v>
                </c:pt>
                <c:pt idx="75" formatCode="General">
                  <c:v>0.76390210000000003</c:v>
                </c:pt>
                <c:pt idx="76" formatCode="General">
                  <c:v>0.77581080000000491</c:v>
                </c:pt>
                <c:pt idx="77" formatCode="General">
                  <c:v>0.77079170000000685</c:v>
                </c:pt>
                <c:pt idx="78" formatCode="General">
                  <c:v>0.78634799999999949</c:v>
                </c:pt>
                <c:pt idx="79" formatCode="General">
                  <c:v>0.78778199999999998</c:v>
                </c:pt>
                <c:pt idx="80" formatCode="General">
                  <c:v>0.8068921999999995</c:v>
                </c:pt>
                <c:pt idx="81" formatCode="General">
                  <c:v>0.8047723</c:v>
                </c:pt>
                <c:pt idx="82" formatCode="General">
                  <c:v>0.81219190000000063</c:v>
                </c:pt>
                <c:pt idx="83" formatCode="General">
                  <c:v>0.82241729999999957</c:v>
                </c:pt>
                <c:pt idx="84" formatCode="General">
                  <c:v>0.84090399999999998</c:v>
                </c:pt>
                <c:pt idx="85" formatCode="General">
                  <c:v>0.83710070000000003</c:v>
                </c:pt>
                <c:pt idx="86" formatCode="General">
                  <c:v>0.83788019999999996</c:v>
                </c:pt>
                <c:pt idx="87" formatCode="General">
                  <c:v>0.85424700000000064</c:v>
                </c:pt>
                <c:pt idx="88" formatCode="General">
                  <c:v>0.84960190000000479</c:v>
                </c:pt>
                <c:pt idx="89" formatCode="General">
                  <c:v>0.8667481000000048</c:v>
                </c:pt>
                <c:pt idx="90" formatCode="General">
                  <c:v>0.87211020000000061</c:v>
                </c:pt>
                <c:pt idx="91" formatCode="General">
                  <c:v>0.87472880000000752</c:v>
                </c:pt>
                <c:pt idx="92" formatCode="General">
                  <c:v>0.8886328999999995</c:v>
                </c:pt>
                <c:pt idx="93" formatCode="General">
                  <c:v>0.88885110000000001</c:v>
                </c:pt>
                <c:pt idx="94" formatCode="General">
                  <c:v>0.9019133999999952</c:v>
                </c:pt>
                <c:pt idx="95" formatCode="General">
                  <c:v>0.91594209999999998</c:v>
                </c:pt>
                <c:pt idx="96" formatCode="General">
                  <c:v>0.91220109999999999</c:v>
                </c:pt>
                <c:pt idx="97" formatCode="General">
                  <c:v>0.89695659999999577</c:v>
                </c:pt>
                <c:pt idx="98" formatCode="General">
                  <c:v>0.9215535999999952</c:v>
                </c:pt>
                <c:pt idx="99" formatCode="General">
                  <c:v>0.93474059999999992</c:v>
                </c:pt>
                <c:pt idx="100" formatCode="General">
                  <c:v>0.94424900000000478</c:v>
                </c:pt>
                <c:pt idx="101" formatCode="General">
                  <c:v>0.93143599999999949</c:v>
                </c:pt>
                <c:pt idx="102" formatCode="General">
                  <c:v>0.96323449999999999</c:v>
                </c:pt>
                <c:pt idx="103" formatCode="General">
                  <c:v>0.9634838999999995</c:v>
                </c:pt>
                <c:pt idx="104" formatCode="General">
                  <c:v>0.95977400000000479</c:v>
                </c:pt>
                <c:pt idx="105" formatCode="General">
                  <c:v>0.97557969999999994</c:v>
                </c:pt>
                <c:pt idx="106" formatCode="General">
                  <c:v>0.97102820000000478</c:v>
                </c:pt>
                <c:pt idx="107" formatCode="General">
                  <c:v>0.98465159999999996</c:v>
                </c:pt>
                <c:pt idx="108" formatCode="General">
                  <c:v>0.99029429999999996</c:v>
                </c:pt>
                <c:pt idx="109" formatCode="General">
                  <c:v>0.9893902</c:v>
                </c:pt>
                <c:pt idx="110" formatCode="General">
                  <c:v>0.99908560000000002</c:v>
                </c:pt>
                <c:pt idx="111" formatCode="General">
                  <c:v>1.0020470000000001</c:v>
                </c:pt>
                <c:pt idx="112" formatCode="General">
                  <c:v>1.0068169999999999</c:v>
                </c:pt>
                <c:pt idx="113" formatCode="General">
                  <c:v>1.0259579999999999</c:v>
                </c:pt>
                <c:pt idx="114" formatCode="General">
                  <c:v>1.0378979999999998</c:v>
                </c:pt>
                <c:pt idx="115" formatCode="General">
                  <c:v>1.0384909999999998</c:v>
                </c:pt>
                <c:pt idx="116" formatCode="General">
                  <c:v>1.0384279999999999</c:v>
                </c:pt>
                <c:pt idx="117" formatCode="General">
                  <c:v>1.0426989999999998</c:v>
                </c:pt>
                <c:pt idx="118" formatCode="General">
                  <c:v>1.0529870000000001</c:v>
                </c:pt>
                <c:pt idx="119" formatCode="General">
                  <c:v>1.044289</c:v>
                </c:pt>
                <c:pt idx="120" formatCode="General">
                  <c:v>1.0564789999999999</c:v>
                </c:pt>
                <c:pt idx="121" formatCode="General">
                  <c:v>1.0609059999999999</c:v>
                </c:pt>
                <c:pt idx="122" formatCode="General">
                  <c:v>1.0799529999999999</c:v>
                </c:pt>
                <c:pt idx="123" formatCode="General">
                  <c:v>1.0602199999999999</c:v>
                </c:pt>
                <c:pt idx="124" formatCode="General">
                  <c:v>1.0807329999999999</c:v>
                </c:pt>
                <c:pt idx="125" formatCode="General">
                  <c:v>1.0876539999999999</c:v>
                </c:pt>
                <c:pt idx="126" formatCode="General">
                  <c:v>1.087248</c:v>
                </c:pt>
                <c:pt idx="127" formatCode="General">
                  <c:v>1.093982</c:v>
                </c:pt>
                <c:pt idx="128" formatCode="General">
                  <c:v>1.0951979999999999</c:v>
                </c:pt>
                <c:pt idx="129" formatCode="General">
                  <c:v>1.117488</c:v>
                </c:pt>
                <c:pt idx="130" formatCode="General">
                  <c:v>1.1178619999999908</c:v>
                </c:pt>
                <c:pt idx="131" formatCode="General">
                  <c:v>1.127745</c:v>
                </c:pt>
                <c:pt idx="132" formatCode="General">
                  <c:v>1.1284620000000001</c:v>
                </c:pt>
                <c:pt idx="133" formatCode="General">
                  <c:v>1.1354449999999998</c:v>
                </c:pt>
                <c:pt idx="134" formatCode="General">
                  <c:v>1.1427710000000002</c:v>
                </c:pt>
                <c:pt idx="135" formatCode="General">
                  <c:v>1.142023</c:v>
                </c:pt>
                <c:pt idx="136" formatCode="General">
                  <c:v>1.1423030000000001</c:v>
                </c:pt>
                <c:pt idx="137" formatCode="General">
                  <c:v>1.163003</c:v>
                </c:pt>
                <c:pt idx="138" formatCode="General">
                  <c:v>1.1497539999999999</c:v>
                </c:pt>
                <c:pt idx="139" formatCode="General">
                  <c:v>1.159605</c:v>
                </c:pt>
                <c:pt idx="140" formatCode="General">
                  <c:v>1.1616939999999998</c:v>
                </c:pt>
                <c:pt idx="141" formatCode="General">
                  <c:v>1.1689259999999999</c:v>
                </c:pt>
                <c:pt idx="142" formatCode="General">
                  <c:v>1.1837970000000002</c:v>
                </c:pt>
                <c:pt idx="143" formatCode="General">
                  <c:v>1.1920900000000001</c:v>
                </c:pt>
                <c:pt idx="144" formatCode="General">
                  <c:v>1.1895959999999999</c:v>
                </c:pt>
                <c:pt idx="145" formatCode="General">
                  <c:v>1.1938659999999999</c:v>
                </c:pt>
                <c:pt idx="146" formatCode="General">
                  <c:v>1.2139119999999899</c:v>
                </c:pt>
                <c:pt idx="147" formatCode="General">
                  <c:v>1.2138809999999998</c:v>
                </c:pt>
                <c:pt idx="148" formatCode="General">
                  <c:v>1.2079579999999999</c:v>
                </c:pt>
                <c:pt idx="149" formatCode="General">
                  <c:v>1.2112929999999915</c:v>
                </c:pt>
                <c:pt idx="150" formatCode="General">
                  <c:v>1.2063679999999999</c:v>
                </c:pt>
                <c:pt idx="151" formatCode="General">
                  <c:v>1.2302789999999999</c:v>
                </c:pt>
                <c:pt idx="152" formatCode="General">
                  <c:v>1.2100150000000001</c:v>
                </c:pt>
                <c:pt idx="153" formatCode="General">
                  <c:v>1.2334589999999999</c:v>
                </c:pt>
                <c:pt idx="154" formatCode="General">
                  <c:v>1.2409089999999998</c:v>
                </c:pt>
                <c:pt idx="155" formatCode="General">
                  <c:v>1.2415019999999908</c:v>
                </c:pt>
                <c:pt idx="156" formatCode="General">
                  <c:v>1.248267</c:v>
                </c:pt>
                <c:pt idx="157" formatCode="General">
                  <c:v>1.2489219999999892</c:v>
                </c:pt>
                <c:pt idx="158" formatCode="General">
                  <c:v>1.2554059999999998</c:v>
                </c:pt>
                <c:pt idx="159" formatCode="General">
                  <c:v>1.2679689999999906</c:v>
                </c:pt>
                <c:pt idx="160" formatCode="General">
                  <c:v>1.2732379999999999</c:v>
                </c:pt>
                <c:pt idx="161" formatCode="General">
                  <c:v>1.2764489999999999</c:v>
                </c:pt>
                <c:pt idx="162" formatCode="General">
                  <c:v>1.2831199999999998</c:v>
                </c:pt>
                <c:pt idx="163" formatCode="General">
                  <c:v>1.2968679999999999</c:v>
                </c:pt>
                <c:pt idx="164" formatCode="General">
                  <c:v>1.2959639999999906</c:v>
                </c:pt>
                <c:pt idx="165" formatCode="General">
                  <c:v>1.2827459999999999</c:v>
                </c:pt>
                <c:pt idx="166" formatCode="General">
                  <c:v>1.3026359999999999</c:v>
                </c:pt>
                <c:pt idx="167" formatCode="General">
                  <c:v>1.312705</c:v>
                </c:pt>
                <c:pt idx="168" formatCode="General">
                  <c:v>1.3123309999999999</c:v>
                </c:pt>
                <c:pt idx="169" formatCode="General">
                  <c:v>1.32237</c:v>
                </c:pt>
                <c:pt idx="170" formatCode="General">
                  <c:v>1.3270770000000001</c:v>
                </c:pt>
                <c:pt idx="171" formatCode="General">
                  <c:v>1.33219</c:v>
                </c:pt>
                <c:pt idx="172" formatCode="General">
                  <c:v>1.330381</c:v>
                </c:pt>
                <c:pt idx="173" formatCode="General">
                  <c:v>1.3389549999999999</c:v>
                </c:pt>
                <c:pt idx="174" formatCode="General">
                  <c:v>1.3478079999999999</c:v>
                </c:pt>
                <c:pt idx="175" formatCode="General">
                  <c:v>1.3404510000000001</c:v>
                </c:pt>
                <c:pt idx="176" formatCode="General">
                  <c:v>1.3424149999999999</c:v>
                </c:pt>
                <c:pt idx="177" formatCode="General">
                  <c:v>1.366825</c:v>
                </c:pt>
                <c:pt idx="178" formatCode="General">
                  <c:v>1.366763</c:v>
                </c:pt>
                <c:pt idx="179" formatCode="General">
                  <c:v>1.368851</c:v>
                </c:pt>
                <c:pt idx="180" formatCode="General">
                  <c:v>1.377518</c:v>
                </c:pt>
                <c:pt idx="181" formatCode="General">
                  <c:v>1.3785780000000001</c:v>
                </c:pt>
                <c:pt idx="182" formatCode="General">
                  <c:v>1.3828180000000001</c:v>
                </c:pt>
                <c:pt idx="183" formatCode="General">
                  <c:v>1.4036429999999998</c:v>
                </c:pt>
                <c:pt idx="184" formatCode="General">
                  <c:v>1.393448</c:v>
                </c:pt>
                <c:pt idx="185" formatCode="General">
                  <c:v>1.4005249999999874</c:v>
                </c:pt>
                <c:pt idx="186" formatCode="General">
                  <c:v>1.4068219999999876</c:v>
                </c:pt>
                <c:pt idx="187" formatCode="General">
                  <c:v>1.4023639999999915</c:v>
                </c:pt>
                <c:pt idx="188" formatCode="General">
                  <c:v>1.4143979999999998</c:v>
                </c:pt>
                <c:pt idx="189" formatCode="General">
                  <c:v>1.4181389999999998</c:v>
                </c:pt>
                <c:pt idx="190" formatCode="General">
                  <c:v>1.4254029999999998</c:v>
                </c:pt>
                <c:pt idx="191" formatCode="General">
                  <c:v>1.4379349999999838</c:v>
                </c:pt>
                <c:pt idx="192" formatCode="General">
                  <c:v>1.4250599999999998</c:v>
                </c:pt>
                <c:pt idx="193" formatCode="General">
                  <c:v>1.4437019999999876</c:v>
                </c:pt>
                <c:pt idx="194" formatCode="General">
                  <c:v>1.4372179999999999</c:v>
                </c:pt>
                <c:pt idx="195" formatCode="General">
                  <c:v>1.4456349999999853</c:v>
                </c:pt>
                <c:pt idx="196" formatCode="General">
                  <c:v>1.4722580000000001</c:v>
                </c:pt>
                <c:pt idx="197" formatCode="General">
                  <c:v>1.4573259999999906</c:v>
                </c:pt>
                <c:pt idx="198" formatCode="General">
                  <c:v>1.4670209999999906</c:v>
                </c:pt>
                <c:pt idx="199" formatCode="General">
                  <c:v>1.4634669999999894</c:v>
                </c:pt>
                <c:pt idx="200" formatCode="General">
                  <c:v>1.4657739999999906</c:v>
                </c:pt>
                <c:pt idx="201" formatCode="General">
                  <c:v>1.4856639999999892</c:v>
                </c:pt>
                <c:pt idx="202" formatCode="General">
                  <c:v>1.4865989999999998</c:v>
                </c:pt>
                <c:pt idx="203" formatCode="General">
                  <c:v>1.4874099999999906</c:v>
                </c:pt>
                <c:pt idx="204" formatCode="General">
                  <c:v>1.4955149999999915</c:v>
                </c:pt>
                <c:pt idx="205" formatCode="General">
                  <c:v>1.5059269999999874</c:v>
                </c:pt>
                <c:pt idx="206" formatCode="General">
                  <c:v>1.5037139999999998</c:v>
                </c:pt>
                <c:pt idx="207" formatCode="General">
                  <c:v>1.524383</c:v>
                </c:pt>
                <c:pt idx="208" formatCode="General">
                  <c:v>1.5163089999999999</c:v>
                </c:pt>
                <c:pt idx="209" formatCode="General">
                  <c:v>1.5274689999999918</c:v>
                </c:pt>
                <c:pt idx="210" formatCode="General">
                  <c:v>1.5343899999999999</c:v>
                </c:pt>
                <c:pt idx="211" formatCode="General">
                  <c:v>1.5367279999999999</c:v>
                </c:pt>
                <c:pt idx="212" formatCode="General">
                  <c:v>1.5363229999999999</c:v>
                </c:pt>
                <c:pt idx="213" formatCode="General">
                  <c:v>1.5277189999999998</c:v>
                </c:pt>
                <c:pt idx="214" formatCode="General">
                  <c:v>1.5488550000000001</c:v>
                </c:pt>
                <c:pt idx="215" formatCode="General">
                  <c:v>1.5629459999999999</c:v>
                </c:pt>
                <c:pt idx="216" formatCode="General">
                  <c:v>1.553812</c:v>
                </c:pt>
                <c:pt idx="217" formatCode="General">
                  <c:v>1.5696489999999998</c:v>
                </c:pt>
                <c:pt idx="218" formatCode="General">
                  <c:v>1.584395</c:v>
                </c:pt>
                <c:pt idx="219" formatCode="General">
                  <c:v>1.57074</c:v>
                </c:pt>
                <c:pt idx="220" formatCode="General">
                  <c:v>1.5914709999999999</c:v>
                </c:pt>
                <c:pt idx="221" formatCode="General">
                  <c:v>1.585143</c:v>
                </c:pt>
                <c:pt idx="222" formatCode="General">
                  <c:v>1.5914089999999999</c:v>
                </c:pt>
                <c:pt idx="223" formatCode="General">
                  <c:v>1.603162</c:v>
                </c:pt>
                <c:pt idx="224" formatCode="General">
                  <c:v>1.5936539999999999</c:v>
                </c:pt>
                <c:pt idx="225" formatCode="General">
                  <c:v>1.6058739999999998</c:v>
                </c:pt>
                <c:pt idx="226" formatCode="General">
                  <c:v>1.6065289999999999</c:v>
                </c:pt>
                <c:pt idx="227" formatCode="General">
                  <c:v>1.6076199999999998</c:v>
                </c:pt>
                <c:pt idx="228" formatCode="General">
                  <c:v>1.6189049999999998</c:v>
                </c:pt>
                <c:pt idx="229" formatCode="General">
                  <c:v>1.6268549999999999</c:v>
                </c:pt>
                <c:pt idx="230" formatCode="General">
                  <c:v>1.622428</c:v>
                </c:pt>
                <c:pt idx="231" formatCode="General">
                  <c:v>1.6470250000000002</c:v>
                </c:pt>
                <c:pt idx="232" formatCode="General">
                  <c:v>1.6382030000000001</c:v>
                </c:pt>
                <c:pt idx="233" formatCode="General">
                  <c:v>1.6330279999999999</c:v>
                </c:pt>
                <c:pt idx="234" formatCode="General">
                  <c:v>1.650922</c:v>
                </c:pt>
                <c:pt idx="235" formatCode="General">
                  <c:v>1.6598999999999915</c:v>
                </c:pt>
                <c:pt idx="236" formatCode="General">
                  <c:v>1.6684730000000001</c:v>
                </c:pt>
                <c:pt idx="237" formatCode="General">
                  <c:v>1.6620830000000091</c:v>
                </c:pt>
                <c:pt idx="238" formatCode="General">
                  <c:v>1.67449</c:v>
                </c:pt>
                <c:pt idx="239" formatCode="General">
                  <c:v>1.6800710000000001</c:v>
                </c:pt>
                <c:pt idx="240" formatCode="General">
                  <c:v>1.6791040000000002</c:v>
                </c:pt>
                <c:pt idx="241" formatCode="General">
                  <c:v>1.6797279999999999</c:v>
                </c:pt>
                <c:pt idx="242" formatCode="General">
                  <c:v>1.6895169999999999</c:v>
                </c:pt>
                <c:pt idx="243" formatCode="General">
                  <c:v>1.6975289999999998</c:v>
                </c:pt>
                <c:pt idx="244" formatCode="General">
                  <c:v>1.7014879999999999</c:v>
                </c:pt>
                <c:pt idx="245" formatCode="General">
                  <c:v>1.7122120000000001</c:v>
                </c:pt>
                <c:pt idx="246" formatCode="General">
                  <c:v>1.7081279999999999</c:v>
                </c:pt>
                <c:pt idx="247" formatCode="General">
                  <c:v>1.7268019999999915</c:v>
                </c:pt>
                <c:pt idx="248" formatCode="General">
                  <c:v>1.7183850000000001</c:v>
                </c:pt>
                <c:pt idx="249" formatCode="General">
                  <c:v>1.7329429999999999</c:v>
                </c:pt>
                <c:pt idx="250" formatCode="General">
                  <c:v>1.7334419999999915</c:v>
                </c:pt>
                <c:pt idx="251" formatCode="General">
                  <c:v>1.7344709999999999</c:v>
                </c:pt>
                <c:pt idx="252" formatCode="General">
                  <c:v>1.7459429999999998</c:v>
                </c:pt>
                <c:pt idx="253" formatCode="General">
                  <c:v>1.7478759999999998</c:v>
                </c:pt>
                <c:pt idx="254" formatCode="General">
                  <c:v>1.7582880000000001</c:v>
                </c:pt>
                <c:pt idx="255" formatCode="General">
                  <c:v>1.7598469999999915</c:v>
                </c:pt>
                <c:pt idx="256" formatCode="General">
                  <c:v>1.7634949999999874</c:v>
                </c:pt>
                <c:pt idx="257" formatCode="General">
                  <c:v>1.7673909999999917</c:v>
                </c:pt>
                <c:pt idx="258" formatCode="General">
                  <c:v>1.7707899999999999</c:v>
                </c:pt>
                <c:pt idx="259" formatCode="General">
                  <c:v>1.7776479999999999</c:v>
                </c:pt>
                <c:pt idx="260" formatCode="General">
                  <c:v>1.7837269999999892</c:v>
                </c:pt>
                <c:pt idx="261" formatCode="General">
                  <c:v>1.8010289999999998</c:v>
                </c:pt>
                <c:pt idx="262" formatCode="General">
                  <c:v>1.7955429999999999</c:v>
                </c:pt>
                <c:pt idx="263" formatCode="General">
                  <c:v>1.810943</c:v>
                </c:pt>
                <c:pt idx="264" formatCode="General">
                  <c:v>1.8098209999999906</c:v>
                </c:pt>
                <c:pt idx="265" formatCode="General">
                  <c:v>1.820514</c:v>
                </c:pt>
                <c:pt idx="266" formatCode="General">
                  <c:v>1.8315809999999999</c:v>
                </c:pt>
                <c:pt idx="267" formatCode="General">
                  <c:v>1.8308329999999999</c:v>
                </c:pt>
                <c:pt idx="268" formatCode="General">
                  <c:v>1.8303339999999999</c:v>
                </c:pt>
                <c:pt idx="269" formatCode="General">
                  <c:v>1.840684</c:v>
                </c:pt>
                <c:pt idx="270" formatCode="General">
                  <c:v>1.8452979999999999</c:v>
                </c:pt>
                <c:pt idx="271" formatCode="General">
                  <c:v>1.8435209999999917</c:v>
                </c:pt>
                <c:pt idx="272" formatCode="General">
                  <c:v>1.8585160000000001</c:v>
                </c:pt>
                <c:pt idx="273" formatCode="General">
                  <c:v>1.882333</c:v>
                </c:pt>
                <c:pt idx="274" formatCode="General">
                  <c:v>1.86924</c:v>
                </c:pt>
                <c:pt idx="275" formatCode="General">
                  <c:v>1.879559</c:v>
                </c:pt>
                <c:pt idx="276" formatCode="General">
                  <c:v>1.885732</c:v>
                </c:pt>
                <c:pt idx="277" formatCode="General">
                  <c:v>1.871516</c:v>
                </c:pt>
                <c:pt idx="278" formatCode="General">
                  <c:v>1.8960500000000093</c:v>
                </c:pt>
                <c:pt idx="279" formatCode="General">
                  <c:v>1.8960820000000107</c:v>
                </c:pt>
                <c:pt idx="280" formatCode="General">
                  <c:v>1.910765</c:v>
                </c:pt>
                <c:pt idx="281" formatCode="General">
                  <c:v>1.9084890000000001</c:v>
                </c:pt>
                <c:pt idx="282" formatCode="General">
                  <c:v>1.9070239999999998</c:v>
                </c:pt>
                <c:pt idx="283" formatCode="General">
                  <c:v>1.913165</c:v>
                </c:pt>
                <c:pt idx="284" formatCode="General">
                  <c:v>1.9242010000000001</c:v>
                </c:pt>
                <c:pt idx="285" formatCode="General">
                  <c:v>1.9232659999999999</c:v>
                </c:pt>
                <c:pt idx="286" formatCode="General">
                  <c:v>1.9308100000000001</c:v>
                </c:pt>
                <c:pt idx="287" formatCode="General">
                  <c:v>1.9531319999999999</c:v>
                </c:pt>
                <c:pt idx="288" formatCode="General">
                  <c:v>1.959273</c:v>
                </c:pt>
                <c:pt idx="289" formatCode="General">
                  <c:v>1.9703710000000001</c:v>
                </c:pt>
                <c:pt idx="290" formatCode="General">
                  <c:v>1.955719</c:v>
                </c:pt>
                <c:pt idx="291" formatCode="General">
                  <c:v>1.9692180000000001</c:v>
                </c:pt>
                <c:pt idx="292" formatCode="General">
                  <c:v>1.9807530000000093</c:v>
                </c:pt>
                <c:pt idx="293" formatCode="General">
                  <c:v>1.9917259999999999</c:v>
                </c:pt>
                <c:pt idx="294" formatCode="General">
                  <c:v>1.9806590000000086</c:v>
                </c:pt>
                <c:pt idx="295" formatCode="General">
                  <c:v>1.985179</c:v>
                </c:pt>
                <c:pt idx="296" formatCode="General">
                  <c:v>2.01383</c:v>
                </c:pt>
                <c:pt idx="297" formatCode="General">
                  <c:v>2.0114289999999779</c:v>
                </c:pt>
                <c:pt idx="298" formatCode="General">
                  <c:v>2.008</c:v>
                </c:pt>
                <c:pt idx="299" formatCode="General">
                  <c:v>2.012675999999971</c:v>
                </c:pt>
                <c:pt idx="300" formatCode="General">
                  <c:v>2.0194719999999977</c:v>
                </c:pt>
                <c:pt idx="301" formatCode="General">
                  <c:v>2.0350589999999733</c:v>
                </c:pt>
                <c:pt idx="302" formatCode="General">
                  <c:v>2.0423230000000001</c:v>
                </c:pt>
                <c:pt idx="303" formatCode="General">
                  <c:v>2.0448170000000001</c:v>
                </c:pt>
                <c:pt idx="304" formatCode="General">
                  <c:v>2.0569439999999761</c:v>
                </c:pt>
                <c:pt idx="305" formatCode="General">
                  <c:v>2.0679180000000001</c:v>
                </c:pt>
                <c:pt idx="306" formatCode="General">
                  <c:v>2.0748699999999967</c:v>
                </c:pt>
                <c:pt idx="307" formatCode="General">
                  <c:v>2.068978</c:v>
                </c:pt>
                <c:pt idx="308" formatCode="General">
                  <c:v>2.0879629999999998</c:v>
                </c:pt>
                <c:pt idx="309" formatCode="General">
                  <c:v>2.0844719999999999</c:v>
                </c:pt>
                <c:pt idx="310" formatCode="General">
                  <c:v>2.0906439999999815</c:v>
                </c:pt>
                <c:pt idx="311" formatCode="General">
                  <c:v>2.0947279999999999</c:v>
                </c:pt>
                <c:pt idx="312" formatCode="General">
                  <c:v>2.1041740000000204</c:v>
                </c:pt>
                <c:pt idx="313" formatCode="General">
                  <c:v>2.1188259999999977</c:v>
                </c:pt>
                <c:pt idx="314" formatCode="General">
                  <c:v>2.1243129999999999</c:v>
                </c:pt>
                <c:pt idx="315" formatCode="General">
                  <c:v>2.1310469999999788</c:v>
                </c:pt>
                <c:pt idx="316" formatCode="General">
                  <c:v>2.1331980000000001</c:v>
                </c:pt>
                <c:pt idx="317" formatCode="General">
                  <c:v>2.1430180000000001</c:v>
                </c:pt>
                <c:pt idx="318" formatCode="General">
                  <c:v>2.145543</c:v>
                </c:pt>
                <c:pt idx="319" formatCode="General">
                  <c:v>2.142925</c:v>
                </c:pt>
                <c:pt idx="320" formatCode="General">
                  <c:v>2.1591359999999997</c:v>
                </c:pt>
                <c:pt idx="321" formatCode="General">
                  <c:v>2.1603820000000002</c:v>
                </c:pt>
                <c:pt idx="322" formatCode="General">
                  <c:v>2.1719489999999775</c:v>
                </c:pt>
                <c:pt idx="323" formatCode="General">
                  <c:v>2.1815810000000209</c:v>
                </c:pt>
                <c:pt idx="324" formatCode="General">
                  <c:v>2.1911519999999998</c:v>
                </c:pt>
                <c:pt idx="325" formatCode="General">
                  <c:v>2.2072380000000011</c:v>
                </c:pt>
                <c:pt idx="326" formatCode="General">
                  <c:v>2.2046510000000001</c:v>
                </c:pt>
                <c:pt idx="327" formatCode="General">
                  <c:v>2.2137540000000002</c:v>
                </c:pt>
                <c:pt idx="328" formatCode="General">
                  <c:v>2.2260370000000012</c:v>
                </c:pt>
                <c:pt idx="329" formatCode="General">
                  <c:v>2.2234180000000001</c:v>
                </c:pt>
                <c:pt idx="330" formatCode="General">
                  <c:v>2.2381329999999999</c:v>
                </c:pt>
                <c:pt idx="331" formatCode="General">
                  <c:v>2.2466439999999968</c:v>
                </c:pt>
                <c:pt idx="332" formatCode="General">
                  <c:v>2.2674059999999998</c:v>
                </c:pt>
                <c:pt idx="333" formatCode="General">
                  <c:v>2.2532220000000001</c:v>
                </c:pt>
                <c:pt idx="334" formatCode="General">
                  <c:v>2.255871</c:v>
                </c:pt>
                <c:pt idx="335" formatCode="General">
                  <c:v>2.2758859999999967</c:v>
                </c:pt>
                <c:pt idx="336" formatCode="General">
                  <c:v>2.28477000000002</c:v>
                </c:pt>
                <c:pt idx="337" formatCode="General">
                  <c:v>2.2946840000000002</c:v>
                </c:pt>
                <c:pt idx="338" formatCode="General">
                  <c:v>2.3045040000000001</c:v>
                </c:pt>
                <c:pt idx="339" formatCode="General">
                  <c:v>2.3090559999999747</c:v>
                </c:pt>
                <c:pt idx="340" formatCode="General">
                  <c:v>2.3204349999999998</c:v>
                </c:pt>
                <c:pt idx="341" formatCode="General">
                  <c:v>2.3165379999999987</c:v>
                </c:pt>
                <c:pt idx="342" formatCode="General">
                  <c:v>2.3306599999999733</c:v>
                </c:pt>
                <c:pt idx="343" formatCode="General">
                  <c:v>2.3422259999999793</c:v>
                </c:pt>
                <c:pt idx="344" formatCode="General">
                  <c:v>2.3552569999999724</c:v>
                </c:pt>
                <c:pt idx="345" formatCode="General">
                  <c:v>2.3634250000000003</c:v>
                </c:pt>
                <c:pt idx="346" formatCode="General">
                  <c:v>2.3664489999999669</c:v>
                </c:pt>
                <c:pt idx="347" formatCode="General">
                  <c:v>2.3808829999999968</c:v>
                </c:pt>
                <c:pt idx="348" formatCode="General">
                  <c:v>2.3778279999999987</c:v>
                </c:pt>
                <c:pt idx="349" formatCode="General">
                  <c:v>2.3866499999999724</c:v>
                </c:pt>
                <c:pt idx="350" formatCode="General">
                  <c:v>2.3980289999999806</c:v>
                </c:pt>
                <c:pt idx="351" formatCode="General">
                  <c:v>2.3984969999999977</c:v>
                </c:pt>
                <c:pt idx="352" formatCode="General">
                  <c:v>2.4133980000000004</c:v>
                </c:pt>
                <c:pt idx="353" formatCode="General">
                  <c:v>2.4274269999999998</c:v>
                </c:pt>
                <c:pt idx="354" formatCode="General">
                  <c:v>2.449125</c:v>
                </c:pt>
                <c:pt idx="355" formatCode="General">
                  <c:v>2.440957</c:v>
                </c:pt>
                <c:pt idx="356" formatCode="General">
                  <c:v>2.4426399999999977</c:v>
                </c:pt>
                <c:pt idx="357" formatCode="General">
                  <c:v>2.4599740000000003</c:v>
                </c:pt>
                <c:pt idx="358" formatCode="General">
                  <c:v>2.4759659999999766</c:v>
                </c:pt>
                <c:pt idx="359" formatCode="General">
                  <c:v>2.4797389999999977</c:v>
                </c:pt>
                <c:pt idx="360" formatCode="General">
                  <c:v>2.4950139999999967</c:v>
                </c:pt>
                <c:pt idx="361" formatCode="General">
                  <c:v>2.486971</c:v>
                </c:pt>
                <c:pt idx="362" formatCode="General">
                  <c:v>2.5087929999999998</c:v>
                </c:pt>
                <c:pt idx="363" formatCode="General">
                  <c:v>2.5249729999999997</c:v>
                </c:pt>
                <c:pt idx="364" formatCode="General">
                  <c:v>2.5122539999999747</c:v>
                </c:pt>
                <c:pt idx="365" formatCode="General">
                  <c:v>2.529026</c:v>
                </c:pt>
                <c:pt idx="366" formatCode="General">
                  <c:v>2.5459850000000004</c:v>
                </c:pt>
                <c:pt idx="367" formatCode="General">
                  <c:v>2.5542779999999987</c:v>
                </c:pt>
                <c:pt idx="368" formatCode="General">
                  <c:v>2.5545270000000002</c:v>
                </c:pt>
                <c:pt idx="369" formatCode="General">
                  <c:v>2.5656569999999967</c:v>
                </c:pt>
                <c:pt idx="370" formatCode="General">
                  <c:v>2.5857960000000002</c:v>
                </c:pt>
                <c:pt idx="371" formatCode="General">
                  <c:v>2.5801840000000218</c:v>
                </c:pt>
                <c:pt idx="372" formatCode="General">
                  <c:v>2.6011959999999998</c:v>
                </c:pt>
                <c:pt idx="373" formatCode="General">
                  <c:v>2.6201820000000002</c:v>
                </c:pt>
                <c:pt idx="374" formatCode="General">
                  <c:v>2.6178749999999997</c:v>
                </c:pt>
                <c:pt idx="375" formatCode="General">
                  <c:v>2.6305320000000001</c:v>
                </c:pt>
                <c:pt idx="376" formatCode="General">
                  <c:v>2.6570619999999998</c:v>
                </c:pt>
                <c:pt idx="377" formatCode="General">
                  <c:v>2.6505769999999997</c:v>
                </c:pt>
                <c:pt idx="378" formatCode="General">
                  <c:v>2.6757040000000001</c:v>
                </c:pt>
                <c:pt idx="379" formatCode="General">
                  <c:v>2.6733660000000001</c:v>
                </c:pt>
                <c:pt idx="380" formatCode="General">
                  <c:v>2.6825939999999999</c:v>
                </c:pt>
                <c:pt idx="381" formatCode="General">
                  <c:v>2.6887980000000002</c:v>
                </c:pt>
                <c:pt idx="382" formatCode="General">
                  <c:v>2.7010179999999999</c:v>
                </c:pt>
                <c:pt idx="383" formatCode="General">
                  <c:v>2.7177280000000001</c:v>
                </c:pt>
                <c:pt idx="384" formatCode="General">
                  <c:v>2.714299</c:v>
                </c:pt>
                <c:pt idx="385" formatCode="General">
                  <c:v>2.7312270000000001</c:v>
                </c:pt>
                <c:pt idx="386" formatCode="General">
                  <c:v>2.7500249999999999</c:v>
                </c:pt>
                <c:pt idx="387" formatCode="General">
                  <c:v>2.7606869999999999</c:v>
                </c:pt>
                <c:pt idx="388" formatCode="General">
                  <c:v>2.7689170000000218</c:v>
                </c:pt>
                <c:pt idx="389" formatCode="General">
                  <c:v>2.7816680000000003</c:v>
                </c:pt>
                <c:pt idx="390" formatCode="General">
                  <c:v>2.7982530000000003</c:v>
                </c:pt>
                <c:pt idx="391" formatCode="General">
                  <c:v>2.8054849999999987</c:v>
                </c:pt>
                <c:pt idx="392" formatCode="General">
                  <c:v>2.8185469999999784</c:v>
                </c:pt>
                <c:pt idx="393" formatCode="General">
                  <c:v>2.8348209999999967</c:v>
                </c:pt>
                <c:pt idx="394" formatCode="General">
                  <c:v>2.839591</c:v>
                </c:pt>
                <c:pt idx="395" formatCode="General">
                  <c:v>2.8561759999999765</c:v>
                </c:pt>
                <c:pt idx="396" formatCode="General">
                  <c:v>2.8678349999999999</c:v>
                </c:pt>
                <c:pt idx="397" formatCode="General">
                  <c:v>2.881926</c:v>
                </c:pt>
                <c:pt idx="398" formatCode="General">
                  <c:v>2.8939909999999998</c:v>
                </c:pt>
                <c:pt idx="399" formatCode="General">
                  <c:v>2.9118539999999729</c:v>
                </c:pt>
                <c:pt idx="400" formatCode="General">
                  <c:v>2.9155329999999977</c:v>
                </c:pt>
                <c:pt idx="401" formatCode="General">
                  <c:v>2.9204579999999987</c:v>
                </c:pt>
                <c:pt idx="402" formatCode="General">
                  <c:v>2.9410030000000003</c:v>
                </c:pt>
                <c:pt idx="403" formatCode="General">
                  <c:v>2.9482349999999999</c:v>
                </c:pt>
                <c:pt idx="404" formatCode="General">
                  <c:v>2.9627319999999999</c:v>
                </c:pt>
                <c:pt idx="405" formatCode="General">
                  <c:v>2.9798779999999967</c:v>
                </c:pt>
                <c:pt idx="406" formatCode="General">
                  <c:v>2.9947789999999967</c:v>
                </c:pt>
                <c:pt idx="407" formatCode="General">
                  <c:v>3.0072179999999999</c:v>
                </c:pt>
                <c:pt idx="408" formatCode="General">
                  <c:v>3.0063759999999977</c:v>
                </c:pt>
                <c:pt idx="409" formatCode="General">
                  <c:v>3.0305369999999998</c:v>
                </c:pt>
                <c:pt idx="410" formatCode="General">
                  <c:v>3.0544479999999967</c:v>
                </c:pt>
                <c:pt idx="411" formatCode="General">
                  <c:v>3.0597789999999967</c:v>
                </c:pt>
                <c:pt idx="412" formatCode="General">
                  <c:v>3.0787960000000001</c:v>
                </c:pt>
                <c:pt idx="413" formatCode="General">
                  <c:v>3.0957239999999997</c:v>
                </c:pt>
                <c:pt idx="414" formatCode="General">
                  <c:v>3.092855999999967</c:v>
                </c:pt>
                <c:pt idx="415" formatCode="General">
                  <c:v>3.1166729999999765</c:v>
                </c:pt>
                <c:pt idx="416" formatCode="General">
                  <c:v>3.1252779999999998</c:v>
                </c:pt>
                <c:pt idx="417" formatCode="General">
                  <c:v>3.1493129999999998</c:v>
                </c:pt>
                <c:pt idx="418" formatCode="General">
                  <c:v>3.1542699999999977</c:v>
                </c:pt>
                <c:pt idx="419" formatCode="General">
                  <c:v>3.1685789999999998</c:v>
                </c:pt>
                <c:pt idx="420" formatCode="General">
                  <c:v>3.1929270000000001</c:v>
                </c:pt>
                <c:pt idx="421" formatCode="General">
                  <c:v>3.1995050000000003</c:v>
                </c:pt>
                <c:pt idx="422" formatCode="General">
                  <c:v>3.2260969999999998</c:v>
                </c:pt>
                <c:pt idx="423" formatCode="General">
                  <c:v>3.2419970000000218</c:v>
                </c:pt>
                <c:pt idx="424" formatCode="General">
                  <c:v>3.2390969999999997</c:v>
                </c:pt>
                <c:pt idx="425" formatCode="General">
                  <c:v>3.2754469999999967</c:v>
                </c:pt>
                <c:pt idx="426" formatCode="General">
                  <c:v>3.2722049999999987</c:v>
                </c:pt>
                <c:pt idx="427" formatCode="General">
                  <c:v>3.2886340000000218</c:v>
                </c:pt>
                <c:pt idx="428" formatCode="General">
                  <c:v>3.3133250000000003</c:v>
                </c:pt>
                <c:pt idx="429" formatCode="General">
                  <c:v>3.3324349999999967</c:v>
                </c:pt>
                <c:pt idx="430" formatCode="General">
                  <c:v>3.3370169999999977</c:v>
                </c:pt>
                <c:pt idx="431" formatCode="General">
                  <c:v>3.3779810000000001</c:v>
                </c:pt>
                <c:pt idx="432" formatCode="General">
                  <c:v>3.3849649999999998</c:v>
                </c:pt>
                <c:pt idx="433" formatCode="General">
                  <c:v>3.3935070000000001</c:v>
                </c:pt>
                <c:pt idx="434" formatCode="General">
                  <c:v>3.40379400000002</c:v>
                </c:pt>
                <c:pt idx="435" formatCode="General">
                  <c:v>3.4391149999999997</c:v>
                </c:pt>
                <c:pt idx="436" formatCode="General">
                  <c:v>3.4563859999999815</c:v>
                </c:pt>
                <c:pt idx="437" formatCode="General">
                  <c:v>3.4570410000000003</c:v>
                </c:pt>
                <c:pt idx="438" formatCode="General">
                  <c:v>3.4800789999999977</c:v>
                </c:pt>
                <c:pt idx="439" formatCode="General">
                  <c:v>3.5047699999999997</c:v>
                </c:pt>
                <c:pt idx="440" formatCode="General">
                  <c:v>3.5296469999999927</c:v>
                </c:pt>
                <c:pt idx="441" formatCode="General">
                  <c:v>3.5350089999999765</c:v>
                </c:pt>
                <c:pt idx="442" formatCode="General">
                  <c:v>3.5544629999999788</c:v>
                </c:pt>
                <c:pt idx="443" formatCode="General">
                  <c:v>3.5683360000000186</c:v>
                </c:pt>
                <c:pt idx="444" formatCode="General">
                  <c:v>3.6059640000000002</c:v>
                </c:pt>
                <c:pt idx="445" formatCode="General">
                  <c:v>3.6174049999999998</c:v>
                </c:pt>
                <c:pt idx="446" formatCode="General">
                  <c:v>3.6358919999999997</c:v>
                </c:pt>
                <c:pt idx="447" formatCode="General">
                  <c:v>3.6585870000000011</c:v>
                </c:pt>
                <c:pt idx="448" formatCode="General">
                  <c:v>3.6812510000000001</c:v>
                </c:pt>
                <c:pt idx="449" formatCode="General">
                  <c:v>3.6949369999999999</c:v>
                </c:pt>
                <c:pt idx="450" formatCode="General">
                  <c:v>3.7220900000000001</c:v>
                </c:pt>
                <c:pt idx="451" formatCode="General">
                  <c:v>3.742572</c:v>
                </c:pt>
                <c:pt idx="452" formatCode="General">
                  <c:v>3.7584089999999977</c:v>
                </c:pt>
                <c:pt idx="453" formatCode="General">
                  <c:v>3.7952579999999987</c:v>
                </c:pt>
                <c:pt idx="454" formatCode="General">
                  <c:v>3.7968479999999967</c:v>
                </c:pt>
                <c:pt idx="455" formatCode="General">
                  <c:v>3.8337279999999998</c:v>
                </c:pt>
                <c:pt idx="456" formatCode="General">
                  <c:v>3.8408979999999997</c:v>
                </c:pt>
                <c:pt idx="457" formatCode="General">
                  <c:v>3.8749719999999988</c:v>
                </c:pt>
                <c:pt idx="458" formatCode="General">
                  <c:v>3.8979170000000001</c:v>
                </c:pt>
                <c:pt idx="459" formatCode="General">
                  <c:v>3.9131610000000001</c:v>
                </c:pt>
                <c:pt idx="460" formatCode="General">
                  <c:v>3.9393170000000004</c:v>
                </c:pt>
                <c:pt idx="461" formatCode="General">
                  <c:v>3.9539379999999995</c:v>
                </c:pt>
                <c:pt idx="462" formatCode="General">
                  <c:v>3.9871080000000001</c:v>
                </c:pt>
                <c:pt idx="463" formatCode="General">
                  <c:v>4.0033200000000004</c:v>
                </c:pt>
                <c:pt idx="464" formatCode="General">
                  <c:v>4.0273239999999975</c:v>
                </c:pt>
                <c:pt idx="465" formatCode="General">
                  <c:v>4.0516410000000134</c:v>
                </c:pt>
                <c:pt idx="466" formatCode="General">
                  <c:v>4.0720599999999996</c:v>
                </c:pt>
                <c:pt idx="467" formatCode="General">
                  <c:v>4.1016139999999996</c:v>
                </c:pt>
                <c:pt idx="468" formatCode="General">
                  <c:v>4.1302329999999996</c:v>
                </c:pt>
                <c:pt idx="469" formatCode="General">
                  <c:v>4.1543929999999945</c:v>
                </c:pt>
                <c:pt idx="470" formatCode="General">
                  <c:v>4.1821389999999745</c:v>
                </c:pt>
                <c:pt idx="471" formatCode="General">
                  <c:v>4.2084190000000001</c:v>
                </c:pt>
                <c:pt idx="472" formatCode="General">
                  <c:v>4.228059</c:v>
                </c:pt>
                <c:pt idx="473" formatCode="General">
                  <c:v>4.2617280000000024</c:v>
                </c:pt>
                <c:pt idx="474" formatCode="General">
                  <c:v>4.2765050000000002</c:v>
                </c:pt>
                <c:pt idx="475" formatCode="General">
                  <c:v>4.3208049999999645</c:v>
                </c:pt>
                <c:pt idx="476" formatCode="General">
                  <c:v>4.337078</c:v>
                </c:pt>
                <c:pt idx="477" formatCode="General">
                  <c:v>4.3606769999999955</c:v>
                </c:pt>
                <c:pt idx="478" formatCode="General">
                  <c:v>4.3922889999999946</c:v>
                </c:pt>
                <c:pt idx="479" formatCode="General">
                  <c:v>4.4336270000000484</c:v>
                </c:pt>
                <c:pt idx="480" formatCode="General">
                  <c:v>4.4576620000000124</c:v>
                </c:pt>
                <c:pt idx="481" formatCode="General">
                  <c:v>4.4878089999999995</c:v>
                </c:pt>
                <c:pt idx="482" formatCode="General">
                  <c:v>4.5102859999999945</c:v>
                </c:pt>
                <c:pt idx="483" formatCode="General">
                  <c:v>4.5533690000000124</c:v>
                </c:pt>
                <c:pt idx="484" formatCode="General">
                  <c:v>4.5787149999999945</c:v>
                </c:pt>
                <c:pt idx="485" formatCode="General">
                  <c:v>4.6103890000000005</c:v>
                </c:pt>
                <c:pt idx="486" formatCode="General">
                  <c:v>4.6486089999999995</c:v>
                </c:pt>
                <c:pt idx="487" formatCode="General">
                  <c:v>4.6750760000000007</c:v>
                </c:pt>
                <c:pt idx="488" formatCode="General">
                  <c:v>4.6978649999999655</c:v>
                </c:pt>
                <c:pt idx="489" formatCode="General">
                  <c:v>4.732812</c:v>
                </c:pt>
                <c:pt idx="490" formatCode="General">
                  <c:v>4.7832530000000411</c:v>
                </c:pt>
                <c:pt idx="491" formatCode="General">
                  <c:v>4.8061980000000002</c:v>
                </c:pt>
                <c:pt idx="492" formatCode="General">
                  <c:v>4.8357519999999985</c:v>
                </c:pt>
                <c:pt idx="493" formatCode="General">
                  <c:v>4.8674569999999555</c:v>
                </c:pt>
                <c:pt idx="494" formatCode="General">
                  <c:v>4.9074539999999995</c:v>
                </c:pt>
                <c:pt idx="495" formatCode="General">
                  <c:v>4.9560560000000002</c:v>
                </c:pt>
                <c:pt idx="496" formatCode="General">
                  <c:v>4.9776910000000134</c:v>
                </c:pt>
                <c:pt idx="497" formatCode="General">
                  <c:v>5.0185299999999975</c:v>
                </c:pt>
                <c:pt idx="498" formatCode="General">
                  <c:v>5.0595249999999945</c:v>
                </c:pt>
                <c:pt idx="499" formatCode="General">
                  <c:v>5.0912930000000447</c:v>
                </c:pt>
                <c:pt idx="500" formatCode="General">
                  <c:v>5.1338159999999755</c:v>
                </c:pt>
                <c:pt idx="501" formatCode="General">
                  <c:v>5.1742489999999997</c:v>
                </c:pt>
                <c:pt idx="502" formatCode="General">
                  <c:v>5.2149639999999975</c:v>
                </c:pt>
                <c:pt idx="503" formatCode="General">
                  <c:v>5.2514069999999995</c:v>
                </c:pt>
                <c:pt idx="504" formatCode="General">
                  <c:v>5.2919660000000004</c:v>
                </c:pt>
                <c:pt idx="505" formatCode="General">
                  <c:v>5.331995</c:v>
                </c:pt>
                <c:pt idx="506" formatCode="General">
                  <c:v>5.3831530000000001</c:v>
                </c:pt>
                <c:pt idx="507" formatCode="General">
                  <c:v>5.4268909999999995</c:v>
                </c:pt>
                <c:pt idx="508" formatCode="General">
                  <c:v>5.4607159999999855</c:v>
                </c:pt>
                <c:pt idx="509" formatCode="General">
                  <c:v>5.5072289999999997</c:v>
                </c:pt>
                <c:pt idx="510" formatCode="General">
                  <c:v>5.5485349999999745</c:v>
                </c:pt>
                <c:pt idx="511" formatCode="General">
                  <c:v>5.5950480000000002</c:v>
                </c:pt>
                <c:pt idx="512" formatCode="General">
                  <c:v>5.6388489999999996</c:v>
                </c:pt>
                <c:pt idx="513" formatCode="General">
                  <c:v>5.6895709999999955</c:v>
                </c:pt>
                <c:pt idx="514" formatCode="General">
                  <c:v>5.7247979999999945</c:v>
                </c:pt>
                <c:pt idx="515" formatCode="General">
                  <c:v>5.7904530000000003</c:v>
                </c:pt>
                <c:pt idx="516" formatCode="General">
                  <c:v>5.8424210000000008</c:v>
                </c:pt>
                <c:pt idx="517" formatCode="General">
                  <c:v>5.8758720000000002</c:v>
                </c:pt>
                <c:pt idx="518" formatCode="General">
                  <c:v>5.9411209999999999</c:v>
                </c:pt>
                <c:pt idx="519" formatCode="General">
                  <c:v>5.9927779999999995</c:v>
                </c:pt>
                <c:pt idx="520" formatCode="General">
                  <c:v>6.0462119999999997</c:v>
                </c:pt>
                <c:pt idx="521" formatCode="General">
                  <c:v>6.0992090000000134</c:v>
                </c:pt>
                <c:pt idx="522" formatCode="General">
                  <c:v>6.1535469999999846</c:v>
                </c:pt>
                <c:pt idx="523" formatCode="General">
                  <c:v>6.2120930000000003</c:v>
                </c:pt>
                <c:pt idx="524" formatCode="General">
                  <c:v>6.2616620000000447</c:v>
                </c:pt>
                <c:pt idx="525" formatCode="General">
                  <c:v>6.3193980000000014</c:v>
                </c:pt>
                <c:pt idx="526" formatCode="General">
                  <c:v>6.3797839999999999</c:v>
                </c:pt>
                <c:pt idx="527" formatCode="General">
                  <c:v>6.4417590000000429</c:v>
                </c:pt>
                <c:pt idx="528" formatCode="General">
                  <c:v>6.4922310000000003</c:v>
                </c:pt>
                <c:pt idx="529" formatCode="General">
                  <c:v>6.5738469999999998</c:v>
                </c:pt>
                <c:pt idx="530" formatCode="General">
                  <c:v>6.6185839999999745</c:v>
                </c:pt>
                <c:pt idx="531" formatCode="General">
                  <c:v>6.6871059999999645</c:v>
                </c:pt>
                <c:pt idx="532" formatCode="General">
                  <c:v>6.7514200000000004</c:v>
                </c:pt>
                <c:pt idx="533" formatCode="General">
                  <c:v>6.8024839999999855</c:v>
                </c:pt>
                <c:pt idx="534" formatCode="General">
                  <c:v>6.8859399999999855</c:v>
                </c:pt>
                <c:pt idx="535" formatCode="General">
                  <c:v>6.9557710000000004</c:v>
                </c:pt>
                <c:pt idx="536" formatCode="General">
                  <c:v>7.0128519999999845</c:v>
                </c:pt>
                <c:pt idx="537" formatCode="General">
                  <c:v>7.0903529999999995</c:v>
                </c:pt>
                <c:pt idx="538" formatCode="General">
                  <c:v>7.1691009999999755</c:v>
                </c:pt>
                <c:pt idx="539" formatCode="General">
                  <c:v>7.2305160000000006</c:v>
                </c:pt>
                <c:pt idx="540" formatCode="General">
                  <c:v>7.3043689999999986</c:v>
                </c:pt>
                <c:pt idx="541" formatCode="General">
                  <c:v>7.379937</c:v>
                </c:pt>
                <c:pt idx="542" formatCode="General">
                  <c:v>7.4575939999999985</c:v>
                </c:pt>
                <c:pt idx="543" formatCode="General">
                  <c:v>7.5263349999999845</c:v>
                </c:pt>
                <c:pt idx="544" formatCode="General">
                  <c:v>7.6005929999999955</c:v>
                </c:pt>
                <c:pt idx="545" formatCode="General">
                  <c:v>7.6742599999999985</c:v>
                </c:pt>
                <c:pt idx="546" formatCode="General">
                  <c:v>7.7637009999999975</c:v>
                </c:pt>
                <c:pt idx="547" formatCode="General">
                  <c:v>7.8462519999999998</c:v>
                </c:pt>
                <c:pt idx="548" formatCode="General">
                  <c:v>7.9344459999999986</c:v>
                </c:pt>
                <c:pt idx="549" formatCode="General">
                  <c:v>8.007613000000001</c:v>
                </c:pt>
                <c:pt idx="550" formatCode="General">
                  <c:v>8.1095240000000004</c:v>
                </c:pt>
                <c:pt idx="551" formatCode="General">
                  <c:v>8.1895510000000016</c:v>
                </c:pt>
                <c:pt idx="552" formatCode="General">
                  <c:v>8.2752500000000015</c:v>
                </c:pt>
                <c:pt idx="553" formatCode="General">
                  <c:v>8.3581760000000003</c:v>
                </c:pt>
                <c:pt idx="554" formatCode="General">
                  <c:v>8.4750190000000067</c:v>
                </c:pt>
                <c:pt idx="555" formatCode="General">
                  <c:v>8.5658310000000046</c:v>
                </c:pt>
                <c:pt idx="556" formatCode="General">
                  <c:v>8.667306</c:v>
                </c:pt>
                <c:pt idx="557" formatCode="General">
                  <c:v>8.7650080000000035</c:v>
                </c:pt>
                <c:pt idx="558" formatCode="General">
                  <c:v>8.8683530000000008</c:v>
                </c:pt>
                <c:pt idx="559" formatCode="General">
                  <c:v>8.9572640000000003</c:v>
                </c:pt>
                <c:pt idx="560" formatCode="General">
                  <c:v>9.0687450000000016</c:v>
                </c:pt>
                <c:pt idx="561" formatCode="General">
                  <c:v>9.1660420000000027</c:v>
                </c:pt>
                <c:pt idx="562" formatCode="General">
                  <c:v>9.2939209999999992</c:v>
                </c:pt>
                <c:pt idx="563" formatCode="General">
                  <c:v>9.3956140000000268</c:v>
                </c:pt>
                <c:pt idx="564" formatCode="General">
                  <c:v>9.507002</c:v>
                </c:pt>
                <c:pt idx="565" formatCode="General">
                  <c:v>9.6210400000000025</c:v>
                </c:pt>
                <c:pt idx="566" formatCode="General">
                  <c:v>9.7571820000000002</c:v>
                </c:pt>
                <c:pt idx="567" formatCode="General">
                  <c:v>9.8691930000000028</c:v>
                </c:pt>
                <c:pt idx="568" formatCode="General">
                  <c:v>10.00773</c:v>
                </c:pt>
                <c:pt idx="569" formatCode="General">
                  <c:v>10.12115</c:v>
                </c:pt>
                <c:pt idx="570" formatCode="General">
                  <c:v>10.25751</c:v>
                </c:pt>
                <c:pt idx="571" formatCode="General">
                  <c:v>10.38822</c:v>
                </c:pt>
                <c:pt idx="572" formatCode="General">
                  <c:v>10.50522</c:v>
                </c:pt>
                <c:pt idx="573" formatCode="General">
                  <c:v>10.508369999999999</c:v>
                </c:pt>
                <c:pt idx="574" formatCode="General">
                  <c:v>10.128690000000001</c:v>
                </c:pt>
                <c:pt idx="575" formatCode="General">
                  <c:v>9.5287629999999996</c:v>
                </c:pt>
                <c:pt idx="576" formatCode="General">
                  <c:v>9.2934530000000013</c:v>
                </c:pt>
                <c:pt idx="577" formatCode="General">
                  <c:v>9.110239</c:v>
                </c:pt>
                <c:pt idx="578" formatCode="General">
                  <c:v>8.9740670000000016</c:v>
                </c:pt>
                <c:pt idx="579" formatCode="General">
                  <c:v>8.8253310000000003</c:v>
                </c:pt>
                <c:pt idx="580" formatCode="General">
                  <c:v>8.6936160000000005</c:v>
                </c:pt>
                <c:pt idx="581" formatCode="General">
                  <c:v>8.5460040000000017</c:v>
                </c:pt>
                <c:pt idx="582" formatCode="General">
                  <c:v>8.42835</c:v>
                </c:pt>
                <c:pt idx="583" formatCode="General">
                  <c:v>8.3220130000000001</c:v>
                </c:pt>
                <c:pt idx="584" formatCode="General">
                  <c:v>8.1967820000000025</c:v>
                </c:pt>
                <c:pt idx="585" formatCode="General">
                  <c:v>8.095028000000001</c:v>
                </c:pt>
                <c:pt idx="586" formatCode="General">
                  <c:v>7.9824549999999945</c:v>
                </c:pt>
                <c:pt idx="587" formatCode="General">
                  <c:v>7.8791099999999998</c:v>
                </c:pt>
                <c:pt idx="588" formatCode="General">
                  <c:v>7.7956240000000001</c:v>
                </c:pt>
                <c:pt idx="589" formatCode="General">
                  <c:v>7.686356</c:v>
                </c:pt>
                <c:pt idx="590" formatCode="General">
                  <c:v>7.5884039999999997</c:v>
                </c:pt>
                <c:pt idx="591" formatCode="General">
                  <c:v>7.5030779999999995</c:v>
                </c:pt>
                <c:pt idx="592" formatCode="General">
                  <c:v>7.4089919999999996</c:v>
                </c:pt>
                <c:pt idx="593" formatCode="General">
                  <c:v>7.329777</c:v>
                </c:pt>
                <c:pt idx="594" formatCode="General">
                  <c:v>7.2458230000000023</c:v>
                </c:pt>
                <c:pt idx="595" formatCode="General">
                  <c:v>7.1569739999999955</c:v>
                </c:pt>
                <c:pt idx="596" formatCode="General">
                  <c:v>7.0785390000000001</c:v>
                </c:pt>
                <c:pt idx="597" formatCode="General">
                  <c:v>7.0168429999999997</c:v>
                </c:pt>
                <c:pt idx="598" formatCode="General">
                  <c:v>6.9278389999999845</c:v>
                </c:pt>
                <c:pt idx="599" formatCode="General">
                  <c:v>6.8600639999999995</c:v>
                </c:pt>
                <c:pt idx="600" formatCode="General">
                  <c:v>6.7924149999999655</c:v>
                </c:pt>
                <c:pt idx="601" formatCode="General">
                  <c:v>6.7219280000000001</c:v>
                </c:pt>
                <c:pt idx="602" formatCode="General">
                  <c:v>6.6448639999999966</c:v>
                </c:pt>
                <c:pt idx="603" formatCode="General">
                  <c:v>6.5726309999999986</c:v>
                </c:pt>
                <c:pt idx="604" formatCode="General">
                  <c:v>6.5086610000000134</c:v>
                </c:pt>
                <c:pt idx="605" formatCode="General">
                  <c:v>6.4344329999999985</c:v>
                </c:pt>
                <c:pt idx="606" formatCode="General">
                  <c:v>6.3747639999999999</c:v>
                </c:pt>
                <c:pt idx="607" formatCode="General">
                  <c:v>6.2991020000000004</c:v>
                </c:pt>
                <c:pt idx="608" formatCode="General">
                  <c:v>6.2399640000000014</c:v>
                </c:pt>
                <c:pt idx="609" formatCode="General">
                  <c:v>6.1767099999999999</c:v>
                </c:pt>
                <c:pt idx="610" formatCode="General">
                  <c:v>6.1187249999999755</c:v>
                </c:pt>
                <c:pt idx="611" formatCode="General">
                  <c:v>6.0644490000000006</c:v>
                </c:pt>
                <c:pt idx="612" formatCode="General">
                  <c:v>5.9986389999999998</c:v>
                </c:pt>
                <c:pt idx="613" formatCode="General">
                  <c:v>5.9450799999999999</c:v>
                </c:pt>
                <c:pt idx="614" formatCode="General">
                  <c:v>5.8885290000000001</c:v>
                </c:pt>
                <c:pt idx="615" formatCode="General">
                  <c:v>5.8220639999999975</c:v>
                </c:pt>
                <c:pt idx="616" formatCode="General">
                  <c:v>5.7707500000000014</c:v>
                </c:pt>
                <c:pt idx="617" formatCode="General">
                  <c:v>5.7118610000000034</c:v>
                </c:pt>
                <c:pt idx="618" formatCode="General">
                  <c:v>5.6821199999999745</c:v>
                </c:pt>
                <c:pt idx="619" formatCode="General">
                  <c:v>5.6099809999999755</c:v>
                </c:pt>
                <c:pt idx="620" formatCode="General">
                  <c:v>5.5642480000000001</c:v>
                </c:pt>
                <c:pt idx="621" formatCode="General">
                  <c:v>5.5189509999999755</c:v>
                </c:pt>
                <c:pt idx="622" formatCode="General">
                  <c:v>5.4689459999999945</c:v>
                </c:pt>
                <c:pt idx="623" formatCode="General">
                  <c:v>5.425675</c:v>
                </c:pt>
                <c:pt idx="624" formatCode="General">
                  <c:v>5.3727710000000002</c:v>
                </c:pt>
                <c:pt idx="625" formatCode="General">
                  <c:v>5.3293759999999955</c:v>
                </c:pt>
                <c:pt idx="626" formatCode="General">
                  <c:v>5.2907190000000002</c:v>
                </c:pt>
                <c:pt idx="627" formatCode="General">
                  <c:v>5.2504409999999995</c:v>
                </c:pt>
                <c:pt idx="628" formatCode="General">
                  <c:v>5.1925490000000005</c:v>
                </c:pt>
                <c:pt idx="629" formatCode="General">
                  <c:v>5.1715989999999996</c:v>
                </c:pt>
                <c:pt idx="630" formatCode="General">
                  <c:v>5.1067869999999855</c:v>
                </c:pt>
                <c:pt idx="631" formatCode="General">
                  <c:v>5.0800389999999975</c:v>
                </c:pt>
                <c:pt idx="632" formatCode="General">
                  <c:v>5.0415380000000001</c:v>
                </c:pt>
                <c:pt idx="633" formatCode="General">
                  <c:v>4.9881979999999997</c:v>
                </c:pt>
                <c:pt idx="634" formatCode="General">
                  <c:v>4.9563680000000447</c:v>
                </c:pt>
                <c:pt idx="635" formatCode="General">
                  <c:v>4.9014069999999998</c:v>
                </c:pt>
                <c:pt idx="636" formatCode="General">
                  <c:v>4.8725069999999855</c:v>
                </c:pt>
                <c:pt idx="637" formatCode="General">
                  <c:v>4.8451359999999655</c:v>
                </c:pt>
                <c:pt idx="638" formatCode="General">
                  <c:v>4.7928859999999665</c:v>
                </c:pt>
                <c:pt idx="639" formatCode="General">
                  <c:v>4.7672920000000003</c:v>
                </c:pt>
                <c:pt idx="640" formatCode="General">
                  <c:v>4.7282609999999998</c:v>
                </c:pt>
                <c:pt idx="641" formatCode="General">
                  <c:v>4.6879829999999645</c:v>
                </c:pt>
                <c:pt idx="642" formatCode="General">
                  <c:v>4.6547809999999501</c:v>
                </c:pt>
                <c:pt idx="643" formatCode="General">
                  <c:v>4.623202</c:v>
                </c:pt>
                <c:pt idx="644" formatCode="General">
                  <c:v>4.592619</c:v>
                </c:pt>
                <c:pt idx="645" formatCode="General">
                  <c:v>4.5347269999999975</c:v>
                </c:pt>
                <c:pt idx="646" formatCode="General">
                  <c:v>4.5137460000000003</c:v>
                </c:pt>
                <c:pt idx="647" formatCode="General">
                  <c:v>4.477209000000042</c:v>
                </c:pt>
                <c:pt idx="648" formatCode="General">
                  <c:v>4.464677</c:v>
                </c:pt>
                <c:pt idx="649" formatCode="General">
                  <c:v>4.4109630000000024</c:v>
                </c:pt>
                <c:pt idx="650" formatCode="General">
                  <c:v>4.3907920000000003</c:v>
                </c:pt>
                <c:pt idx="651" formatCode="General">
                  <c:v>4.3602720000000001</c:v>
                </c:pt>
                <c:pt idx="652" formatCode="General">
                  <c:v>4.3378890000000006</c:v>
                </c:pt>
                <c:pt idx="653" formatCode="General">
                  <c:v>4.2897860000000003</c:v>
                </c:pt>
                <c:pt idx="654" formatCode="General">
                  <c:v>4.2853589999999997</c:v>
                </c:pt>
                <c:pt idx="655" formatCode="General">
                  <c:v>4.2390330000000134</c:v>
                </c:pt>
                <c:pt idx="656" formatCode="General">
                  <c:v>4.2127210000000002</c:v>
                </c:pt>
                <c:pt idx="657" formatCode="General">
                  <c:v>4.1834790000000002</c:v>
                </c:pt>
                <c:pt idx="658" formatCode="General">
                  <c:v>4.1502159999999755</c:v>
                </c:pt>
                <c:pt idx="659" formatCode="General">
                  <c:v>4.1312300000000004</c:v>
                </c:pt>
                <c:pt idx="660" formatCode="General">
                  <c:v>4.0985899999999855</c:v>
                </c:pt>
                <c:pt idx="661" formatCode="General">
                  <c:v>4.075177</c:v>
                </c:pt>
                <c:pt idx="662" formatCode="General">
                  <c:v>4.0507679999999997</c:v>
                </c:pt>
                <c:pt idx="663" formatCode="General">
                  <c:v>4.0210270000000001</c:v>
                </c:pt>
                <c:pt idx="664" formatCode="General">
                  <c:v>3.9977079999999998</c:v>
                </c:pt>
                <c:pt idx="665" formatCode="General">
                  <c:v>3.9748559999999724</c:v>
                </c:pt>
                <c:pt idx="666" formatCode="General">
                  <c:v>3.9433389999999995</c:v>
                </c:pt>
                <c:pt idx="667" formatCode="General">
                  <c:v>3.9201760000000001</c:v>
                </c:pt>
                <c:pt idx="668" formatCode="General">
                  <c:v>3.8967009999999807</c:v>
                </c:pt>
                <c:pt idx="669" formatCode="General">
                  <c:v>3.8613489999999793</c:v>
                </c:pt>
                <c:pt idx="670" formatCode="General">
                  <c:v>3.8463529999999779</c:v>
                </c:pt>
                <c:pt idx="671" formatCode="General">
                  <c:v>3.8171110000000001</c:v>
                </c:pt>
                <c:pt idx="672" formatCode="General">
                  <c:v>3.803239</c:v>
                </c:pt>
                <c:pt idx="673" formatCode="General">
                  <c:v>3.7879320000000218</c:v>
                </c:pt>
                <c:pt idx="674" formatCode="General">
                  <c:v>3.7556970000000001</c:v>
                </c:pt>
                <c:pt idx="675" formatCode="General">
                  <c:v>3.7285750000000002</c:v>
                </c:pt>
                <c:pt idx="676" formatCode="General">
                  <c:v>3.7100879999999998</c:v>
                </c:pt>
                <c:pt idx="677" formatCode="General">
                  <c:v>3.6949369999999999</c:v>
                </c:pt>
                <c:pt idx="678" formatCode="General">
                  <c:v>3.6565920000000003</c:v>
                </c:pt>
                <c:pt idx="679" formatCode="General">
                  <c:v>3.6318389999999967</c:v>
                </c:pt>
                <c:pt idx="680" formatCode="General">
                  <c:v>3.6124789999999747</c:v>
                </c:pt>
                <c:pt idx="681" formatCode="General">
                  <c:v>3.5966419999999761</c:v>
                </c:pt>
                <c:pt idx="682" formatCode="General">
                  <c:v>3.584422</c:v>
                </c:pt>
                <c:pt idx="683" formatCode="General">
                  <c:v>3.5667139999999997</c:v>
                </c:pt>
                <c:pt idx="684" formatCode="General">
                  <c:v>3.5380019999999988</c:v>
                </c:pt>
                <c:pt idx="685" formatCode="General">
                  <c:v>3.5251890000000001</c:v>
                </c:pt>
                <c:pt idx="686" formatCode="General">
                  <c:v>3.5143090000000003</c:v>
                </c:pt>
                <c:pt idx="687" formatCode="General">
                  <c:v>3.4812639999999977</c:v>
                </c:pt>
                <c:pt idx="688" formatCode="General">
                  <c:v>3.4661749999999998</c:v>
                </c:pt>
                <c:pt idx="689" formatCode="General">
                  <c:v>3.444477</c:v>
                </c:pt>
                <c:pt idx="690" formatCode="General">
                  <c:v>3.4298249999999997</c:v>
                </c:pt>
                <c:pt idx="691" formatCode="General">
                  <c:v>3.4137389999999987</c:v>
                </c:pt>
                <c:pt idx="692" formatCode="General">
                  <c:v>3.3868039999999793</c:v>
                </c:pt>
                <c:pt idx="693" formatCode="General">
                  <c:v>3.3932259999999967</c:v>
                </c:pt>
                <c:pt idx="694" formatCode="General">
                  <c:v>3.3429409999999797</c:v>
                </c:pt>
                <c:pt idx="695" formatCode="General">
                  <c:v>3.3321859999999766</c:v>
                </c:pt>
                <c:pt idx="696" formatCode="General">
                  <c:v>3.2997320000000001</c:v>
                </c:pt>
                <c:pt idx="697" formatCode="General">
                  <c:v>3.3025070000000003</c:v>
                </c:pt>
                <c:pt idx="698" formatCode="General">
                  <c:v>3.2737320000000012</c:v>
                </c:pt>
                <c:pt idx="699" formatCode="General">
                  <c:v>3.2575529999999997</c:v>
                </c:pt>
                <c:pt idx="700" formatCode="General">
                  <c:v>3.2525019999999998</c:v>
                </c:pt>
                <c:pt idx="701" formatCode="General">
                  <c:v>3.2337970000000218</c:v>
                </c:pt>
                <c:pt idx="702" formatCode="General">
                  <c:v>3.2077659999999999</c:v>
                </c:pt>
                <c:pt idx="703" formatCode="General">
                  <c:v>3.2163710000000001</c:v>
                </c:pt>
                <c:pt idx="704" formatCode="General">
                  <c:v>3.1833559999999999</c:v>
                </c:pt>
                <c:pt idx="705" formatCode="General">
                  <c:v>3.1756879999999987</c:v>
                </c:pt>
                <c:pt idx="706" formatCode="General">
                  <c:v>3.1533660000000001</c:v>
                </c:pt>
                <c:pt idx="707" formatCode="General">
                  <c:v>3.1403659999999998</c:v>
                </c:pt>
                <c:pt idx="708" formatCode="General">
                  <c:v>3.1244039999999997</c:v>
                </c:pt>
                <c:pt idx="709" formatCode="General">
                  <c:v>3.1102819999999998</c:v>
                </c:pt>
                <c:pt idx="710" formatCode="General">
                  <c:v>3.0985610000000001</c:v>
                </c:pt>
                <c:pt idx="711" formatCode="General">
                  <c:v>3.0841270000000218</c:v>
                </c:pt>
                <c:pt idx="712" formatCode="General">
                  <c:v>3.0731220000000001</c:v>
                </c:pt>
                <c:pt idx="713" formatCode="General">
                  <c:v>3.0522039999999793</c:v>
                </c:pt>
                <c:pt idx="714" formatCode="General">
                  <c:v>3.040419</c:v>
                </c:pt>
                <c:pt idx="715" formatCode="General">
                  <c:v>3.0291969999999999</c:v>
                </c:pt>
                <c:pt idx="716" formatCode="General">
                  <c:v>2.9981770000000001</c:v>
                </c:pt>
                <c:pt idx="717" formatCode="General">
                  <c:v>2.9965559999999747</c:v>
                </c:pt>
                <c:pt idx="718" formatCode="General">
                  <c:v>2.975171</c:v>
                </c:pt>
                <c:pt idx="719" formatCode="General">
                  <c:v>2.9725200000000003</c:v>
                </c:pt>
                <c:pt idx="720" formatCode="General">
                  <c:v>2.9647889999999997</c:v>
                </c:pt>
                <c:pt idx="721" formatCode="General">
                  <c:v>2.9389449999999977</c:v>
                </c:pt>
                <c:pt idx="722" formatCode="General">
                  <c:v>2.9294059999999806</c:v>
                </c:pt>
                <c:pt idx="723" formatCode="General">
                  <c:v>2.918339</c:v>
                </c:pt>
                <c:pt idx="724" formatCode="General">
                  <c:v>2.900506</c:v>
                </c:pt>
                <c:pt idx="725" formatCode="General">
                  <c:v>2.8800559999999815</c:v>
                </c:pt>
                <c:pt idx="726" formatCode="General">
                  <c:v>2.8695499999999967</c:v>
                </c:pt>
                <c:pt idx="727" formatCode="General">
                  <c:v>2.8751610000000003</c:v>
                </c:pt>
                <c:pt idx="728" formatCode="General">
                  <c:v>2.8567989999999766</c:v>
                </c:pt>
                <c:pt idx="729" formatCode="General">
                  <c:v>2.8427389999999977</c:v>
                </c:pt>
                <c:pt idx="730" formatCode="General">
                  <c:v>2.8288349999999998</c:v>
                </c:pt>
                <c:pt idx="731" formatCode="General">
                  <c:v>2.8162089999999638</c:v>
                </c:pt>
                <c:pt idx="732" formatCode="General">
                  <c:v>2.808198</c:v>
                </c:pt>
                <c:pt idx="733" formatCode="General">
                  <c:v>2.800373</c:v>
                </c:pt>
                <c:pt idx="734" formatCode="General">
                  <c:v>2.7736869999999998</c:v>
                </c:pt>
                <c:pt idx="735" formatCode="General">
                  <c:v>2.7659240000000218</c:v>
                </c:pt>
                <c:pt idx="736" formatCode="General">
                  <c:v>2.7467519999999999</c:v>
                </c:pt>
                <c:pt idx="737" formatCode="General">
                  <c:v>2.7508979999999998</c:v>
                </c:pt>
                <c:pt idx="738" formatCode="General">
                  <c:v>2.7478429999999987</c:v>
                </c:pt>
                <c:pt idx="739" formatCode="General">
                  <c:v>2.7148910000000002</c:v>
                </c:pt>
                <c:pt idx="740" formatCode="General">
                  <c:v>2.7198789999999793</c:v>
                </c:pt>
                <c:pt idx="741" formatCode="General">
                  <c:v>2.7088739999999998</c:v>
                </c:pt>
                <c:pt idx="742" formatCode="General">
                  <c:v>2.6993970000000012</c:v>
                </c:pt>
                <c:pt idx="743" formatCode="General">
                  <c:v>2.6933180000000001</c:v>
                </c:pt>
                <c:pt idx="744" formatCode="General">
                  <c:v>2.6759850000000003</c:v>
                </c:pt>
                <c:pt idx="745" formatCode="General">
                  <c:v>2.6583710000000011</c:v>
                </c:pt>
                <c:pt idx="746" formatCode="General">
                  <c:v>2.6593999999999998</c:v>
                </c:pt>
                <c:pt idx="747" formatCode="General">
                  <c:v>2.6368910000000003</c:v>
                </c:pt>
                <c:pt idx="748" formatCode="General">
                  <c:v>2.6404140000000011</c:v>
                </c:pt>
                <c:pt idx="749" formatCode="General">
                  <c:v>2.6189339999999999</c:v>
                </c:pt>
                <c:pt idx="750" formatCode="General">
                  <c:v>2.606122</c:v>
                </c:pt>
                <c:pt idx="751" formatCode="General">
                  <c:v>2.5924979999999977</c:v>
                </c:pt>
                <c:pt idx="752" formatCode="General">
                  <c:v>2.5840809999999999</c:v>
                </c:pt>
                <c:pt idx="753" formatCode="General">
                  <c:v>2.5775649999999999</c:v>
                </c:pt>
                <c:pt idx="754" formatCode="General">
                  <c:v>2.5645030000000002</c:v>
                </c:pt>
                <c:pt idx="755" formatCode="General">
                  <c:v>2.5573950000000001</c:v>
                </c:pt>
                <c:pt idx="756" formatCode="General">
                  <c:v>2.555151</c:v>
                </c:pt>
                <c:pt idx="757" formatCode="General">
                  <c:v>2.5434909999999999</c:v>
                </c:pt>
                <c:pt idx="758" formatCode="General">
                  <c:v>2.5393449999999977</c:v>
                </c:pt>
                <c:pt idx="759" formatCode="General">
                  <c:v>2.5208579999999987</c:v>
                </c:pt>
                <c:pt idx="760" formatCode="General">
                  <c:v>2.5179279999999999</c:v>
                </c:pt>
                <c:pt idx="761" formatCode="General">
                  <c:v>2.5063310000000012</c:v>
                </c:pt>
                <c:pt idx="762" formatCode="General">
                  <c:v>2.4884679999999997</c:v>
                </c:pt>
                <c:pt idx="763" formatCode="General">
                  <c:v>2.4815779999999998</c:v>
                </c:pt>
                <c:pt idx="764" formatCode="General">
                  <c:v>2.4739089999999977</c:v>
                </c:pt>
                <c:pt idx="765" formatCode="General">
                  <c:v>2.4588509999999766</c:v>
                </c:pt>
                <c:pt idx="766" formatCode="General">
                  <c:v>2.4491559999999977</c:v>
                </c:pt>
                <c:pt idx="767" formatCode="General">
                  <c:v>2.4500289999999967</c:v>
                </c:pt>
                <c:pt idx="768" formatCode="General">
                  <c:v>2.4391179999999997</c:v>
                </c:pt>
                <c:pt idx="769" formatCode="General">
                  <c:v>2.4318849999999967</c:v>
                </c:pt>
                <c:pt idx="770" formatCode="General">
                  <c:v>2.4255249999999999</c:v>
                </c:pt>
                <c:pt idx="771" formatCode="General">
                  <c:v>2.4174509999999967</c:v>
                </c:pt>
                <c:pt idx="772" formatCode="General">
                  <c:v>2.4028919999999987</c:v>
                </c:pt>
                <c:pt idx="773" formatCode="General">
                  <c:v>2.3937579999999987</c:v>
                </c:pt>
                <c:pt idx="774" formatCode="General">
                  <c:v>2.395285999999976</c:v>
                </c:pt>
                <c:pt idx="775" formatCode="General">
                  <c:v>2.3810699999999967</c:v>
                </c:pt>
                <c:pt idx="776" formatCode="General">
                  <c:v>2.3700969999999977</c:v>
                </c:pt>
                <c:pt idx="777" formatCode="General">
                  <c:v>2.3710939999999967</c:v>
                </c:pt>
                <c:pt idx="778" formatCode="General">
                  <c:v>2.3493649999999997</c:v>
                </c:pt>
                <c:pt idx="779" formatCode="General">
                  <c:v>2.3430049999999998</c:v>
                </c:pt>
                <c:pt idx="780" formatCode="General">
                  <c:v>2.341135</c:v>
                </c:pt>
                <c:pt idx="781" formatCode="General">
                  <c:v>2.3329979999999977</c:v>
                </c:pt>
                <c:pt idx="782" formatCode="General">
                  <c:v>2.3078399999999997</c:v>
                </c:pt>
                <c:pt idx="783" formatCode="General">
                  <c:v>2.320341</c:v>
                </c:pt>
                <c:pt idx="784" formatCode="General">
                  <c:v>2.3103960000000003</c:v>
                </c:pt>
                <c:pt idx="785" formatCode="General">
                  <c:v>2.2951830000000002</c:v>
                </c:pt>
                <c:pt idx="786" formatCode="General">
                  <c:v>2.2772570000000001</c:v>
                </c:pt>
                <c:pt idx="787" formatCode="General">
                  <c:v>2.276977</c:v>
                </c:pt>
                <c:pt idx="788" formatCode="General">
                  <c:v>2.2781929999999999</c:v>
                </c:pt>
                <c:pt idx="789" formatCode="General">
                  <c:v>2.2613270000000218</c:v>
                </c:pt>
                <c:pt idx="790" formatCode="General">
                  <c:v>2.2743580000000003</c:v>
                </c:pt>
                <c:pt idx="791" formatCode="General">
                  <c:v>2.2507899999999998</c:v>
                </c:pt>
                <c:pt idx="792" formatCode="General">
                  <c:v>2.2496679999999998</c:v>
                </c:pt>
                <c:pt idx="793" formatCode="General">
                  <c:v>2.2228879999999998</c:v>
                </c:pt>
                <c:pt idx="794" formatCode="General">
                  <c:v>2.2207370000000259</c:v>
                </c:pt>
                <c:pt idx="795" formatCode="General">
                  <c:v>2.2220469999999977</c:v>
                </c:pt>
                <c:pt idx="796" formatCode="General">
                  <c:v>2.2113850000000004</c:v>
                </c:pt>
                <c:pt idx="797" formatCode="General">
                  <c:v>2.2025619999999999</c:v>
                </c:pt>
                <c:pt idx="798" formatCode="General">
                  <c:v>2.1940519999999997</c:v>
                </c:pt>
                <c:pt idx="799" formatCode="General">
                  <c:v>2.183265</c:v>
                </c:pt>
                <c:pt idx="800" formatCode="General">
                  <c:v>2.1815500000000001</c:v>
                </c:pt>
                <c:pt idx="801" formatCode="General">
                  <c:v>2.1795239999999998</c:v>
                </c:pt>
                <c:pt idx="802" formatCode="General">
                  <c:v>2.1713560000000003</c:v>
                </c:pt>
                <c:pt idx="803" formatCode="General">
                  <c:v>2.14785</c:v>
                </c:pt>
                <c:pt idx="804" formatCode="General">
                  <c:v>2.144047</c:v>
                </c:pt>
                <c:pt idx="805" formatCode="General">
                  <c:v>2.14785</c:v>
                </c:pt>
                <c:pt idx="806" formatCode="General">
                  <c:v>2.1323879999999997</c:v>
                </c:pt>
                <c:pt idx="807" formatCode="General">
                  <c:v>2.1258719999999998</c:v>
                </c:pt>
                <c:pt idx="808" formatCode="General">
                  <c:v>2.1312340000000001</c:v>
                </c:pt>
                <c:pt idx="809" formatCode="General">
                  <c:v>2.1295820000000001</c:v>
                </c:pt>
                <c:pt idx="810" formatCode="General">
                  <c:v>2.1110329999999977</c:v>
                </c:pt>
                <c:pt idx="811" formatCode="General">
                  <c:v>2.1021479999999997</c:v>
                </c:pt>
                <c:pt idx="812" formatCode="General">
                  <c:v>2.0915170000000001</c:v>
                </c:pt>
                <c:pt idx="813" formatCode="General">
                  <c:v>2.1009009999999999</c:v>
                </c:pt>
                <c:pt idx="814" formatCode="General">
                  <c:v>2.086716</c:v>
                </c:pt>
                <c:pt idx="815" formatCode="General">
                  <c:v>2.073623</c:v>
                </c:pt>
                <c:pt idx="816" formatCode="General">
                  <c:v>2.0666709999999977</c:v>
                </c:pt>
                <c:pt idx="817" formatCode="General">
                  <c:v>2.0606849999999999</c:v>
                </c:pt>
                <c:pt idx="818" formatCode="General">
                  <c:v>2.0535459999999977</c:v>
                </c:pt>
                <c:pt idx="819" formatCode="General">
                  <c:v>2.0419180000000003</c:v>
                </c:pt>
                <c:pt idx="820" formatCode="General">
                  <c:v>2.0404529999999967</c:v>
                </c:pt>
                <c:pt idx="821" formatCode="General">
                  <c:v>2.0352459999999661</c:v>
                </c:pt>
                <c:pt idx="822" formatCode="General">
                  <c:v>2.026081</c:v>
                </c:pt>
                <c:pt idx="823" formatCode="General">
                  <c:v>2.0183499999999968</c:v>
                </c:pt>
                <c:pt idx="824" formatCode="General">
                  <c:v>2.0181629999999977</c:v>
                </c:pt>
                <c:pt idx="825" formatCode="General">
                  <c:v>2.0205320000000002</c:v>
                </c:pt>
                <c:pt idx="826" formatCode="General">
                  <c:v>2.0043210000000218</c:v>
                </c:pt>
                <c:pt idx="827" formatCode="General">
                  <c:v>1.9947810000000001</c:v>
                </c:pt>
                <c:pt idx="828" formatCode="General">
                  <c:v>1.9810019999999999</c:v>
                </c:pt>
                <c:pt idx="829" formatCode="General">
                  <c:v>1.986364</c:v>
                </c:pt>
                <c:pt idx="830" formatCode="General">
                  <c:v>1.9784150000000105</c:v>
                </c:pt>
                <c:pt idx="831" formatCode="General">
                  <c:v>1.9707460000000001</c:v>
                </c:pt>
                <c:pt idx="832" formatCode="General">
                  <c:v>1.944091</c:v>
                </c:pt>
                <c:pt idx="833" formatCode="General">
                  <c:v>1.953163</c:v>
                </c:pt>
                <c:pt idx="834" formatCode="General">
                  <c:v>1.947022</c:v>
                </c:pt>
                <c:pt idx="835" formatCode="General">
                  <c:v>1.9538490000000002</c:v>
                </c:pt>
                <c:pt idx="836" formatCode="General">
                  <c:v>1.9408800000000086</c:v>
                </c:pt>
                <c:pt idx="837" formatCode="General">
                  <c:v>1.928223</c:v>
                </c:pt>
                <c:pt idx="838" formatCode="General">
                  <c:v>1.9240460000000001</c:v>
                </c:pt>
                <c:pt idx="839" formatCode="General">
                  <c:v>1.9216140000000002</c:v>
                </c:pt>
                <c:pt idx="840" formatCode="General">
                  <c:v>1.9084270000000001</c:v>
                </c:pt>
                <c:pt idx="841" formatCode="General">
                  <c:v>1.9154409999999999</c:v>
                </c:pt>
                <c:pt idx="842" formatCode="General">
                  <c:v>1.905902</c:v>
                </c:pt>
                <c:pt idx="843" formatCode="General">
                  <c:v>1.9006019999999999</c:v>
                </c:pt>
                <c:pt idx="844" formatCode="General">
                  <c:v>1.8857939999999958</c:v>
                </c:pt>
                <c:pt idx="845" formatCode="General">
                  <c:v>1.885014</c:v>
                </c:pt>
                <c:pt idx="846" formatCode="General">
                  <c:v>1.8744769999999999</c:v>
                </c:pt>
                <c:pt idx="847" formatCode="General">
                  <c:v>1.8810549999999999</c:v>
                </c:pt>
                <c:pt idx="848" formatCode="General">
                  <c:v>1.8552110000000002</c:v>
                </c:pt>
                <c:pt idx="849" formatCode="General">
                  <c:v>1.8580170000000107</c:v>
                </c:pt>
                <c:pt idx="850" formatCode="General">
                  <c:v>1.850223</c:v>
                </c:pt>
                <c:pt idx="851" formatCode="General">
                  <c:v>1.8514079999999999</c:v>
                </c:pt>
                <c:pt idx="852" formatCode="General">
                  <c:v>1.847542</c:v>
                </c:pt>
                <c:pt idx="853" formatCode="General">
                  <c:v>1.84165</c:v>
                </c:pt>
                <c:pt idx="854" formatCode="General">
                  <c:v>1.818425</c:v>
                </c:pt>
                <c:pt idx="855" formatCode="General">
                  <c:v>1.8231009999999999</c:v>
                </c:pt>
                <c:pt idx="856" formatCode="General">
                  <c:v>1.8231629999999999</c:v>
                </c:pt>
                <c:pt idx="857" formatCode="General">
                  <c:v>1.8114729999999999</c:v>
                </c:pt>
                <c:pt idx="858" formatCode="General">
                  <c:v>1.8021199999999999</c:v>
                </c:pt>
                <c:pt idx="859" formatCode="General">
                  <c:v>1.8109120000000001</c:v>
                </c:pt>
                <c:pt idx="860" formatCode="General">
                  <c:v>1.7879049999999894</c:v>
                </c:pt>
                <c:pt idx="861" formatCode="General">
                  <c:v>1.804365</c:v>
                </c:pt>
                <c:pt idx="862" formatCode="General">
                  <c:v>1.788497</c:v>
                </c:pt>
                <c:pt idx="863" formatCode="General">
                  <c:v>1.7887150000000001</c:v>
                </c:pt>
                <c:pt idx="864" formatCode="General">
                  <c:v>1.7622790000000002</c:v>
                </c:pt>
                <c:pt idx="865" formatCode="General">
                  <c:v>1.7782089999999999</c:v>
                </c:pt>
                <c:pt idx="866" formatCode="General">
                  <c:v>1.766051</c:v>
                </c:pt>
                <c:pt idx="867" formatCode="General">
                  <c:v>1.7577580000000002</c:v>
                </c:pt>
                <c:pt idx="868" formatCode="General">
                  <c:v>1.7588809999999999</c:v>
                </c:pt>
                <c:pt idx="869" formatCode="General">
                  <c:v>1.7479699999999876</c:v>
                </c:pt>
                <c:pt idx="870" formatCode="General">
                  <c:v>1.7419219999999846</c:v>
                </c:pt>
                <c:pt idx="871" formatCode="General">
                  <c:v>1.7357799999999897</c:v>
                </c:pt>
                <c:pt idx="872" formatCode="General">
                  <c:v>1.7277369999999894</c:v>
                </c:pt>
                <c:pt idx="873" formatCode="General">
                  <c:v>1.7228739999999998</c:v>
                </c:pt>
                <c:pt idx="874" formatCode="General">
                  <c:v>1.7250249999999876</c:v>
                </c:pt>
                <c:pt idx="875" formatCode="General">
                  <c:v>1.724588</c:v>
                </c:pt>
                <c:pt idx="876" formatCode="General">
                  <c:v>1.708159</c:v>
                </c:pt>
                <c:pt idx="877" formatCode="General">
                  <c:v>1.7154849999999917</c:v>
                </c:pt>
                <c:pt idx="878" formatCode="General">
                  <c:v>1.7035769999999906</c:v>
                </c:pt>
                <c:pt idx="879" formatCode="General">
                  <c:v>1.6905770000000093</c:v>
                </c:pt>
                <c:pt idx="880" formatCode="General">
                  <c:v>1.693819</c:v>
                </c:pt>
                <c:pt idx="881" formatCode="General">
                  <c:v>1.6928520000000102</c:v>
                </c:pt>
                <c:pt idx="882" formatCode="General">
                  <c:v>1.6780750000000093</c:v>
                </c:pt>
                <c:pt idx="883" formatCode="General">
                  <c:v>1.6668209999999999</c:v>
                </c:pt>
                <c:pt idx="884" formatCode="General">
                  <c:v>1.6738979999999999</c:v>
                </c:pt>
                <c:pt idx="885" formatCode="General">
                  <c:v>1.6631739999999999</c:v>
                </c:pt>
                <c:pt idx="886" formatCode="General">
                  <c:v>1.6531979999999999</c:v>
                </c:pt>
                <c:pt idx="887" formatCode="General">
                  <c:v>1.6652629999999999</c:v>
                </c:pt>
                <c:pt idx="888" formatCode="General">
                  <c:v>1.649114</c:v>
                </c:pt>
                <c:pt idx="889" formatCode="General">
                  <c:v>1.6326849999999999</c:v>
                </c:pt>
                <c:pt idx="890" formatCode="General">
                  <c:v>1.6469320000000001</c:v>
                </c:pt>
                <c:pt idx="891" formatCode="General">
                  <c:v>1.6311259999999999</c:v>
                </c:pt>
                <c:pt idx="892" formatCode="General">
                  <c:v>1.6209009999999999</c:v>
                </c:pt>
                <c:pt idx="893" formatCode="General">
                  <c:v>1.6242669999999999</c:v>
                </c:pt>
                <c:pt idx="894" formatCode="General">
                  <c:v>1.6263870000000107</c:v>
                </c:pt>
                <c:pt idx="895" formatCode="General">
                  <c:v>1.6097089999999998</c:v>
                </c:pt>
                <c:pt idx="896" formatCode="General">
                  <c:v>1.614479</c:v>
                </c:pt>
                <c:pt idx="897" formatCode="General">
                  <c:v>1.6030059999999999</c:v>
                </c:pt>
                <c:pt idx="898" formatCode="General">
                  <c:v>1.5935599999999999</c:v>
                </c:pt>
                <c:pt idx="899" formatCode="General">
                  <c:v>1.6018530000000002</c:v>
                </c:pt>
                <c:pt idx="900" formatCode="General">
                  <c:v>1.5867329999999999</c:v>
                </c:pt>
                <c:pt idx="901" formatCode="General">
                  <c:v>1.581277</c:v>
                </c:pt>
                <c:pt idx="902" formatCode="General">
                  <c:v>1.5727979999999999</c:v>
                </c:pt>
                <c:pt idx="903" formatCode="General">
                  <c:v>1.5695239999999906</c:v>
                </c:pt>
                <c:pt idx="904" formatCode="General">
                  <c:v>1.5720180000000001</c:v>
                </c:pt>
                <c:pt idx="905" formatCode="General">
                  <c:v>1.5598599999999998</c:v>
                </c:pt>
                <c:pt idx="906" formatCode="General">
                  <c:v>1.5566180000000001</c:v>
                </c:pt>
                <c:pt idx="907" formatCode="General">
                  <c:v>1.568371</c:v>
                </c:pt>
                <c:pt idx="908" formatCode="General">
                  <c:v>1.557148</c:v>
                </c:pt>
                <c:pt idx="909" formatCode="General">
                  <c:v>1.5381309999999999</c:v>
                </c:pt>
                <c:pt idx="910" formatCode="General">
                  <c:v>1.536572</c:v>
                </c:pt>
                <c:pt idx="911" formatCode="General">
                  <c:v>1.5352939999999915</c:v>
                </c:pt>
                <c:pt idx="912" formatCode="General">
                  <c:v>1.5316779999999999</c:v>
                </c:pt>
                <c:pt idx="913" formatCode="General">
                  <c:v>1.520985</c:v>
                </c:pt>
                <c:pt idx="914" formatCode="General">
                  <c:v>1.509887</c:v>
                </c:pt>
                <c:pt idx="915" formatCode="General">
                  <c:v>1.514189</c:v>
                </c:pt>
                <c:pt idx="916" formatCode="General">
                  <c:v>1.5089509999999999</c:v>
                </c:pt>
                <c:pt idx="917" formatCode="General">
                  <c:v>1.4936759999999998</c:v>
                </c:pt>
                <c:pt idx="918" formatCode="General">
                  <c:v>1.5109469999999998</c:v>
                </c:pt>
                <c:pt idx="919" formatCode="General">
                  <c:v>1.4936759999999998</c:v>
                </c:pt>
                <c:pt idx="920" formatCode="General">
                  <c:v>1.5000669999999998</c:v>
                </c:pt>
                <c:pt idx="921" formatCode="General">
                  <c:v>1.4995369999999906</c:v>
                </c:pt>
                <c:pt idx="922" formatCode="General">
                  <c:v>1.4823899999999999</c:v>
                </c:pt>
                <c:pt idx="923" formatCode="General">
                  <c:v>1.480988</c:v>
                </c:pt>
                <c:pt idx="924" formatCode="General">
                  <c:v>1.4836689999999906</c:v>
                </c:pt>
                <c:pt idx="925" formatCode="General">
                  <c:v>1.4676139999999998</c:v>
                </c:pt>
                <c:pt idx="926" formatCode="General">
                  <c:v>1.4571389999999917</c:v>
                </c:pt>
                <c:pt idx="927" formatCode="General">
                  <c:v>1.4610979999999998</c:v>
                </c:pt>
                <c:pt idx="928" formatCode="General">
                  <c:v>1.4490959999999915</c:v>
                </c:pt>
                <c:pt idx="929" formatCode="General">
                  <c:v>1.4552059999999998</c:v>
                </c:pt>
                <c:pt idx="930" formatCode="General">
                  <c:v>1.4491269999999878</c:v>
                </c:pt>
                <c:pt idx="931" formatCode="General">
                  <c:v>1.4352849999999908</c:v>
                </c:pt>
                <c:pt idx="932" formatCode="General">
                  <c:v>1.4334769999999908</c:v>
                </c:pt>
                <c:pt idx="933" formatCode="General">
                  <c:v>1.4381839999999999</c:v>
                </c:pt>
                <c:pt idx="934" formatCode="General">
                  <c:v>1.4302039999999998</c:v>
                </c:pt>
                <c:pt idx="935" formatCode="General">
                  <c:v>1.4326349999999906</c:v>
                </c:pt>
                <c:pt idx="936" formatCode="General">
                  <c:v>1.4196349999999851</c:v>
                </c:pt>
                <c:pt idx="937" formatCode="General">
                  <c:v>1.408288</c:v>
                </c:pt>
                <c:pt idx="938" formatCode="General">
                  <c:v>1.4047649999999876</c:v>
                </c:pt>
                <c:pt idx="939" formatCode="General">
                  <c:v>1.3973139999999999</c:v>
                </c:pt>
                <c:pt idx="940" formatCode="General">
                  <c:v>1.4068219999999876</c:v>
                </c:pt>
                <c:pt idx="941" formatCode="General">
                  <c:v>1.3857170000000001</c:v>
                </c:pt>
                <c:pt idx="942" formatCode="General">
                  <c:v>1.383815</c:v>
                </c:pt>
                <c:pt idx="943" formatCode="General">
                  <c:v>1.3840330000000001</c:v>
                </c:pt>
                <c:pt idx="944" formatCode="General">
                  <c:v>1.3708150000000001</c:v>
                </c:pt>
                <c:pt idx="945" formatCode="General">
                  <c:v>1.3774239999999998</c:v>
                </c:pt>
                <c:pt idx="946" formatCode="General">
                  <c:v>1.3651410000000002</c:v>
                </c:pt>
                <c:pt idx="947" formatCode="General">
                  <c:v>1.3547289999999998</c:v>
                </c:pt>
                <c:pt idx="948" formatCode="General">
                  <c:v>1.357815</c:v>
                </c:pt>
                <c:pt idx="949" formatCode="General">
                  <c:v>1.3577219999999894</c:v>
                </c:pt>
                <c:pt idx="950" formatCode="General">
                  <c:v>1.35395</c:v>
                </c:pt>
                <c:pt idx="951" formatCode="General">
                  <c:v>1.35395</c:v>
                </c:pt>
                <c:pt idx="952" formatCode="General">
                  <c:v>1.338892</c:v>
                </c:pt>
                <c:pt idx="953" formatCode="General">
                  <c:v>1.3423530000000001</c:v>
                </c:pt>
                <c:pt idx="954" formatCode="General">
                  <c:v>1.331847</c:v>
                </c:pt>
                <c:pt idx="955" formatCode="General">
                  <c:v>1.3138589999999999</c:v>
                </c:pt>
                <c:pt idx="956" formatCode="General">
                  <c:v>1.3251439999999999</c:v>
                </c:pt>
                <c:pt idx="957" formatCode="General">
                  <c:v>1.3154489999999999</c:v>
                </c:pt>
                <c:pt idx="958" formatCode="General">
                  <c:v>1.3113339999999998</c:v>
                </c:pt>
                <c:pt idx="959" formatCode="General">
                  <c:v>1.301202</c:v>
                </c:pt>
                <c:pt idx="960" formatCode="General">
                  <c:v>1.30806</c:v>
                </c:pt>
                <c:pt idx="961" formatCode="General">
                  <c:v>1.2977099999999908</c:v>
                </c:pt>
                <c:pt idx="962" formatCode="General">
                  <c:v>1.2905089999999999</c:v>
                </c:pt>
                <c:pt idx="963" formatCode="General">
                  <c:v>1.282715</c:v>
                </c:pt>
                <c:pt idx="964" formatCode="General">
                  <c:v>1.3015139999999998</c:v>
                </c:pt>
                <c:pt idx="965" formatCode="General">
                  <c:v>1.2895729999999999</c:v>
                </c:pt>
                <c:pt idx="966" formatCode="General">
                  <c:v>1.2669089999999998</c:v>
                </c:pt>
                <c:pt idx="967" formatCode="General">
                  <c:v>1.2799719999999908</c:v>
                </c:pt>
                <c:pt idx="968" formatCode="General">
                  <c:v>1.2646339999999998</c:v>
                </c:pt>
                <c:pt idx="969" formatCode="General">
                  <c:v>1.2559359999999915</c:v>
                </c:pt>
                <c:pt idx="970" formatCode="General">
                  <c:v>1.2610169999999998</c:v>
                </c:pt>
                <c:pt idx="971" formatCode="General">
                  <c:v>1.2501369999999998</c:v>
                </c:pt>
                <c:pt idx="972" formatCode="General">
                  <c:v>1.2290009999999998</c:v>
                </c:pt>
                <c:pt idx="973" formatCode="General">
                  <c:v>1.2442760000000002</c:v>
                </c:pt>
                <c:pt idx="974" formatCode="General">
                  <c:v>1.2459909999999892</c:v>
                </c:pt>
                <c:pt idx="975" formatCode="General">
                  <c:v>1.2332719999999913</c:v>
                </c:pt>
                <c:pt idx="976" formatCode="General">
                  <c:v>1.2250409999999998</c:v>
                </c:pt>
                <c:pt idx="977" formatCode="General">
                  <c:v>1.2242929999999999</c:v>
                </c:pt>
                <c:pt idx="978" formatCode="General">
                  <c:v>1.2034059999999998</c:v>
                </c:pt>
                <c:pt idx="979" formatCode="General">
                  <c:v>1.1932119999999999</c:v>
                </c:pt>
                <c:pt idx="980" formatCode="General">
                  <c:v>1.204248</c:v>
                </c:pt>
                <c:pt idx="981" formatCode="General">
                  <c:v>1.210358</c:v>
                </c:pt>
                <c:pt idx="982" formatCode="General">
                  <c:v>1.2023769999999998</c:v>
                </c:pt>
                <c:pt idx="983" formatCode="General">
                  <c:v>1.194739</c:v>
                </c:pt>
                <c:pt idx="984" formatCode="General">
                  <c:v>1.1903750000000084</c:v>
                </c:pt>
                <c:pt idx="985" formatCode="General">
                  <c:v>1.1833289999999999</c:v>
                </c:pt>
                <c:pt idx="986" formatCode="General">
                  <c:v>1.183548</c:v>
                </c:pt>
                <c:pt idx="987" formatCode="General">
                  <c:v>1.1762530000000093</c:v>
                </c:pt>
                <c:pt idx="988" formatCode="General">
                  <c:v>1.1644060000000001</c:v>
                </c:pt>
                <c:pt idx="989" formatCode="General">
                  <c:v>1.1587320000000001</c:v>
                </c:pt>
                <c:pt idx="990" formatCode="General">
                  <c:v>1.160104</c:v>
                </c:pt>
                <c:pt idx="991" formatCode="General">
                  <c:v>1.153713</c:v>
                </c:pt>
                <c:pt idx="992" formatCode="General">
                  <c:v>1.1531520000000084</c:v>
                </c:pt>
                <c:pt idx="993" formatCode="General">
                  <c:v>1.1434570000000086</c:v>
                </c:pt>
                <c:pt idx="994" formatCode="General">
                  <c:v>1.144984</c:v>
                </c:pt>
                <c:pt idx="995" formatCode="General">
                  <c:v>1.1425209999999999</c:v>
                </c:pt>
                <c:pt idx="996" formatCode="General">
                  <c:v>1.127713</c:v>
                </c:pt>
                <c:pt idx="997" formatCode="General">
                  <c:v>1.1223820000000093</c:v>
                </c:pt>
                <c:pt idx="998" formatCode="General">
                  <c:v>1.12656</c:v>
                </c:pt>
                <c:pt idx="999" formatCode="General">
                  <c:v>1.1144639999999999</c:v>
                </c:pt>
                <c:pt idx="1000" formatCode="General">
                  <c:v>1.1087899999999999</c:v>
                </c:pt>
                <c:pt idx="1001" formatCode="General">
                  <c:v>1.1035839999999999</c:v>
                </c:pt>
                <c:pt idx="1002" formatCode="General">
                  <c:v>1.106889</c:v>
                </c:pt>
                <c:pt idx="1003" formatCode="General">
                  <c:v>1.09314</c:v>
                </c:pt>
                <c:pt idx="1004" formatCode="General">
                  <c:v>1.080951</c:v>
                </c:pt>
                <c:pt idx="1005" formatCode="General">
                  <c:v>1.0942939999999999</c:v>
                </c:pt>
                <c:pt idx="1006" formatCode="General">
                  <c:v>1.0822289999999999</c:v>
                </c:pt>
                <c:pt idx="1007" formatCode="General">
                  <c:v>1.0824470000000086</c:v>
                </c:pt>
                <c:pt idx="1008" formatCode="General">
                  <c:v>1.0809199999999999</c:v>
                </c:pt>
                <c:pt idx="1009" formatCode="General">
                  <c:v>1.064646</c:v>
                </c:pt>
                <c:pt idx="1010" formatCode="General">
                  <c:v>1.060656</c:v>
                </c:pt>
                <c:pt idx="1011" formatCode="General">
                  <c:v>1.058162</c:v>
                </c:pt>
                <c:pt idx="1012" formatCode="General">
                  <c:v>1.0497449999999915</c:v>
                </c:pt>
                <c:pt idx="1013" formatCode="General">
                  <c:v>1.0574759999999999</c:v>
                </c:pt>
                <c:pt idx="1014" formatCode="General">
                  <c:v>1.034656</c:v>
                </c:pt>
                <c:pt idx="1015" formatCode="General">
                  <c:v>1.0249609999999998</c:v>
                </c:pt>
                <c:pt idx="1016" formatCode="General">
                  <c:v>1.0432609999999998</c:v>
                </c:pt>
                <c:pt idx="1017" formatCode="General">
                  <c:v>1.0284209999999998</c:v>
                </c:pt>
                <c:pt idx="1018" formatCode="General">
                  <c:v>1.0230899999999998</c:v>
                </c:pt>
                <c:pt idx="1019" formatCode="General">
                  <c:v>1.0213129999999999</c:v>
                </c:pt>
                <c:pt idx="1020" formatCode="General">
                  <c:v>1.0170739999999998</c:v>
                </c:pt>
                <c:pt idx="1021" formatCode="General">
                  <c:v>1.0085939999999998</c:v>
                </c:pt>
                <c:pt idx="1022" formatCode="General">
                  <c:v>1.0098099999999894</c:v>
                </c:pt>
                <c:pt idx="1023" formatCode="General">
                  <c:v>0.98178349999999959</c:v>
                </c:pt>
                <c:pt idx="1024" formatCode="General">
                  <c:v>0.98443349999999441</c:v>
                </c:pt>
                <c:pt idx="1025" formatCode="General">
                  <c:v>0.98583640000000006</c:v>
                </c:pt>
                <c:pt idx="1026" formatCode="General">
                  <c:v>0.97632790000000003</c:v>
                </c:pt>
                <c:pt idx="1027" formatCode="General">
                  <c:v>0.968503</c:v>
                </c:pt>
                <c:pt idx="1028" formatCode="General">
                  <c:v>0.97102820000000478</c:v>
                </c:pt>
                <c:pt idx="1029" formatCode="General">
                  <c:v>0.95980530000000064</c:v>
                </c:pt>
                <c:pt idx="1030" formatCode="General">
                  <c:v>0.95481730000000009</c:v>
                </c:pt>
                <c:pt idx="1031" formatCode="General">
                  <c:v>0.94749110000000003</c:v>
                </c:pt>
                <c:pt idx="1032" formatCode="General">
                  <c:v>0.95101379999999958</c:v>
                </c:pt>
                <c:pt idx="1033" formatCode="General">
                  <c:v>0.92863020000000063</c:v>
                </c:pt>
                <c:pt idx="1034" formatCode="General">
                  <c:v>0.9304384</c:v>
                </c:pt>
                <c:pt idx="1035" formatCode="General">
                  <c:v>0.92944079999999996</c:v>
                </c:pt>
                <c:pt idx="1036" formatCode="General">
                  <c:v>0.91987009999999991</c:v>
                </c:pt>
                <c:pt idx="1037" formatCode="General">
                  <c:v>0.91029950000000004</c:v>
                </c:pt>
                <c:pt idx="1038" formatCode="General">
                  <c:v>0.90674560000000548</c:v>
                </c:pt>
                <c:pt idx="1039" formatCode="General">
                  <c:v>0.89464959999999993</c:v>
                </c:pt>
                <c:pt idx="1040" formatCode="General">
                  <c:v>0.89960640000000003</c:v>
                </c:pt>
                <c:pt idx="1041" formatCode="General">
                  <c:v>0.89337149999999999</c:v>
                </c:pt>
                <c:pt idx="1042" formatCode="General">
                  <c:v>0.88189899999999999</c:v>
                </c:pt>
                <c:pt idx="1043" formatCode="General">
                  <c:v>0.88071449999999996</c:v>
                </c:pt>
                <c:pt idx="1044" formatCode="General">
                  <c:v>0.8612301</c:v>
                </c:pt>
                <c:pt idx="1045" formatCode="General">
                  <c:v>0.8595467</c:v>
                </c:pt>
                <c:pt idx="1046" formatCode="General">
                  <c:v>0.8575202999999999</c:v>
                </c:pt>
                <c:pt idx="1047" formatCode="General">
                  <c:v>0.84813669999999997</c:v>
                </c:pt>
                <c:pt idx="1048" formatCode="General">
                  <c:v>0.85611740000000003</c:v>
                </c:pt>
                <c:pt idx="1049" formatCode="General">
                  <c:v>0.83099040000000479</c:v>
                </c:pt>
                <c:pt idx="1050" formatCode="General">
                  <c:v>0.83903359999999949</c:v>
                </c:pt>
                <c:pt idx="1051" formatCode="General">
                  <c:v>0.83102160000000536</c:v>
                </c:pt>
                <c:pt idx="1052" formatCode="General">
                  <c:v>0.82915110000000003</c:v>
                </c:pt>
                <c:pt idx="1053" formatCode="General">
                  <c:v>0.82135740000000002</c:v>
                </c:pt>
                <c:pt idx="1054" formatCode="General">
                  <c:v>0.81078910000000004</c:v>
                </c:pt>
                <c:pt idx="1055" formatCode="General">
                  <c:v>0.79881790000000008</c:v>
                </c:pt>
                <c:pt idx="1056" formatCode="General">
                  <c:v>0.79423519999999959</c:v>
                </c:pt>
                <c:pt idx="1057" formatCode="General">
                  <c:v>0.79367399999999999</c:v>
                </c:pt>
                <c:pt idx="1058" formatCode="General">
                  <c:v>0.78185870000000002</c:v>
                </c:pt>
                <c:pt idx="1059" formatCode="General">
                  <c:v>0.78145349999999958</c:v>
                </c:pt>
                <c:pt idx="1060" formatCode="General">
                  <c:v>0.76708199999999993</c:v>
                </c:pt>
                <c:pt idx="1061" formatCode="General">
                  <c:v>0.76228090000000004</c:v>
                </c:pt>
                <c:pt idx="1062" formatCode="General">
                  <c:v>0.75352079999999999</c:v>
                </c:pt>
                <c:pt idx="1063" formatCode="General">
                  <c:v>0.74843919999999997</c:v>
                </c:pt>
                <c:pt idx="1064" formatCode="General">
                  <c:v>0.74204839999999994</c:v>
                </c:pt>
                <c:pt idx="1065" formatCode="General">
                  <c:v>0.73441049999999997</c:v>
                </c:pt>
                <c:pt idx="1066" formatCode="General">
                  <c:v>0.7169837</c:v>
                </c:pt>
                <c:pt idx="1067" formatCode="General">
                  <c:v>0.71483269999999999</c:v>
                </c:pt>
                <c:pt idx="1068" formatCode="General">
                  <c:v>0.70984470000000421</c:v>
                </c:pt>
                <c:pt idx="1069" formatCode="General">
                  <c:v>0.70806780000000002</c:v>
                </c:pt>
                <c:pt idx="1070" formatCode="General">
                  <c:v>0.68668180000000478</c:v>
                </c:pt>
                <c:pt idx="1071" formatCode="General">
                  <c:v>0.6912644999999995</c:v>
                </c:pt>
                <c:pt idx="1072" formatCode="General">
                  <c:v>0.68153789999999959</c:v>
                </c:pt>
                <c:pt idx="1073" formatCode="General">
                  <c:v>0.67377530000000663</c:v>
                </c:pt>
                <c:pt idx="1074" formatCode="General">
                  <c:v>0.66242769999999995</c:v>
                </c:pt>
                <c:pt idx="1075" formatCode="General">
                  <c:v>0.65397930000000526</c:v>
                </c:pt>
                <c:pt idx="1076" formatCode="General">
                  <c:v>0.65391699999999997</c:v>
                </c:pt>
                <c:pt idx="1077" formatCode="General">
                  <c:v>0.63879699999999995</c:v>
                </c:pt>
                <c:pt idx="1078" formatCode="General">
                  <c:v>0.64366030000000063</c:v>
                </c:pt>
                <c:pt idx="1079" formatCode="General">
                  <c:v>0.62373959999999995</c:v>
                </c:pt>
                <c:pt idx="1080" formatCode="General">
                  <c:v>0.62508010000000003</c:v>
                </c:pt>
                <c:pt idx="1081" formatCode="General">
                  <c:v>0.60671810000000004</c:v>
                </c:pt>
                <c:pt idx="1082" formatCode="General">
                  <c:v>0.60905620000000005</c:v>
                </c:pt>
                <c:pt idx="1083" formatCode="General">
                  <c:v>0.59767729999999997</c:v>
                </c:pt>
                <c:pt idx="1084" formatCode="General">
                  <c:v>0.58402269999999956</c:v>
                </c:pt>
                <c:pt idx="1085" formatCode="General">
                  <c:v>0.57638480000000003</c:v>
                </c:pt>
                <c:pt idx="1086" formatCode="General">
                  <c:v>0.56993159999999998</c:v>
                </c:pt>
                <c:pt idx="1087" formatCode="General">
                  <c:v>0.56572310000000003</c:v>
                </c:pt>
                <c:pt idx="1088" formatCode="General">
                  <c:v>0.5469868999999995</c:v>
                </c:pt>
                <c:pt idx="1089" formatCode="General">
                  <c:v>0.55390780000000062</c:v>
                </c:pt>
                <c:pt idx="1090" formatCode="General">
                  <c:v>0.5559965</c:v>
                </c:pt>
                <c:pt idx="1091" formatCode="General">
                  <c:v>0.52235870000000006</c:v>
                </c:pt>
                <c:pt idx="1092" formatCode="General">
                  <c:v>0.51665369999999999</c:v>
                </c:pt>
                <c:pt idx="1093" formatCode="General">
                  <c:v>0.52457209999999532</c:v>
                </c:pt>
                <c:pt idx="1094" formatCode="General">
                  <c:v>0.4939273000000024</c:v>
                </c:pt>
                <c:pt idx="1095" formatCode="General">
                  <c:v>0.49417660000000274</c:v>
                </c:pt>
                <c:pt idx="1096" formatCode="General">
                  <c:v>0.48045970000000032</c:v>
                </c:pt>
                <c:pt idx="1097" formatCode="General">
                  <c:v>0.47983620000000032</c:v>
                </c:pt>
                <c:pt idx="1098" formatCode="General">
                  <c:v>0.45997780000000038</c:v>
                </c:pt>
                <c:pt idx="1099" formatCode="General">
                  <c:v>0.43968290000000387</c:v>
                </c:pt>
                <c:pt idx="1100" formatCode="General">
                  <c:v>0.44997050000000038</c:v>
                </c:pt>
                <c:pt idx="1101" formatCode="General">
                  <c:v>0.42649580000000031</c:v>
                </c:pt>
                <c:pt idx="1102" formatCode="General">
                  <c:v>0.42004260000000032</c:v>
                </c:pt>
                <c:pt idx="1103" formatCode="General">
                  <c:v>0.41776690000000088</c:v>
                </c:pt>
                <c:pt idx="1104" formatCode="General">
                  <c:v>0.41402590000000211</c:v>
                </c:pt>
                <c:pt idx="1105" formatCode="General">
                  <c:v>0.40211710000000001</c:v>
                </c:pt>
                <c:pt idx="1106" formatCode="General">
                  <c:v>0.38045050000000274</c:v>
                </c:pt>
                <c:pt idx="1107" formatCode="General">
                  <c:v>0.37664720000000002</c:v>
                </c:pt>
                <c:pt idx="1108" formatCode="General">
                  <c:v>0.35844100000000007</c:v>
                </c:pt>
                <c:pt idx="1109" formatCode="General">
                  <c:v>0.35657060000000262</c:v>
                </c:pt>
                <c:pt idx="1110" formatCode="General">
                  <c:v>0.34855860000000038</c:v>
                </c:pt>
                <c:pt idx="1111" formatCode="General">
                  <c:v>0.33970490000000325</c:v>
                </c:pt>
                <c:pt idx="1112" formatCode="General">
                  <c:v>0.31623010000000001</c:v>
                </c:pt>
                <c:pt idx="1113" formatCode="General">
                  <c:v>0.3124580000000024</c:v>
                </c:pt>
                <c:pt idx="1114" formatCode="General">
                  <c:v>0.30151560000000038</c:v>
                </c:pt>
                <c:pt idx="1115" formatCode="General">
                  <c:v>0.2963406000000024</c:v>
                </c:pt>
                <c:pt idx="1116" formatCode="General">
                  <c:v>0.28234310000000001</c:v>
                </c:pt>
                <c:pt idx="1117" formatCode="General">
                  <c:v>0.27492340000000032</c:v>
                </c:pt>
                <c:pt idx="1118" formatCode="General">
                  <c:v>0.24948470000000109</c:v>
                </c:pt>
                <c:pt idx="1119" formatCode="General">
                  <c:v>0.24695950000000041</c:v>
                </c:pt>
                <c:pt idx="1120" formatCode="General">
                  <c:v>0.24041280000000131</c:v>
                </c:pt>
                <c:pt idx="1121" formatCode="General">
                  <c:v>0.22326650000000001</c:v>
                </c:pt>
                <c:pt idx="1122" formatCode="General">
                  <c:v>0.20936260000000001</c:v>
                </c:pt>
                <c:pt idx="1123" formatCode="General">
                  <c:v>0.19954240000000129</c:v>
                </c:pt>
                <c:pt idx="1124" formatCode="General">
                  <c:v>0.20141290000000128</c:v>
                </c:pt>
                <c:pt idx="1125" formatCode="General">
                  <c:v>0.18588780000000021</c:v>
                </c:pt>
                <c:pt idx="1126" formatCode="General">
                  <c:v>0.17126680000000041</c:v>
                </c:pt>
                <c:pt idx="1127" formatCode="General">
                  <c:v>0.15059780000000111</c:v>
                </c:pt>
                <c:pt idx="1128" formatCode="General">
                  <c:v>0.15455700000000044</c:v>
                </c:pt>
                <c:pt idx="1129" formatCode="General">
                  <c:v>0.12902470000000002</c:v>
                </c:pt>
                <c:pt idx="1130" formatCode="General">
                  <c:v>0.12678019999999998</c:v>
                </c:pt>
                <c:pt idx="1131" formatCode="General">
                  <c:v>0.10720230000000019</c:v>
                </c:pt>
                <c:pt idx="1132">
                  <c:v>9.6976940000000025E-2</c:v>
                </c:pt>
                <c:pt idx="1133">
                  <c:v>8.2730020000000043E-2</c:v>
                </c:pt>
                <c:pt idx="1134">
                  <c:v>7.9051399999999994E-2</c:v>
                </c:pt>
                <c:pt idx="1135">
                  <c:v>5.7571829999999977E-2</c:v>
                </c:pt>
                <c:pt idx="1136">
                  <c:v>4.4758970000000134E-2</c:v>
                </c:pt>
                <c:pt idx="1137">
                  <c:v>3.1291370000000381E-2</c:v>
                </c:pt>
                <c:pt idx="1138">
                  <c:v>3.5032390000000052E-2</c:v>
                </c:pt>
                <c:pt idx="1139">
                  <c:v>1.6358549999999999E-2</c:v>
                </c:pt>
                <c:pt idx="1140">
                  <c:v>-6.2744369999999999E-3</c:v>
                </c:pt>
                <c:pt idx="1141">
                  <c:v>-9.2048690000000027E-3</c:v>
                </c:pt>
                <c:pt idx="1142">
                  <c:v>-2.0677210000000352E-2</c:v>
                </c:pt>
                <c:pt idx="1143">
                  <c:v>-3.7948119999999995E-2</c:v>
                </c:pt>
                <c:pt idx="1144">
                  <c:v>-3.6389350000000015E-2</c:v>
                </c:pt>
              </c:numCache>
            </c:numRef>
          </c:yVal>
          <c:smooth val="0"/>
        </c:ser>
        <c:ser>
          <c:idx val="1"/>
          <c:order val="2"/>
          <c:tx>
            <c:v>Cycle 100</c:v>
          </c:tx>
          <c:spPr>
            <a:ln w="28575">
              <a:noFill/>
            </a:ln>
          </c:spPr>
          <c:marker>
            <c:symbol val="square"/>
            <c:size val="2"/>
            <c:spPr>
              <a:solidFill>
                <a:srgbClr val="00FF00"/>
              </a:solidFill>
              <a:ln>
                <a:solidFill>
                  <a:srgbClr val="00FF00"/>
                </a:solidFill>
              </a:ln>
            </c:spPr>
          </c:marker>
          <c:xVal>
            <c:numRef>
              <c:f>'Fatigue test'!$N$4:$N$1149</c:f>
              <c:numCache>
                <c:formatCode>General</c:formatCode>
                <c:ptCount val="1146"/>
                <c:pt idx="0">
                  <c:v>0</c:v>
                </c:pt>
                <c:pt idx="1">
                  <c:v>0</c:v>
                </c:pt>
                <c:pt idx="2">
                  <c:v>0</c:v>
                </c:pt>
                <c:pt idx="3">
                  <c:v>0.14678559999999999</c:v>
                </c:pt>
                <c:pt idx="4">
                  <c:v>0.33160700000000032</c:v>
                </c:pt>
                <c:pt idx="5">
                  <c:v>0.49982120000000274</c:v>
                </c:pt>
                <c:pt idx="6">
                  <c:v>0.66642830000000064</c:v>
                </c:pt>
                <c:pt idx="7">
                  <c:v>0.83357099999999951</c:v>
                </c:pt>
                <c:pt idx="8">
                  <c:v>1.000178</c:v>
                </c:pt>
                <c:pt idx="9">
                  <c:v>1.1673209999999998</c:v>
                </c:pt>
                <c:pt idx="10">
                  <c:v>1.3339279999999998</c:v>
                </c:pt>
                <c:pt idx="11">
                  <c:v>1.4999989999999892</c:v>
                </c:pt>
                <c:pt idx="12">
                  <c:v>1.6671419999999999</c:v>
                </c:pt>
                <c:pt idx="13">
                  <c:v>1.8337489999999999</c:v>
                </c:pt>
                <c:pt idx="14">
                  <c:v>2.0008919999999999</c:v>
                </c:pt>
                <c:pt idx="15">
                  <c:v>2.166963</c:v>
                </c:pt>
                <c:pt idx="16">
                  <c:v>2.3335699999999977</c:v>
                </c:pt>
                <c:pt idx="17">
                  <c:v>2.5007130000000002</c:v>
                </c:pt>
                <c:pt idx="18">
                  <c:v>2.6673200000000237</c:v>
                </c:pt>
                <c:pt idx="19">
                  <c:v>2.8333910000000002</c:v>
                </c:pt>
                <c:pt idx="20">
                  <c:v>2.9999989999999968</c:v>
                </c:pt>
                <c:pt idx="21">
                  <c:v>3.1671410000000195</c:v>
                </c:pt>
                <c:pt idx="22">
                  <c:v>3.3337489999999765</c:v>
                </c:pt>
                <c:pt idx="23">
                  <c:v>3.4998199999999793</c:v>
                </c:pt>
                <c:pt idx="24">
                  <c:v>3.6669619999999998</c:v>
                </c:pt>
                <c:pt idx="25">
                  <c:v>3.8341049999999997</c:v>
                </c:pt>
                <c:pt idx="26">
                  <c:v>4.0001759999999855</c:v>
                </c:pt>
                <c:pt idx="27">
                  <c:v>4.1667839999999945</c:v>
                </c:pt>
                <c:pt idx="28">
                  <c:v>4.3339259999999955</c:v>
                </c:pt>
                <c:pt idx="29">
                  <c:v>4.5005339999999965</c:v>
                </c:pt>
                <c:pt idx="30">
                  <c:v>4.6671399999999501</c:v>
                </c:pt>
                <c:pt idx="31">
                  <c:v>4.8332119999999996</c:v>
                </c:pt>
                <c:pt idx="32">
                  <c:v>5.0003549999999946</c:v>
                </c:pt>
                <c:pt idx="33">
                  <c:v>5.1669619999999945</c:v>
                </c:pt>
                <c:pt idx="34">
                  <c:v>5.3335689999999998</c:v>
                </c:pt>
                <c:pt idx="35">
                  <c:v>5.5007109999999955</c:v>
                </c:pt>
                <c:pt idx="36">
                  <c:v>5.6673189999999645</c:v>
                </c:pt>
                <c:pt idx="37">
                  <c:v>5.8333899999999996</c:v>
                </c:pt>
                <c:pt idx="38">
                  <c:v>6.001069000000042</c:v>
                </c:pt>
                <c:pt idx="39">
                  <c:v>6.1666049999999855</c:v>
                </c:pt>
                <c:pt idx="40">
                  <c:v>6.3337469999999998</c:v>
                </c:pt>
                <c:pt idx="41">
                  <c:v>6.5014250000000002</c:v>
                </c:pt>
                <c:pt idx="42">
                  <c:v>6.6664259999999755</c:v>
                </c:pt>
                <c:pt idx="43">
                  <c:v>6.8341039999999955</c:v>
                </c:pt>
                <c:pt idx="44">
                  <c:v>7.0007109999999955</c:v>
                </c:pt>
                <c:pt idx="45">
                  <c:v>7.1662460000000001</c:v>
                </c:pt>
                <c:pt idx="46">
                  <c:v>7.3344610000000001</c:v>
                </c:pt>
                <c:pt idx="47">
                  <c:v>7.4999969999999996</c:v>
                </c:pt>
                <c:pt idx="48">
                  <c:v>7.6671389999999446</c:v>
                </c:pt>
                <c:pt idx="49">
                  <c:v>7.834282</c:v>
                </c:pt>
                <c:pt idx="50">
                  <c:v>7.9998170000000002</c:v>
                </c:pt>
                <c:pt idx="51">
                  <c:v>8.1674960000000247</c:v>
                </c:pt>
                <c:pt idx="52">
                  <c:v>8.3341030000000025</c:v>
                </c:pt>
                <c:pt idx="53">
                  <c:v>8.4991030000000034</c:v>
                </c:pt>
                <c:pt idx="54">
                  <c:v>8.6678520000000017</c:v>
                </c:pt>
                <c:pt idx="55">
                  <c:v>8.8333880000000011</c:v>
                </c:pt>
                <c:pt idx="56">
                  <c:v>8.9999960000000048</c:v>
                </c:pt>
                <c:pt idx="57">
                  <c:v>9.1676740000000017</c:v>
                </c:pt>
                <c:pt idx="58">
                  <c:v>9.3326740000000008</c:v>
                </c:pt>
                <c:pt idx="59">
                  <c:v>9.5008880000000016</c:v>
                </c:pt>
                <c:pt idx="60">
                  <c:v>9.6674960000000247</c:v>
                </c:pt>
                <c:pt idx="61">
                  <c:v>9.8330320000000047</c:v>
                </c:pt>
                <c:pt idx="62">
                  <c:v>10.001240000000001</c:v>
                </c:pt>
                <c:pt idx="63">
                  <c:v>10.16732</c:v>
                </c:pt>
                <c:pt idx="64">
                  <c:v>10.332850000000002</c:v>
                </c:pt>
                <c:pt idx="65">
                  <c:v>10.50107</c:v>
                </c:pt>
                <c:pt idx="66">
                  <c:v>10.66714</c:v>
                </c:pt>
                <c:pt idx="67">
                  <c:v>10.833740000000002</c:v>
                </c:pt>
                <c:pt idx="68">
                  <c:v>11.000350000000001</c:v>
                </c:pt>
                <c:pt idx="69">
                  <c:v>11.16642</c:v>
                </c:pt>
                <c:pt idx="70">
                  <c:v>11.33464</c:v>
                </c:pt>
                <c:pt idx="71">
                  <c:v>11.499640000000024</c:v>
                </c:pt>
                <c:pt idx="72">
                  <c:v>11.665710000000002</c:v>
                </c:pt>
                <c:pt idx="73">
                  <c:v>11.83446</c:v>
                </c:pt>
                <c:pt idx="74">
                  <c:v>11.99999</c:v>
                </c:pt>
                <c:pt idx="75">
                  <c:v>12.16714</c:v>
                </c:pt>
                <c:pt idx="76">
                  <c:v>12.33428</c:v>
                </c:pt>
                <c:pt idx="77">
                  <c:v>12.49982</c:v>
                </c:pt>
                <c:pt idx="78">
                  <c:v>12.667490000000004</c:v>
                </c:pt>
                <c:pt idx="79">
                  <c:v>12.83357</c:v>
                </c:pt>
                <c:pt idx="80">
                  <c:v>12.999640000000024</c:v>
                </c:pt>
                <c:pt idx="81">
                  <c:v>13.16732</c:v>
                </c:pt>
                <c:pt idx="82">
                  <c:v>13.332850000000002</c:v>
                </c:pt>
                <c:pt idx="83">
                  <c:v>13.49999</c:v>
                </c:pt>
                <c:pt idx="84">
                  <c:v>13.66714</c:v>
                </c:pt>
                <c:pt idx="85">
                  <c:v>13.833210000000001</c:v>
                </c:pt>
                <c:pt idx="86">
                  <c:v>14.00142</c:v>
                </c:pt>
                <c:pt idx="87">
                  <c:v>14.16696</c:v>
                </c:pt>
                <c:pt idx="88">
                  <c:v>14.333030000000004</c:v>
                </c:pt>
                <c:pt idx="89">
                  <c:v>14.501240000000001</c:v>
                </c:pt>
                <c:pt idx="90">
                  <c:v>14.66624</c:v>
                </c:pt>
                <c:pt idx="91">
                  <c:v>14.83339</c:v>
                </c:pt>
                <c:pt idx="92">
                  <c:v>15.001060000000001</c:v>
                </c:pt>
                <c:pt idx="93">
                  <c:v>15.166600000000004</c:v>
                </c:pt>
                <c:pt idx="94">
                  <c:v>15.333740000000002</c:v>
                </c:pt>
                <c:pt idx="95">
                  <c:v>15.50089</c:v>
                </c:pt>
                <c:pt idx="96">
                  <c:v>15.66642</c:v>
                </c:pt>
                <c:pt idx="97">
                  <c:v>15.83356</c:v>
                </c:pt>
                <c:pt idx="98">
                  <c:v>16.000170000000001</c:v>
                </c:pt>
                <c:pt idx="99">
                  <c:v>16.167310000000001</c:v>
                </c:pt>
                <c:pt idx="100">
                  <c:v>16.333919999999999</c:v>
                </c:pt>
                <c:pt idx="101">
                  <c:v>16.49999</c:v>
                </c:pt>
                <c:pt idx="102">
                  <c:v>16.66714</c:v>
                </c:pt>
                <c:pt idx="103">
                  <c:v>16.833739999999889</c:v>
                </c:pt>
                <c:pt idx="104">
                  <c:v>17.000350000000001</c:v>
                </c:pt>
                <c:pt idx="105">
                  <c:v>17.167490000000001</c:v>
                </c:pt>
                <c:pt idx="106">
                  <c:v>17.333559999999999</c:v>
                </c:pt>
                <c:pt idx="107">
                  <c:v>17.500710000000002</c:v>
                </c:pt>
                <c:pt idx="108">
                  <c:v>17.667310000000001</c:v>
                </c:pt>
                <c:pt idx="109">
                  <c:v>17.833390000000001</c:v>
                </c:pt>
                <c:pt idx="110">
                  <c:v>17.99999</c:v>
                </c:pt>
                <c:pt idx="111">
                  <c:v>18.16714</c:v>
                </c:pt>
                <c:pt idx="112">
                  <c:v>18.333739999999889</c:v>
                </c:pt>
                <c:pt idx="113">
                  <c:v>18.49981</c:v>
                </c:pt>
                <c:pt idx="114">
                  <c:v>18.666960000000035</c:v>
                </c:pt>
                <c:pt idx="115">
                  <c:v>18.834099999999999</c:v>
                </c:pt>
                <c:pt idx="116">
                  <c:v>19.000170000000001</c:v>
                </c:pt>
                <c:pt idx="117">
                  <c:v>19.166779999999989</c:v>
                </c:pt>
                <c:pt idx="118">
                  <c:v>19.333919999999999</c:v>
                </c:pt>
                <c:pt idx="119">
                  <c:v>19.49999</c:v>
                </c:pt>
                <c:pt idx="120">
                  <c:v>19.66714</c:v>
                </c:pt>
                <c:pt idx="121">
                  <c:v>19.833739999999889</c:v>
                </c:pt>
                <c:pt idx="122">
                  <c:v>19.99981</c:v>
                </c:pt>
                <c:pt idx="123">
                  <c:v>20.166950000000035</c:v>
                </c:pt>
                <c:pt idx="124">
                  <c:v>20.333559999999999</c:v>
                </c:pt>
                <c:pt idx="125">
                  <c:v>20.500699999999842</c:v>
                </c:pt>
                <c:pt idx="126">
                  <c:v>20.667310000000001</c:v>
                </c:pt>
                <c:pt idx="127">
                  <c:v>20.833919999999999</c:v>
                </c:pt>
                <c:pt idx="128">
                  <c:v>21.001059999999999</c:v>
                </c:pt>
                <c:pt idx="129">
                  <c:v>21.16714</c:v>
                </c:pt>
                <c:pt idx="130">
                  <c:v>21.333739999999889</c:v>
                </c:pt>
                <c:pt idx="131">
                  <c:v>21.500879999999999</c:v>
                </c:pt>
                <c:pt idx="132">
                  <c:v>21.665880000000001</c:v>
                </c:pt>
                <c:pt idx="133">
                  <c:v>21.833559999999999</c:v>
                </c:pt>
                <c:pt idx="134">
                  <c:v>22.000699999999842</c:v>
                </c:pt>
                <c:pt idx="135">
                  <c:v>22.166239999999842</c:v>
                </c:pt>
                <c:pt idx="136">
                  <c:v>22.333919999999999</c:v>
                </c:pt>
                <c:pt idx="137">
                  <c:v>22.500520000000002</c:v>
                </c:pt>
                <c:pt idx="138">
                  <c:v>22.66713</c:v>
                </c:pt>
                <c:pt idx="139">
                  <c:v>22.834280000000035</c:v>
                </c:pt>
                <c:pt idx="140">
                  <c:v>22.99981</c:v>
                </c:pt>
                <c:pt idx="141">
                  <c:v>23.167490000000001</c:v>
                </c:pt>
                <c:pt idx="142">
                  <c:v>23.334099999999999</c:v>
                </c:pt>
                <c:pt idx="143">
                  <c:v>23.499099999999849</c:v>
                </c:pt>
                <c:pt idx="144">
                  <c:v>23.667850000000172</c:v>
                </c:pt>
                <c:pt idx="145">
                  <c:v>23.833379999999988</c:v>
                </c:pt>
                <c:pt idx="146">
                  <c:v>23.99999</c:v>
                </c:pt>
                <c:pt idx="147">
                  <c:v>24.167670000000001</c:v>
                </c:pt>
                <c:pt idx="148">
                  <c:v>24.33267</c:v>
                </c:pt>
                <c:pt idx="149">
                  <c:v>24.500879999999999</c:v>
                </c:pt>
                <c:pt idx="150">
                  <c:v>24.667490000000001</c:v>
                </c:pt>
                <c:pt idx="151">
                  <c:v>24.833020000000001</c:v>
                </c:pt>
                <c:pt idx="152">
                  <c:v>25.000699999999842</c:v>
                </c:pt>
                <c:pt idx="153">
                  <c:v>25.167310000000001</c:v>
                </c:pt>
                <c:pt idx="154">
                  <c:v>25.333379999999988</c:v>
                </c:pt>
                <c:pt idx="155">
                  <c:v>25.500529999999824</c:v>
                </c:pt>
                <c:pt idx="156">
                  <c:v>25.666599999999889</c:v>
                </c:pt>
                <c:pt idx="157">
                  <c:v>25.833739999999889</c:v>
                </c:pt>
                <c:pt idx="158">
                  <c:v>26.000339999999824</c:v>
                </c:pt>
                <c:pt idx="159">
                  <c:v>26.165880000000001</c:v>
                </c:pt>
                <c:pt idx="160">
                  <c:v>26.334630000000001</c:v>
                </c:pt>
                <c:pt idx="161">
                  <c:v>26.500170000000001</c:v>
                </c:pt>
                <c:pt idx="162">
                  <c:v>26.666239999999842</c:v>
                </c:pt>
                <c:pt idx="163">
                  <c:v>26.834450000000135</c:v>
                </c:pt>
                <c:pt idx="164">
                  <c:v>26.99999</c:v>
                </c:pt>
                <c:pt idx="165">
                  <c:v>27.16713</c:v>
                </c:pt>
                <c:pt idx="166">
                  <c:v>27.334270000000135</c:v>
                </c:pt>
                <c:pt idx="167">
                  <c:v>27.49981</c:v>
                </c:pt>
                <c:pt idx="168">
                  <c:v>27.667490000000001</c:v>
                </c:pt>
                <c:pt idx="169">
                  <c:v>27.833559999999999</c:v>
                </c:pt>
                <c:pt idx="170">
                  <c:v>28.000170000000001</c:v>
                </c:pt>
                <c:pt idx="171">
                  <c:v>28.167310000000001</c:v>
                </c:pt>
                <c:pt idx="172">
                  <c:v>28.333379999999988</c:v>
                </c:pt>
                <c:pt idx="173">
                  <c:v>28.49999</c:v>
                </c:pt>
                <c:pt idx="174">
                  <c:v>28.66713</c:v>
                </c:pt>
                <c:pt idx="175">
                  <c:v>28.833739999999889</c:v>
                </c:pt>
                <c:pt idx="176">
                  <c:v>29.000879999999999</c:v>
                </c:pt>
                <c:pt idx="177">
                  <c:v>29.166950000000035</c:v>
                </c:pt>
                <c:pt idx="178">
                  <c:v>29.333020000000001</c:v>
                </c:pt>
                <c:pt idx="179">
                  <c:v>29.50123</c:v>
                </c:pt>
                <c:pt idx="180">
                  <c:v>29.66677</c:v>
                </c:pt>
                <c:pt idx="181">
                  <c:v>29.833379999999988</c:v>
                </c:pt>
                <c:pt idx="182">
                  <c:v>30.001059999999999</c:v>
                </c:pt>
                <c:pt idx="183">
                  <c:v>30.166589999999989</c:v>
                </c:pt>
                <c:pt idx="184">
                  <c:v>30.333729999999989</c:v>
                </c:pt>
                <c:pt idx="185">
                  <c:v>30.500339999999824</c:v>
                </c:pt>
                <c:pt idx="186">
                  <c:v>30.666950000000035</c:v>
                </c:pt>
                <c:pt idx="187">
                  <c:v>30.833559999999999</c:v>
                </c:pt>
                <c:pt idx="188">
                  <c:v>31.000699999999842</c:v>
                </c:pt>
                <c:pt idx="189">
                  <c:v>31.167310000000001</c:v>
                </c:pt>
                <c:pt idx="190">
                  <c:v>31.333909999999999</c:v>
                </c:pt>
                <c:pt idx="191">
                  <c:v>31.49999</c:v>
                </c:pt>
                <c:pt idx="192">
                  <c:v>31.66713</c:v>
                </c:pt>
                <c:pt idx="193">
                  <c:v>31.833729999999989</c:v>
                </c:pt>
                <c:pt idx="194">
                  <c:v>32.000340000000001</c:v>
                </c:pt>
                <c:pt idx="195">
                  <c:v>32.166950000000163</c:v>
                </c:pt>
                <c:pt idx="196">
                  <c:v>32.333560000000006</c:v>
                </c:pt>
                <c:pt idx="197">
                  <c:v>32.500160000000001</c:v>
                </c:pt>
                <c:pt idx="198">
                  <c:v>32.667300000000012</c:v>
                </c:pt>
                <c:pt idx="199">
                  <c:v>32.833370000000002</c:v>
                </c:pt>
                <c:pt idx="200">
                  <c:v>32.999980000000001</c:v>
                </c:pt>
                <c:pt idx="201">
                  <c:v>33.167130000000213</c:v>
                </c:pt>
                <c:pt idx="202">
                  <c:v>33.333740000000006</c:v>
                </c:pt>
                <c:pt idx="203">
                  <c:v>33.500340000000001</c:v>
                </c:pt>
                <c:pt idx="204">
                  <c:v>33.667480000000005</c:v>
                </c:pt>
                <c:pt idx="205">
                  <c:v>33.834629999999997</c:v>
                </c:pt>
                <c:pt idx="206">
                  <c:v>34.000700000000002</c:v>
                </c:pt>
                <c:pt idx="207">
                  <c:v>34.167300000000012</c:v>
                </c:pt>
                <c:pt idx="208">
                  <c:v>34.333910000000003</c:v>
                </c:pt>
                <c:pt idx="209">
                  <c:v>34.499980000000001</c:v>
                </c:pt>
                <c:pt idx="210">
                  <c:v>34.667120000000011</c:v>
                </c:pt>
                <c:pt idx="211">
                  <c:v>34.833730000000003</c:v>
                </c:pt>
                <c:pt idx="212">
                  <c:v>34.999810000000011</c:v>
                </c:pt>
                <c:pt idx="213">
                  <c:v>35.166950000000163</c:v>
                </c:pt>
                <c:pt idx="214">
                  <c:v>35.333550000000002</c:v>
                </c:pt>
                <c:pt idx="215">
                  <c:v>35.500689999999999</c:v>
                </c:pt>
                <c:pt idx="216">
                  <c:v>35.667300000000012</c:v>
                </c:pt>
                <c:pt idx="217">
                  <c:v>35.833370000000002</c:v>
                </c:pt>
                <c:pt idx="218">
                  <c:v>36.001049999999999</c:v>
                </c:pt>
                <c:pt idx="219">
                  <c:v>36.166590000000063</c:v>
                </c:pt>
                <c:pt idx="220">
                  <c:v>36.333730000000003</c:v>
                </c:pt>
                <c:pt idx="221">
                  <c:v>36.500869999999999</c:v>
                </c:pt>
                <c:pt idx="222">
                  <c:v>36.666410000000013</c:v>
                </c:pt>
                <c:pt idx="223">
                  <c:v>36.834089999999996</c:v>
                </c:pt>
                <c:pt idx="224">
                  <c:v>37.000689999999999</c:v>
                </c:pt>
                <c:pt idx="225">
                  <c:v>37.166230000000013</c:v>
                </c:pt>
                <c:pt idx="226">
                  <c:v>37.333910000000003</c:v>
                </c:pt>
                <c:pt idx="227">
                  <c:v>37.499980000000001</c:v>
                </c:pt>
                <c:pt idx="228">
                  <c:v>37.667120000000011</c:v>
                </c:pt>
                <c:pt idx="229">
                  <c:v>37.834269999999997</c:v>
                </c:pt>
                <c:pt idx="230">
                  <c:v>37.9998</c:v>
                </c:pt>
                <c:pt idx="231">
                  <c:v>38.167480000000005</c:v>
                </c:pt>
                <c:pt idx="232">
                  <c:v>38.333550000000002</c:v>
                </c:pt>
                <c:pt idx="233">
                  <c:v>38.49962</c:v>
                </c:pt>
                <c:pt idx="234">
                  <c:v>38.667840000000005</c:v>
                </c:pt>
                <c:pt idx="235">
                  <c:v>38.833370000000002</c:v>
                </c:pt>
                <c:pt idx="236">
                  <c:v>38.999980000000001</c:v>
                </c:pt>
                <c:pt idx="237">
                  <c:v>39.167660000000005</c:v>
                </c:pt>
                <c:pt idx="238">
                  <c:v>39.332660000000004</c:v>
                </c:pt>
                <c:pt idx="239">
                  <c:v>39.500869999999999</c:v>
                </c:pt>
                <c:pt idx="240">
                  <c:v>39.666950000000163</c:v>
                </c:pt>
                <c:pt idx="241">
                  <c:v>39.833020000000005</c:v>
                </c:pt>
                <c:pt idx="242">
                  <c:v>40.00123</c:v>
                </c:pt>
                <c:pt idx="243">
                  <c:v>40.167300000000012</c:v>
                </c:pt>
                <c:pt idx="244">
                  <c:v>40.333370000000002</c:v>
                </c:pt>
                <c:pt idx="245">
                  <c:v>40.501049999999999</c:v>
                </c:pt>
                <c:pt idx="246">
                  <c:v>40.666580000000003</c:v>
                </c:pt>
                <c:pt idx="247">
                  <c:v>40.833730000000003</c:v>
                </c:pt>
                <c:pt idx="248">
                  <c:v>41.000340000000001</c:v>
                </c:pt>
                <c:pt idx="249">
                  <c:v>41.165870000000012</c:v>
                </c:pt>
                <c:pt idx="250">
                  <c:v>41.334620000000001</c:v>
                </c:pt>
                <c:pt idx="251">
                  <c:v>41.49962</c:v>
                </c:pt>
                <c:pt idx="252">
                  <c:v>41.666230000000013</c:v>
                </c:pt>
                <c:pt idx="253">
                  <c:v>41.834449999999997</c:v>
                </c:pt>
                <c:pt idx="254">
                  <c:v>41.99944</c:v>
                </c:pt>
                <c:pt idx="255">
                  <c:v>42.167120000000011</c:v>
                </c:pt>
                <c:pt idx="256">
                  <c:v>42.334800000000001</c:v>
                </c:pt>
                <c:pt idx="257">
                  <c:v>42.4998</c:v>
                </c:pt>
                <c:pt idx="258">
                  <c:v>42.667480000000005</c:v>
                </c:pt>
                <c:pt idx="259">
                  <c:v>42.833550000000002</c:v>
                </c:pt>
                <c:pt idx="260">
                  <c:v>42.99962</c:v>
                </c:pt>
                <c:pt idx="261">
                  <c:v>43.167300000000012</c:v>
                </c:pt>
                <c:pt idx="262">
                  <c:v>43.333370000000002</c:v>
                </c:pt>
                <c:pt idx="263">
                  <c:v>43.499980000000001</c:v>
                </c:pt>
                <c:pt idx="264">
                  <c:v>43.667660000000005</c:v>
                </c:pt>
                <c:pt idx="265">
                  <c:v>43.833190000000002</c:v>
                </c:pt>
                <c:pt idx="266">
                  <c:v>44.000869999999999</c:v>
                </c:pt>
                <c:pt idx="267">
                  <c:v>44.166940000000011</c:v>
                </c:pt>
                <c:pt idx="268">
                  <c:v>44.333020000000005</c:v>
                </c:pt>
                <c:pt idx="269">
                  <c:v>44.50123</c:v>
                </c:pt>
                <c:pt idx="270">
                  <c:v>44.666230000000013</c:v>
                </c:pt>
                <c:pt idx="271">
                  <c:v>44.833370000000002</c:v>
                </c:pt>
                <c:pt idx="272">
                  <c:v>45.001049999999999</c:v>
                </c:pt>
                <c:pt idx="273">
                  <c:v>45.166590000000063</c:v>
                </c:pt>
                <c:pt idx="274">
                  <c:v>45.333730000000003</c:v>
                </c:pt>
                <c:pt idx="275">
                  <c:v>45.500869999999999</c:v>
                </c:pt>
                <c:pt idx="276">
                  <c:v>45.666940000000011</c:v>
                </c:pt>
                <c:pt idx="277">
                  <c:v>45.833550000000002</c:v>
                </c:pt>
                <c:pt idx="278">
                  <c:v>46.000160000000001</c:v>
                </c:pt>
                <c:pt idx="279">
                  <c:v>46.167300000000012</c:v>
                </c:pt>
                <c:pt idx="280">
                  <c:v>46.334440000000001</c:v>
                </c:pt>
                <c:pt idx="281">
                  <c:v>46.499980000000001</c:v>
                </c:pt>
                <c:pt idx="282">
                  <c:v>46.667120000000011</c:v>
                </c:pt>
                <c:pt idx="283">
                  <c:v>46.833730000000003</c:v>
                </c:pt>
                <c:pt idx="284">
                  <c:v>47.000340000000001</c:v>
                </c:pt>
                <c:pt idx="285">
                  <c:v>47.166940000000011</c:v>
                </c:pt>
                <c:pt idx="286">
                  <c:v>47.333550000000002</c:v>
                </c:pt>
                <c:pt idx="287">
                  <c:v>47.500160000000001</c:v>
                </c:pt>
                <c:pt idx="288">
                  <c:v>47.667300000000012</c:v>
                </c:pt>
                <c:pt idx="289">
                  <c:v>47.833370000000002</c:v>
                </c:pt>
                <c:pt idx="290">
                  <c:v>47.999980000000001</c:v>
                </c:pt>
                <c:pt idx="291">
                  <c:v>48.167120000000011</c:v>
                </c:pt>
                <c:pt idx="292">
                  <c:v>48.33372</c:v>
                </c:pt>
                <c:pt idx="293">
                  <c:v>48.4998</c:v>
                </c:pt>
                <c:pt idx="294">
                  <c:v>48.666940000000011</c:v>
                </c:pt>
                <c:pt idx="295">
                  <c:v>48.834620000000001</c:v>
                </c:pt>
                <c:pt idx="296">
                  <c:v>49.000689999999999</c:v>
                </c:pt>
                <c:pt idx="297">
                  <c:v>49.166770000000113</c:v>
                </c:pt>
                <c:pt idx="298">
                  <c:v>49.333910000000003</c:v>
                </c:pt>
                <c:pt idx="299">
                  <c:v>49.499980000000001</c:v>
                </c:pt>
                <c:pt idx="300">
                  <c:v>49.667120000000011</c:v>
                </c:pt>
                <c:pt idx="301">
                  <c:v>49.83372</c:v>
                </c:pt>
                <c:pt idx="302">
                  <c:v>50.000340000000001</c:v>
                </c:pt>
                <c:pt idx="303">
                  <c:v>50.166940000000011</c:v>
                </c:pt>
                <c:pt idx="304">
                  <c:v>50.333550000000002</c:v>
                </c:pt>
                <c:pt idx="305">
                  <c:v>50.500689999999999</c:v>
                </c:pt>
                <c:pt idx="306">
                  <c:v>50.667290000000001</c:v>
                </c:pt>
                <c:pt idx="307">
                  <c:v>50.833370000000002</c:v>
                </c:pt>
                <c:pt idx="308">
                  <c:v>51.001049999999999</c:v>
                </c:pt>
                <c:pt idx="309">
                  <c:v>51.167120000000011</c:v>
                </c:pt>
                <c:pt idx="310">
                  <c:v>51.33372</c:v>
                </c:pt>
                <c:pt idx="311">
                  <c:v>51.500869999999999</c:v>
                </c:pt>
                <c:pt idx="312">
                  <c:v>51.666400000000003</c:v>
                </c:pt>
                <c:pt idx="313">
                  <c:v>51.833550000000002</c:v>
                </c:pt>
                <c:pt idx="314">
                  <c:v>52.000689999999999</c:v>
                </c:pt>
                <c:pt idx="315">
                  <c:v>52.166230000000013</c:v>
                </c:pt>
                <c:pt idx="316">
                  <c:v>52.334440000000001</c:v>
                </c:pt>
                <c:pt idx="317">
                  <c:v>52.500510000000013</c:v>
                </c:pt>
                <c:pt idx="318">
                  <c:v>52.667120000000011</c:v>
                </c:pt>
                <c:pt idx="319">
                  <c:v>52.834259999999993</c:v>
                </c:pt>
                <c:pt idx="320">
                  <c:v>52.9998</c:v>
                </c:pt>
                <c:pt idx="321">
                  <c:v>53.167470000000002</c:v>
                </c:pt>
                <c:pt idx="322">
                  <c:v>53.333550000000002</c:v>
                </c:pt>
                <c:pt idx="323">
                  <c:v>53.49962</c:v>
                </c:pt>
                <c:pt idx="324">
                  <c:v>53.667830000000002</c:v>
                </c:pt>
                <c:pt idx="325">
                  <c:v>53.833370000000002</c:v>
                </c:pt>
                <c:pt idx="326">
                  <c:v>53.999970000000012</c:v>
                </c:pt>
                <c:pt idx="327">
                  <c:v>54.167650000000002</c:v>
                </c:pt>
                <c:pt idx="328">
                  <c:v>54.332650000000001</c:v>
                </c:pt>
                <c:pt idx="329">
                  <c:v>54.500869999999999</c:v>
                </c:pt>
                <c:pt idx="330">
                  <c:v>54.667480000000005</c:v>
                </c:pt>
                <c:pt idx="331">
                  <c:v>54.833010000000002</c:v>
                </c:pt>
                <c:pt idx="332">
                  <c:v>55.000689999999999</c:v>
                </c:pt>
                <c:pt idx="333">
                  <c:v>55.167300000000012</c:v>
                </c:pt>
                <c:pt idx="334">
                  <c:v>55.332830000000001</c:v>
                </c:pt>
                <c:pt idx="335">
                  <c:v>55.501049999999999</c:v>
                </c:pt>
                <c:pt idx="336">
                  <c:v>55.667120000000011</c:v>
                </c:pt>
                <c:pt idx="337">
                  <c:v>55.834259999999993</c:v>
                </c:pt>
                <c:pt idx="338">
                  <c:v>56.000330000000012</c:v>
                </c:pt>
                <c:pt idx="339">
                  <c:v>56.165860000000002</c:v>
                </c:pt>
                <c:pt idx="340">
                  <c:v>56.334620000000001</c:v>
                </c:pt>
                <c:pt idx="341">
                  <c:v>56.500150000000012</c:v>
                </c:pt>
                <c:pt idx="342">
                  <c:v>56.666220000000003</c:v>
                </c:pt>
                <c:pt idx="343">
                  <c:v>56.834969999999998</c:v>
                </c:pt>
                <c:pt idx="344">
                  <c:v>56.999970000000012</c:v>
                </c:pt>
                <c:pt idx="345">
                  <c:v>57.167120000000011</c:v>
                </c:pt>
                <c:pt idx="346">
                  <c:v>57.334259999999993</c:v>
                </c:pt>
                <c:pt idx="347">
                  <c:v>57.4998</c:v>
                </c:pt>
                <c:pt idx="348">
                  <c:v>57.667480000000005</c:v>
                </c:pt>
                <c:pt idx="349">
                  <c:v>57.833540000000006</c:v>
                </c:pt>
                <c:pt idx="350">
                  <c:v>57.999610000000011</c:v>
                </c:pt>
                <c:pt idx="351">
                  <c:v>58.167830000000002</c:v>
                </c:pt>
                <c:pt idx="352">
                  <c:v>58.333370000000002</c:v>
                </c:pt>
                <c:pt idx="353">
                  <c:v>58.499970000000012</c:v>
                </c:pt>
                <c:pt idx="354">
                  <c:v>58.667110000000278</c:v>
                </c:pt>
                <c:pt idx="355">
                  <c:v>58.833190000000002</c:v>
                </c:pt>
                <c:pt idx="356">
                  <c:v>59.000860000000003</c:v>
                </c:pt>
                <c:pt idx="357">
                  <c:v>59.166930000000271</c:v>
                </c:pt>
                <c:pt idx="358">
                  <c:v>59.333010000000002</c:v>
                </c:pt>
                <c:pt idx="359">
                  <c:v>59.501220000000004</c:v>
                </c:pt>
                <c:pt idx="360">
                  <c:v>59.667290000000001</c:v>
                </c:pt>
                <c:pt idx="361">
                  <c:v>59.833360000000006</c:v>
                </c:pt>
                <c:pt idx="362">
                  <c:v>60.001049999999999</c:v>
                </c:pt>
                <c:pt idx="363">
                  <c:v>60.166580000000003</c:v>
                </c:pt>
                <c:pt idx="364">
                  <c:v>60.333180000000006</c:v>
                </c:pt>
                <c:pt idx="365">
                  <c:v>60.500330000000012</c:v>
                </c:pt>
                <c:pt idx="366">
                  <c:v>60.666400000000003</c:v>
                </c:pt>
                <c:pt idx="367">
                  <c:v>60.833540000000006</c:v>
                </c:pt>
                <c:pt idx="368">
                  <c:v>61.000140000000002</c:v>
                </c:pt>
                <c:pt idx="369">
                  <c:v>61.167290000000001</c:v>
                </c:pt>
                <c:pt idx="370">
                  <c:v>61.334440000000001</c:v>
                </c:pt>
                <c:pt idx="371">
                  <c:v>61.499970000000012</c:v>
                </c:pt>
                <c:pt idx="372">
                  <c:v>61.667110000000278</c:v>
                </c:pt>
                <c:pt idx="373">
                  <c:v>61.83372</c:v>
                </c:pt>
                <c:pt idx="374">
                  <c:v>61.999790000000012</c:v>
                </c:pt>
                <c:pt idx="375">
                  <c:v>62.167470000000002</c:v>
                </c:pt>
                <c:pt idx="376">
                  <c:v>62.333540000000006</c:v>
                </c:pt>
                <c:pt idx="377">
                  <c:v>62.500150000000012</c:v>
                </c:pt>
                <c:pt idx="378">
                  <c:v>62.667290000000001</c:v>
                </c:pt>
                <c:pt idx="379">
                  <c:v>62.8339</c:v>
                </c:pt>
                <c:pt idx="380">
                  <c:v>62.999970000000012</c:v>
                </c:pt>
                <c:pt idx="381">
                  <c:v>63.167640000000006</c:v>
                </c:pt>
                <c:pt idx="382">
                  <c:v>63.33372</c:v>
                </c:pt>
                <c:pt idx="383">
                  <c:v>63.499790000000012</c:v>
                </c:pt>
                <c:pt idx="384">
                  <c:v>63.666930000000271</c:v>
                </c:pt>
                <c:pt idx="385">
                  <c:v>63.834079999999993</c:v>
                </c:pt>
                <c:pt idx="386">
                  <c:v>64.000140000000002</c:v>
                </c:pt>
                <c:pt idx="387">
                  <c:v>64.167289999999994</c:v>
                </c:pt>
                <c:pt idx="388">
                  <c:v>64.333889999999982</c:v>
                </c:pt>
                <c:pt idx="389">
                  <c:v>64.500500000000002</c:v>
                </c:pt>
                <c:pt idx="390">
                  <c:v>64.667109999999994</c:v>
                </c:pt>
                <c:pt idx="391">
                  <c:v>64.83372</c:v>
                </c:pt>
                <c:pt idx="392">
                  <c:v>65.000329999999991</c:v>
                </c:pt>
                <c:pt idx="393">
                  <c:v>65.166929999999994</c:v>
                </c:pt>
                <c:pt idx="394">
                  <c:v>65.333539999999999</c:v>
                </c:pt>
                <c:pt idx="395">
                  <c:v>65.501220000000657</c:v>
                </c:pt>
                <c:pt idx="396">
                  <c:v>65.667289999999994</c:v>
                </c:pt>
                <c:pt idx="397">
                  <c:v>65.833359999999999</c:v>
                </c:pt>
                <c:pt idx="398">
                  <c:v>66.001050000000006</c:v>
                </c:pt>
                <c:pt idx="399">
                  <c:v>66.166569999999993</c:v>
                </c:pt>
                <c:pt idx="400">
                  <c:v>66.33372</c:v>
                </c:pt>
                <c:pt idx="401">
                  <c:v>66.500860000000003</c:v>
                </c:pt>
                <c:pt idx="402">
                  <c:v>66.665859999999981</c:v>
                </c:pt>
                <c:pt idx="403">
                  <c:v>66.833529999999996</c:v>
                </c:pt>
                <c:pt idx="404">
                  <c:v>67.000680000000003</c:v>
                </c:pt>
                <c:pt idx="405">
                  <c:v>67.166219999999996</c:v>
                </c:pt>
                <c:pt idx="406">
                  <c:v>67.334430000000012</c:v>
                </c:pt>
                <c:pt idx="407">
                  <c:v>67.499970000000005</c:v>
                </c:pt>
                <c:pt idx="408">
                  <c:v>67.667109999999994</c:v>
                </c:pt>
                <c:pt idx="409">
                  <c:v>67.83372</c:v>
                </c:pt>
                <c:pt idx="410">
                  <c:v>67.999790000000004</c:v>
                </c:pt>
                <c:pt idx="411">
                  <c:v>68.167469999999994</c:v>
                </c:pt>
                <c:pt idx="412">
                  <c:v>68.333539999999999</c:v>
                </c:pt>
                <c:pt idx="413">
                  <c:v>68.499070000000003</c:v>
                </c:pt>
                <c:pt idx="414">
                  <c:v>68.667820000000006</c:v>
                </c:pt>
                <c:pt idx="415">
                  <c:v>68.833359999999999</c:v>
                </c:pt>
                <c:pt idx="416">
                  <c:v>68.999970000000005</c:v>
                </c:pt>
                <c:pt idx="417">
                  <c:v>69.167649999999995</c:v>
                </c:pt>
                <c:pt idx="418">
                  <c:v>69.332639999999998</c:v>
                </c:pt>
                <c:pt idx="419">
                  <c:v>69.500860000000003</c:v>
                </c:pt>
                <c:pt idx="420">
                  <c:v>69.667469999999994</c:v>
                </c:pt>
                <c:pt idx="421">
                  <c:v>69.832999999999998</c:v>
                </c:pt>
                <c:pt idx="422">
                  <c:v>70.001210000000327</c:v>
                </c:pt>
                <c:pt idx="423">
                  <c:v>70.167289999999994</c:v>
                </c:pt>
                <c:pt idx="424">
                  <c:v>70.333359999999999</c:v>
                </c:pt>
                <c:pt idx="425">
                  <c:v>70.500500000000002</c:v>
                </c:pt>
                <c:pt idx="426">
                  <c:v>70.666569999999993</c:v>
                </c:pt>
                <c:pt idx="427">
                  <c:v>70.834249999999997</c:v>
                </c:pt>
                <c:pt idx="428">
                  <c:v>71.000320000000002</c:v>
                </c:pt>
                <c:pt idx="429">
                  <c:v>71.166389999999978</c:v>
                </c:pt>
                <c:pt idx="430">
                  <c:v>71.334610000000026</c:v>
                </c:pt>
                <c:pt idx="431">
                  <c:v>71.499610000000686</c:v>
                </c:pt>
                <c:pt idx="432">
                  <c:v>71.666210000000007</c:v>
                </c:pt>
                <c:pt idx="433">
                  <c:v>71.834430000000012</c:v>
                </c:pt>
                <c:pt idx="434">
                  <c:v>71.999430000000004</c:v>
                </c:pt>
                <c:pt idx="435">
                  <c:v>72.167109999999994</c:v>
                </c:pt>
                <c:pt idx="436">
                  <c:v>72.334239999999994</c:v>
                </c:pt>
                <c:pt idx="437">
                  <c:v>72.499790000000004</c:v>
                </c:pt>
                <c:pt idx="438">
                  <c:v>72.667469999999994</c:v>
                </c:pt>
                <c:pt idx="439">
                  <c:v>72.833529999999996</c:v>
                </c:pt>
                <c:pt idx="440">
                  <c:v>73.000140000000002</c:v>
                </c:pt>
                <c:pt idx="441">
                  <c:v>73.167280000000005</c:v>
                </c:pt>
                <c:pt idx="442">
                  <c:v>73.332819999999998</c:v>
                </c:pt>
                <c:pt idx="443">
                  <c:v>73.499960000000527</c:v>
                </c:pt>
                <c:pt idx="444">
                  <c:v>73.667109999999994</c:v>
                </c:pt>
                <c:pt idx="445">
                  <c:v>73.833179999999999</c:v>
                </c:pt>
                <c:pt idx="446">
                  <c:v>74.00085</c:v>
                </c:pt>
                <c:pt idx="447">
                  <c:v>74.166920000000005</c:v>
                </c:pt>
                <c:pt idx="448">
                  <c:v>74.333529999999996</c:v>
                </c:pt>
                <c:pt idx="449">
                  <c:v>74.501210000000327</c:v>
                </c:pt>
                <c:pt idx="450">
                  <c:v>74.666749999999979</c:v>
                </c:pt>
                <c:pt idx="451">
                  <c:v>74.833359999999999</c:v>
                </c:pt>
                <c:pt idx="452">
                  <c:v>75.000500000000002</c:v>
                </c:pt>
                <c:pt idx="453">
                  <c:v>75.166560000000004</c:v>
                </c:pt>
                <c:pt idx="454">
                  <c:v>75.333709999999982</c:v>
                </c:pt>
                <c:pt idx="455">
                  <c:v>75.500860000000003</c:v>
                </c:pt>
                <c:pt idx="456">
                  <c:v>75.666920000000005</c:v>
                </c:pt>
                <c:pt idx="457">
                  <c:v>75.833529999999996</c:v>
                </c:pt>
                <c:pt idx="458">
                  <c:v>76.000140000000002</c:v>
                </c:pt>
                <c:pt idx="459">
                  <c:v>76.167280000000005</c:v>
                </c:pt>
                <c:pt idx="460">
                  <c:v>76.333889999999982</c:v>
                </c:pt>
                <c:pt idx="461">
                  <c:v>76.499960000000527</c:v>
                </c:pt>
                <c:pt idx="462">
                  <c:v>76.667109999999994</c:v>
                </c:pt>
                <c:pt idx="463">
                  <c:v>76.833709999999982</c:v>
                </c:pt>
                <c:pt idx="464">
                  <c:v>77.000320000000002</c:v>
                </c:pt>
                <c:pt idx="465">
                  <c:v>77.166920000000005</c:v>
                </c:pt>
                <c:pt idx="466">
                  <c:v>77.333529999999996</c:v>
                </c:pt>
                <c:pt idx="467">
                  <c:v>77.500140000000002</c:v>
                </c:pt>
                <c:pt idx="468">
                  <c:v>77.667280000000005</c:v>
                </c:pt>
                <c:pt idx="469">
                  <c:v>77.833359999999999</c:v>
                </c:pt>
                <c:pt idx="470">
                  <c:v>77.999960000000527</c:v>
                </c:pt>
                <c:pt idx="471">
                  <c:v>78.167100000000005</c:v>
                </c:pt>
                <c:pt idx="472">
                  <c:v>78.334239999999994</c:v>
                </c:pt>
                <c:pt idx="473">
                  <c:v>78.499790000000004</c:v>
                </c:pt>
                <c:pt idx="474">
                  <c:v>78.667469999999994</c:v>
                </c:pt>
                <c:pt idx="475">
                  <c:v>78.834610000000026</c:v>
                </c:pt>
                <c:pt idx="476">
                  <c:v>79.000140000000002</c:v>
                </c:pt>
                <c:pt idx="477">
                  <c:v>79.166749999999979</c:v>
                </c:pt>
                <c:pt idx="478">
                  <c:v>79.333889999999982</c:v>
                </c:pt>
                <c:pt idx="479">
                  <c:v>79.499960000000527</c:v>
                </c:pt>
                <c:pt idx="480">
                  <c:v>79.667109999999994</c:v>
                </c:pt>
                <c:pt idx="481">
                  <c:v>79.833179999999999</c:v>
                </c:pt>
                <c:pt idx="482">
                  <c:v>80.000320000000002</c:v>
                </c:pt>
                <c:pt idx="483">
                  <c:v>80.167469999999994</c:v>
                </c:pt>
                <c:pt idx="484">
                  <c:v>80.333529999999996</c:v>
                </c:pt>
                <c:pt idx="485">
                  <c:v>80.500680000000003</c:v>
                </c:pt>
                <c:pt idx="486">
                  <c:v>80.667280000000005</c:v>
                </c:pt>
                <c:pt idx="487">
                  <c:v>80.833359999999999</c:v>
                </c:pt>
                <c:pt idx="488">
                  <c:v>81.001040000000003</c:v>
                </c:pt>
                <c:pt idx="489">
                  <c:v>81.166560000000004</c:v>
                </c:pt>
                <c:pt idx="490">
                  <c:v>81.333709999999982</c:v>
                </c:pt>
                <c:pt idx="491">
                  <c:v>81.501390000000001</c:v>
                </c:pt>
                <c:pt idx="492">
                  <c:v>81.665859999999981</c:v>
                </c:pt>
                <c:pt idx="493">
                  <c:v>81.834059999999994</c:v>
                </c:pt>
                <c:pt idx="494">
                  <c:v>82.000680000000003</c:v>
                </c:pt>
                <c:pt idx="495">
                  <c:v>82.165669999999992</c:v>
                </c:pt>
                <c:pt idx="496">
                  <c:v>82.334430000000012</c:v>
                </c:pt>
                <c:pt idx="497">
                  <c:v>82.500500000000002</c:v>
                </c:pt>
                <c:pt idx="498">
                  <c:v>82.667100000000005</c:v>
                </c:pt>
                <c:pt idx="499">
                  <c:v>82.834249999999997</c:v>
                </c:pt>
                <c:pt idx="500">
                  <c:v>82.999780000000001</c:v>
                </c:pt>
                <c:pt idx="501">
                  <c:v>83.167460000000005</c:v>
                </c:pt>
                <c:pt idx="502">
                  <c:v>83.334069999999997</c:v>
                </c:pt>
                <c:pt idx="503">
                  <c:v>83.499060000000227</c:v>
                </c:pt>
                <c:pt idx="504">
                  <c:v>83.667820000000006</c:v>
                </c:pt>
                <c:pt idx="505">
                  <c:v>83.833349999999982</c:v>
                </c:pt>
                <c:pt idx="506">
                  <c:v>83.999960000000527</c:v>
                </c:pt>
                <c:pt idx="507">
                  <c:v>84.167640000000006</c:v>
                </c:pt>
                <c:pt idx="508">
                  <c:v>84.332629999999995</c:v>
                </c:pt>
                <c:pt idx="509">
                  <c:v>84.50085</c:v>
                </c:pt>
                <c:pt idx="510">
                  <c:v>84.667469999999994</c:v>
                </c:pt>
                <c:pt idx="511">
                  <c:v>84.832999999999998</c:v>
                </c:pt>
                <c:pt idx="512">
                  <c:v>85.001210000000327</c:v>
                </c:pt>
                <c:pt idx="513">
                  <c:v>85.167280000000005</c:v>
                </c:pt>
                <c:pt idx="514">
                  <c:v>85.333349999999982</c:v>
                </c:pt>
                <c:pt idx="515">
                  <c:v>85.500500000000002</c:v>
                </c:pt>
                <c:pt idx="516">
                  <c:v>85.666560000000004</c:v>
                </c:pt>
                <c:pt idx="517">
                  <c:v>85.834239999999994</c:v>
                </c:pt>
                <c:pt idx="518">
                  <c:v>86.00085</c:v>
                </c:pt>
                <c:pt idx="519">
                  <c:v>86.165849999999978</c:v>
                </c:pt>
                <c:pt idx="520">
                  <c:v>86.334599999999995</c:v>
                </c:pt>
                <c:pt idx="521">
                  <c:v>86.499600000000427</c:v>
                </c:pt>
                <c:pt idx="522">
                  <c:v>86.666210000000007</c:v>
                </c:pt>
                <c:pt idx="523">
                  <c:v>86.834419999999994</c:v>
                </c:pt>
                <c:pt idx="524">
                  <c:v>86.999960000000527</c:v>
                </c:pt>
                <c:pt idx="525">
                  <c:v>87.167100000000005</c:v>
                </c:pt>
                <c:pt idx="526">
                  <c:v>87.334779999999981</c:v>
                </c:pt>
                <c:pt idx="527">
                  <c:v>87.499780000000001</c:v>
                </c:pt>
                <c:pt idx="528">
                  <c:v>87.667990000000003</c:v>
                </c:pt>
                <c:pt idx="529">
                  <c:v>87.833529999999996</c:v>
                </c:pt>
                <c:pt idx="530">
                  <c:v>87.999600000000427</c:v>
                </c:pt>
                <c:pt idx="531">
                  <c:v>88.167820000000006</c:v>
                </c:pt>
                <c:pt idx="532">
                  <c:v>88.333359999999999</c:v>
                </c:pt>
                <c:pt idx="533">
                  <c:v>88.499950000000027</c:v>
                </c:pt>
                <c:pt idx="534">
                  <c:v>88.667100000000005</c:v>
                </c:pt>
                <c:pt idx="535">
                  <c:v>88.833169999999996</c:v>
                </c:pt>
                <c:pt idx="536">
                  <c:v>89.00085</c:v>
                </c:pt>
                <c:pt idx="537">
                  <c:v>89.166920000000005</c:v>
                </c:pt>
                <c:pt idx="538">
                  <c:v>89.332989999999981</c:v>
                </c:pt>
                <c:pt idx="539">
                  <c:v>89.501210000000327</c:v>
                </c:pt>
                <c:pt idx="540">
                  <c:v>89.666210000000007</c:v>
                </c:pt>
                <c:pt idx="541">
                  <c:v>89.833349999999982</c:v>
                </c:pt>
                <c:pt idx="542">
                  <c:v>90.00103</c:v>
                </c:pt>
                <c:pt idx="543">
                  <c:v>90.166560000000004</c:v>
                </c:pt>
                <c:pt idx="544">
                  <c:v>90.333699999999993</c:v>
                </c:pt>
                <c:pt idx="545">
                  <c:v>90.50085</c:v>
                </c:pt>
                <c:pt idx="546">
                  <c:v>90.666920000000005</c:v>
                </c:pt>
                <c:pt idx="547">
                  <c:v>90.833529999999996</c:v>
                </c:pt>
                <c:pt idx="548">
                  <c:v>91.000140000000002</c:v>
                </c:pt>
                <c:pt idx="549">
                  <c:v>91.167270000000002</c:v>
                </c:pt>
                <c:pt idx="550">
                  <c:v>91.334419999999994</c:v>
                </c:pt>
                <c:pt idx="551">
                  <c:v>91.500500000000002</c:v>
                </c:pt>
                <c:pt idx="552">
                  <c:v>91.667100000000005</c:v>
                </c:pt>
                <c:pt idx="553">
                  <c:v>91.833699999999993</c:v>
                </c:pt>
                <c:pt idx="554">
                  <c:v>92.000309999999999</c:v>
                </c:pt>
                <c:pt idx="555">
                  <c:v>92.166920000000005</c:v>
                </c:pt>
                <c:pt idx="556">
                  <c:v>92.333529999999996</c:v>
                </c:pt>
                <c:pt idx="557">
                  <c:v>92.50067</c:v>
                </c:pt>
                <c:pt idx="558">
                  <c:v>92.667270000000002</c:v>
                </c:pt>
                <c:pt idx="559">
                  <c:v>92.833349999999982</c:v>
                </c:pt>
                <c:pt idx="560">
                  <c:v>92.999950000000027</c:v>
                </c:pt>
                <c:pt idx="561">
                  <c:v>93.167090000000002</c:v>
                </c:pt>
                <c:pt idx="562">
                  <c:v>93.333709999999982</c:v>
                </c:pt>
                <c:pt idx="563">
                  <c:v>93.499770000000012</c:v>
                </c:pt>
                <c:pt idx="564">
                  <c:v>93.667460000000005</c:v>
                </c:pt>
                <c:pt idx="565">
                  <c:v>93.834059999999994</c:v>
                </c:pt>
                <c:pt idx="566">
                  <c:v>94.00067</c:v>
                </c:pt>
                <c:pt idx="567">
                  <c:v>94.166739999999919</c:v>
                </c:pt>
                <c:pt idx="568">
                  <c:v>94.333889999999982</c:v>
                </c:pt>
                <c:pt idx="569">
                  <c:v>94.499950000000027</c:v>
                </c:pt>
                <c:pt idx="570">
                  <c:v>94.667090000000002</c:v>
                </c:pt>
                <c:pt idx="571">
                  <c:v>94.833709999999982</c:v>
                </c:pt>
                <c:pt idx="572">
                  <c:v>95.000309999999999</c:v>
                </c:pt>
                <c:pt idx="573">
                  <c:v>95.003519999999995</c:v>
                </c:pt>
                <c:pt idx="574">
                  <c:v>94.884590000000003</c:v>
                </c:pt>
                <c:pt idx="575">
                  <c:v>94.674059999999983</c:v>
                </c:pt>
                <c:pt idx="576">
                  <c:v>94.502099999999999</c:v>
                </c:pt>
                <c:pt idx="577">
                  <c:v>94.333889999999982</c:v>
                </c:pt>
                <c:pt idx="578">
                  <c:v>94.166210000000007</c:v>
                </c:pt>
                <c:pt idx="579">
                  <c:v>94.001210000000327</c:v>
                </c:pt>
                <c:pt idx="580">
                  <c:v>93.833519999999993</c:v>
                </c:pt>
                <c:pt idx="581">
                  <c:v>93.666389999999978</c:v>
                </c:pt>
                <c:pt idx="582">
                  <c:v>93.50085</c:v>
                </c:pt>
                <c:pt idx="583">
                  <c:v>93.333169999999996</c:v>
                </c:pt>
                <c:pt idx="584">
                  <c:v>93.167630000000003</c:v>
                </c:pt>
                <c:pt idx="585">
                  <c:v>93.000500000000002</c:v>
                </c:pt>
                <c:pt idx="586">
                  <c:v>92.832819999999998</c:v>
                </c:pt>
                <c:pt idx="587">
                  <c:v>92.668879999999959</c:v>
                </c:pt>
                <c:pt idx="588">
                  <c:v>92.500140000000002</c:v>
                </c:pt>
                <c:pt idx="589">
                  <c:v>92.333529999999996</c:v>
                </c:pt>
                <c:pt idx="590">
                  <c:v>92.167990000000003</c:v>
                </c:pt>
                <c:pt idx="591">
                  <c:v>92.000309999999999</c:v>
                </c:pt>
                <c:pt idx="592">
                  <c:v>91.834239999999994</c:v>
                </c:pt>
                <c:pt idx="593">
                  <c:v>91.667630000000003</c:v>
                </c:pt>
                <c:pt idx="594">
                  <c:v>91.499950000000027</c:v>
                </c:pt>
                <c:pt idx="595">
                  <c:v>91.334419999999994</c:v>
                </c:pt>
                <c:pt idx="596">
                  <c:v>91.166749999999979</c:v>
                </c:pt>
                <c:pt idx="597">
                  <c:v>91.000140000000002</c:v>
                </c:pt>
                <c:pt idx="598">
                  <c:v>90.834069999999997</c:v>
                </c:pt>
                <c:pt idx="599">
                  <c:v>90.666379999999918</c:v>
                </c:pt>
                <c:pt idx="600">
                  <c:v>90.50085</c:v>
                </c:pt>
                <c:pt idx="601">
                  <c:v>90.334239999999994</c:v>
                </c:pt>
                <c:pt idx="602">
                  <c:v>90.166560000000004</c:v>
                </c:pt>
                <c:pt idx="603">
                  <c:v>90.00103</c:v>
                </c:pt>
                <c:pt idx="604">
                  <c:v>89.833349999999982</c:v>
                </c:pt>
                <c:pt idx="605">
                  <c:v>89.666729999999987</c:v>
                </c:pt>
                <c:pt idx="606">
                  <c:v>89.501210000000327</c:v>
                </c:pt>
                <c:pt idx="607">
                  <c:v>89.333529999999996</c:v>
                </c:pt>
                <c:pt idx="608">
                  <c:v>89.166920000000005</c:v>
                </c:pt>
                <c:pt idx="609">
                  <c:v>89.001379999999983</c:v>
                </c:pt>
                <c:pt idx="610">
                  <c:v>88.833709999999982</c:v>
                </c:pt>
                <c:pt idx="611">
                  <c:v>88.667100000000005</c:v>
                </c:pt>
                <c:pt idx="612">
                  <c:v>88.499950000000027</c:v>
                </c:pt>
                <c:pt idx="613">
                  <c:v>88.333359999999999</c:v>
                </c:pt>
                <c:pt idx="614">
                  <c:v>88.167280000000005</c:v>
                </c:pt>
                <c:pt idx="615">
                  <c:v>88.000140000000002</c:v>
                </c:pt>
                <c:pt idx="616">
                  <c:v>87.833529999999996</c:v>
                </c:pt>
                <c:pt idx="617">
                  <c:v>87.667460000000005</c:v>
                </c:pt>
                <c:pt idx="618">
                  <c:v>87.499780000000001</c:v>
                </c:pt>
                <c:pt idx="619">
                  <c:v>87.333709999999982</c:v>
                </c:pt>
                <c:pt idx="620">
                  <c:v>87.167100000000005</c:v>
                </c:pt>
                <c:pt idx="621">
                  <c:v>87.000500000000002</c:v>
                </c:pt>
                <c:pt idx="622">
                  <c:v>86.833889999999982</c:v>
                </c:pt>
                <c:pt idx="623">
                  <c:v>86.666739999999919</c:v>
                </c:pt>
                <c:pt idx="624">
                  <c:v>86.500140000000002</c:v>
                </c:pt>
                <c:pt idx="625">
                  <c:v>86.333529999999996</c:v>
                </c:pt>
                <c:pt idx="626">
                  <c:v>86.166920000000005</c:v>
                </c:pt>
                <c:pt idx="627">
                  <c:v>85.999780000000001</c:v>
                </c:pt>
                <c:pt idx="628">
                  <c:v>85.83372</c:v>
                </c:pt>
                <c:pt idx="629">
                  <c:v>85.667100000000005</c:v>
                </c:pt>
                <c:pt idx="630">
                  <c:v>85.500500000000002</c:v>
                </c:pt>
                <c:pt idx="631">
                  <c:v>85.333889999999982</c:v>
                </c:pt>
                <c:pt idx="632">
                  <c:v>85.167280000000005</c:v>
                </c:pt>
                <c:pt idx="633">
                  <c:v>85.000140000000002</c:v>
                </c:pt>
                <c:pt idx="634">
                  <c:v>84.833529999999996</c:v>
                </c:pt>
                <c:pt idx="635">
                  <c:v>84.666920000000005</c:v>
                </c:pt>
                <c:pt idx="636">
                  <c:v>84.500320000000002</c:v>
                </c:pt>
                <c:pt idx="637">
                  <c:v>84.333699999999993</c:v>
                </c:pt>
                <c:pt idx="638">
                  <c:v>84.166569999999993</c:v>
                </c:pt>
                <c:pt idx="639">
                  <c:v>84.000500000000002</c:v>
                </c:pt>
                <c:pt idx="640">
                  <c:v>83.833889999999982</c:v>
                </c:pt>
                <c:pt idx="641">
                  <c:v>83.666749999999979</c:v>
                </c:pt>
                <c:pt idx="642">
                  <c:v>83.500680000000003</c:v>
                </c:pt>
                <c:pt idx="643">
                  <c:v>83.333529999999996</c:v>
                </c:pt>
                <c:pt idx="644">
                  <c:v>83.166920000000005</c:v>
                </c:pt>
                <c:pt idx="645">
                  <c:v>83.00085</c:v>
                </c:pt>
                <c:pt idx="646">
                  <c:v>82.832639999999998</c:v>
                </c:pt>
                <c:pt idx="647">
                  <c:v>82.667100000000005</c:v>
                </c:pt>
                <c:pt idx="648">
                  <c:v>82.500500000000002</c:v>
                </c:pt>
                <c:pt idx="649">
                  <c:v>82.332819999999998</c:v>
                </c:pt>
                <c:pt idx="650">
                  <c:v>82.167820000000006</c:v>
                </c:pt>
                <c:pt idx="651">
                  <c:v>82.000680000000003</c:v>
                </c:pt>
                <c:pt idx="652">
                  <c:v>81.833529999999996</c:v>
                </c:pt>
                <c:pt idx="653">
                  <c:v>81.667460000000005</c:v>
                </c:pt>
                <c:pt idx="654">
                  <c:v>81.500320000000002</c:v>
                </c:pt>
                <c:pt idx="655">
                  <c:v>81.333709999999982</c:v>
                </c:pt>
                <c:pt idx="656">
                  <c:v>81.167109999999994</c:v>
                </c:pt>
                <c:pt idx="657">
                  <c:v>80.999960000000527</c:v>
                </c:pt>
                <c:pt idx="658">
                  <c:v>80.834959999999995</c:v>
                </c:pt>
                <c:pt idx="659">
                  <c:v>80.666739999999919</c:v>
                </c:pt>
                <c:pt idx="660">
                  <c:v>80.499070000000003</c:v>
                </c:pt>
                <c:pt idx="661">
                  <c:v>80.334599999999995</c:v>
                </c:pt>
                <c:pt idx="662">
                  <c:v>80.166389999999978</c:v>
                </c:pt>
                <c:pt idx="663">
                  <c:v>80.000320000000002</c:v>
                </c:pt>
                <c:pt idx="664">
                  <c:v>79.834239999999994</c:v>
                </c:pt>
                <c:pt idx="665">
                  <c:v>79.666560000000004</c:v>
                </c:pt>
                <c:pt idx="666">
                  <c:v>79.500500000000002</c:v>
                </c:pt>
                <c:pt idx="667">
                  <c:v>79.333889999999982</c:v>
                </c:pt>
                <c:pt idx="668">
                  <c:v>79.166749999999979</c:v>
                </c:pt>
                <c:pt idx="669">
                  <c:v>79.001210000000327</c:v>
                </c:pt>
                <c:pt idx="670">
                  <c:v>78.833539999999999</c:v>
                </c:pt>
                <c:pt idx="671">
                  <c:v>78.666920000000005</c:v>
                </c:pt>
                <c:pt idx="672">
                  <c:v>78.50085</c:v>
                </c:pt>
                <c:pt idx="673">
                  <c:v>78.333179999999999</c:v>
                </c:pt>
                <c:pt idx="674">
                  <c:v>78.167640000000006</c:v>
                </c:pt>
                <c:pt idx="675">
                  <c:v>77.999960000000527</c:v>
                </c:pt>
                <c:pt idx="676">
                  <c:v>77.832819999999998</c:v>
                </c:pt>
                <c:pt idx="677">
                  <c:v>77.667820000000006</c:v>
                </c:pt>
                <c:pt idx="678">
                  <c:v>77.500140000000002</c:v>
                </c:pt>
                <c:pt idx="679">
                  <c:v>77.333529999999996</c:v>
                </c:pt>
                <c:pt idx="680">
                  <c:v>77.167999999999992</c:v>
                </c:pt>
                <c:pt idx="681">
                  <c:v>76.999790000000004</c:v>
                </c:pt>
                <c:pt idx="682">
                  <c:v>76.834239999999994</c:v>
                </c:pt>
                <c:pt idx="683">
                  <c:v>76.667640000000006</c:v>
                </c:pt>
                <c:pt idx="684">
                  <c:v>76.499960000000527</c:v>
                </c:pt>
                <c:pt idx="685">
                  <c:v>76.333889999999982</c:v>
                </c:pt>
                <c:pt idx="686">
                  <c:v>76.166210000000007</c:v>
                </c:pt>
                <c:pt idx="687">
                  <c:v>76.000140000000002</c:v>
                </c:pt>
                <c:pt idx="688">
                  <c:v>75.834069999999997</c:v>
                </c:pt>
                <c:pt idx="689">
                  <c:v>75.666389999999978</c:v>
                </c:pt>
                <c:pt idx="690">
                  <c:v>75.500329999999991</c:v>
                </c:pt>
                <c:pt idx="691">
                  <c:v>75.333709999999982</c:v>
                </c:pt>
                <c:pt idx="692">
                  <c:v>75.166560000000004</c:v>
                </c:pt>
                <c:pt idx="693">
                  <c:v>75.001040000000003</c:v>
                </c:pt>
                <c:pt idx="694">
                  <c:v>74.833359999999999</c:v>
                </c:pt>
                <c:pt idx="695">
                  <c:v>74.666749999999979</c:v>
                </c:pt>
                <c:pt idx="696">
                  <c:v>74.500680000000003</c:v>
                </c:pt>
                <c:pt idx="697">
                  <c:v>74.333529999999996</c:v>
                </c:pt>
                <c:pt idx="698">
                  <c:v>74.166920000000005</c:v>
                </c:pt>
                <c:pt idx="699">
                  <c:v>74.00085</c:v>
                </c:pt>
                <c:pt idx="700">
                  <c:v>73.833179999999999</c:v>
                </c:pt>
                <c:pt idx="701">
                  <c:v>73.666569999999993</c:v>
                </c:pt>
                <c:pt idx="702">
                  <c:v>73.500500000000002</c:v>
                </c:pt>
                <c:pt idx="703">
                  <c:v>73.333889999999982</c:v>
                </c:pt>
                <c:pt idx="704">
                  <c:v>73.167280000000005</c:v>
                </c:pt>
                <c:pt idx="705">
                  <c:v>73.000140000000002</c:v>
                </c:pt>
                <c:pt idx="706">
                  <c:v>72.833529999999996</c:v>
                </c:pt>
                <c:pt idx="707">
                  <c:v>72.667469999999994</c:v>
                </c:pt>
                <c:pt idx="708">
                  <c:v>72.500329999999991</c:v>
                </c:pt>
                <c:pt idx="709">
                  <c:v>72.334239999999994</c:v>
                </c:pt>
                <c:pt idx="710">
                  <c:v>72.166569999999993</c:v>
                </c:pt>
                <c:pt idx="711">
                  <c:v>72.000500000000002</c:v>
                </c:pt>
                <c:pt idx="712">
                  <c:v>71.833889999999982</c:v>
                </c:pt>
                <c:pt idx="713">
                  <c:v>71.667289999999994</c:v>
                </c:pt>
                <c:pt idx="714">
                  <c:v>71.500680000000003</c:v>
                </c:pt>
                <c:pt idx="715">
                  <c:v>71.333539999999999</c:v>
                </c:pt>
                <c:pt idx="716">
                  <c:v>71.166920000000005</c:v>
                </c:pt>
                <c:pt idx="717">
                  <c:v>70.999790000000004</c:v>
                </c:pt>
                <c:pt idx="718">
                  <c:v>70.83372</c:v>
                </c:pt>
                <c:pt idx="719">
                  <c:v>70.667109999999994</c:v>
                </c:pt>
                <c:pt idx="720">
                  <c:v>70.499970000000005</c:v>
                </c:pt>
                <c:pt idx="721">
                  <c:v>70.333889999999982</c:v>
                </c:pt>
                <c:pt idx="722">
                  <c:v>70.167289999999994</c:v>
                </c:pt>
                <c:pt idx="723">
                  <c:v>70.000140000000002</c:v>
                </c:pt>
                <c:pt idx="724">
                  <c:v>69.833529999999996</c:v>
                </c:pt>
                <c:pt idx="725">
                  <c:v>69.666929999999994</c:v>
                </c:pt>
                <c:pt idx="726">
                  <c:v>69.500329999999991</c:v>
                </c:pt>
                <c:pt idx="727">
                  <c:v>69.334239999999994</c:v>
                </c:pt>
                <c:pt idx="728">
                  <c:v>69.166569999999993</c:v>
                </c:pt>
                <c:pt idx="729">
                  <c:v>69.001040000000003</c:v>
                </c:pt>
                <c:pt idx="730">
                  <c:v>68.833889999999982</c:v>
                </c:pt>
                <c:pt idx="731">
                  <c:v>68.666210000000007</c:v>
                </c:pt>
                <c:pt idx="732">
                  <c:v>68.500680000000003</c:v>
                </c:pt>
                <c:pt idx="733">
                  <c:v>68.33408</c:v>
                </c:pt>
                <c:pt idx="734">
                  <c:v>68.166929999999994</c:v>
                </c:pt>
                <c:pt idx="735">
                  <c:v>68.000860000000003</c:v>
                </c:pt>
                <c:pt idx="736">
                  <c:v>67.832650000000001</c:v>
                </c:pt>
                <c:pt idx="737">
                  <c:v>67.667109999999994</c:v>
                </c:pt>
                <c:pt idx="738">
                  <c:v>67.501040000000003</c:v>
                </c:pt>
                <c:pt idx="739">
                  <c:v>67.33229</c:v>
                </c:pt>
                <c:pt idx="740">
                  <c:v>67.167289999999994</c:v>
                </c:pt>
                <c:pt idx="741">
                  <c:v>67.000680000000003</c:v>
                </c:pt>
                <c:pt idx="742">
                  <c:v>66.833529999999996</c:v>
                </c:pt>
                <c:pt idx="743">
                  <c:v>66.668009999999981</c:v>
                </c:pt>
                <c:pt idx="744">
                  <c:v>66.499790000000004</c:v>
                </c:pt>
                <c:pt idx="745">
                  <c:v>66.333179999999999</c:v>
                </c:pt>
                <c:pt idx="746">
                  <c:v>66.167649999999995</c:v>
                </c:pt>
                <c:pt idx="747">
                  <c:v>65.999430000000004</c:v>
                </c:pt>
                <c:pt idx="748">
                  <c:v>65.834970000000013</c:v>
                </c:pt>
                <c:pt idx="749">
                  <c:v>65.666749999999979</c:v>
                </c:pt>
                <c:pt idx="750">
                  <c:v>65.499080000000006</c:v>
                </c:pt>
                <c:pt idx="751">
                  <c:v>65.33408</c:v>
                </c:pt>
                <c:pt idx="752">
                  <c:v>65.165859999999981</c:v>
                </c:pt>
                <c:pt idx="753">
                  <c:v>64.999790000000004</c:v>
                </c:pt>
                <c:pt idx="754">
                  <c:v>64.834789999999998</c:v>
                </c:pt>
                <c:pt idx="755">
                  <c:v>64.666039999999981</c:v>
                </c:pt>
                <c:pt idx="756">
                  <c:v>64.501040000000003</c:v>
                </c:pt>
                <c:pt idx="757">
                  <c:v>64.333889999999982</c:v>
                </c:pt>
                <c:pt idx="758">
                  <c:v>64.166759999999982</c:v>
                </c:pt>
                <c:pt idx="759">
                  <c:v>64.001750000000001</c:v>
                </c:pt>
                <c:pt idx="760">
                  <c:v>63.833540000000006</c:v>
                </c:pt>
                <c:pt idx="761">
                  <c:v>63.666930000000271</c:v>
                </c:pt>
                <c:pt idx="762">
                  <c:v>63.501400000000004</c:v>
                </c:pt>
                <c:pt idx="763">
                  <c:v>63.333180000000006</c:v>
                </c:pt>
                <c:pt idx="764">
                  <c:v>63.167640000000006</c:v>
                </c:pt>
                <c:pt idx="765">
                  <c:v>62.999970000000012</c:v>
                </c:pt>
                <c:pt idx="766">
                  <c:v>62.832820000000005</c:v>
                </c:pt>
                <c:pt idx="767">
                  <c:v>62.668370000000344</c:v>
                </c:pt>
                <c:pt idx="768">
                  <c:v>62.500150000000012</c:v>
                </c:pt>
                <c:pt idx="769">
                  <c:v>62.333540000000006</c:v>
                </c:pt>
                <c:pt idx="770">
                  <c:v>62.168010000000322</c:v>
                </c:pt>
                <c:pt idx="771">
                  <c:v>61.99926</c:v>
                </c:pt>
                <c:pt idx="772">
                  <c:v>61.83372</c:v>
                </c:pt>
                <c:pt idx="773">
                  <c:v>61.667110000000278</c:v>
                </c:pt>
                <c:pt idx="774">
                  <c:v>61.499970000000012</c:v>
                </c:pt>
                <c:pt idx="775">
                  <c:v>61.334440000000001</c:v>
                </c:pt>
                <c:pt idx="776">
                  <c:v>61.166220000000003</c:v>
                </c:pt>
                <c:pt idx="777">
                  <c:v>60.999610000000011</c:v>
                </c:pt>
                <c:pt idx="778">
                  <c:v>60.834079999999993</c:v>
                </c:pt>
                <c:pt idx="779">
                  <c:v>60.666400000000003</c:v>
                </c:pt>
                <c:pt idx="780">
                  <c:v>60.500860000000003</c:v>
                </c:pt>
                <c:pt idx="781">
                  <c:v>60.334259999999993</c:v>
                </c:pt>
                <c:pt idx="782">
                  <c:v>60.166580000000003</c:v>
                </c:pt>
                <c:pt idx="783">
                  <c:v>60.001580000000004</c:v>
                </c:pt>
                <c:pt idx="784">
                  <c:v>59.833360000000006</c:v>
                </c:pt>
                <c:pt idx="785">
                  <c:v>59.666760000000011</c:v>
                </c:pt>
                <c:pt idx="786">
                  <c:v>59.500689999999999</c:v>
                </c:pt>
                <c:pt idx="787">
                  <c:v>59.333540000000006</c:v>
                </c:pt>
                <c:pt idx="788">
                  <c:v>59.166930000000271</c:v>
                </c:pt>
                <c:pt idx="789">
                  <c:v>59.000860000000003</c:v>
                </c:pt>
                <c:pt idx="790">
                  <c:v>58.833190000000002</c:v>
                </c:pt>
                <c:pt idx="791">
                  <c:v>58.666580000000003</c:v>
                </c:pt>
                <c:pt idx="792">
                  <c:v>58.499970000000012</c:v>
                </c:pt>
                <c:pt idx="793">
                  <c:v>58.333370000000002</c:v>
                </c:pt>
                <c:pt idx="794">
                  <c:v>58.167290000000001</c:v>
                </c:pt>
                <c:pt idx="795">
                  <c:v>58.000150000000012</c:v>
                </c:pt>
                <c:pt idx="796">
                  <c:v>57.833540000000006</c:v>
                </c:pt>
                <c:pt idx="797">
                  <c:v>57.667480000000005</c:v>
                </c:pt>
                <c:pt idx="798">
                  <c:v>57.4998</c:v>
                </c:pt>
                <c:pt idx="799">
                  <c:v>57.334259999999993</c:v>
                </c:pt>
                <c:pt idx="800">
                  <c:v>57.167120000000011</c:v>
                </c:pt>
                <c:pt idx="801">
                  <c:v>56.999970000000012</c:v>
                </c:pt>
                <c:pt idx="802">
                  <c:v>56.834440000000001</c:v>
                </c:pt>
                <c:pt idx="803">
                  <c:v>56.666760000000011</c:v>
                </c:pt>
                <c:pt idx="804">
                  <c:v>56.500689999999999</c:v>
                </c:pt>
                <c:pt idx="805">
                  <c:v>56.333550000000002</c:v>
                </c:pt>
                <c:pt idx="806">
                  <c:v>56.166400000000003</c:v>
                </c:pt>
                <c:pt idx="807">
                  <c:v>56.000330000000012</c:v>
                </c:pt>
                <c:pt idx="808">
                  <c:v>55.834259999999993</c:v>
                </c:pt>
                <c:pt idx="809">
                  <c:v>55.667120000000011</c:v>
                </c:pt>
                <c:pt idx="810">
                  <c:v>55.499970000000012</c:v>
                </c:pt>
                <c:pt idx="811">
                  <c:v>55.333370000000002</c:v>
                </c:pt>
                <c:pt idx="812">
                  <c:v>55.167300000000012</c:v>
                </c:pt>
                <c:pt idx="813">
                  <c:v>55.000150000000012</c:v>
                </c:pt>
                <c:pt idx="814">
                  <c:v>54.833540000000006</c:v>
                </c:pt>
                <c:pt idx="815">
                  <c:v>54.666940000000011</c:v>
                </c:pt>
                <c:pt idx="816">
                  <c:v>54.4998</c:v>
                </c:pt>
                <c:pt idx="817">
                  <c:v>54.33372</c:v>
                </c:pt>
                <c:pt idx="818">
                  <c:v>54.166580000000003</c:v>
                </c:pt>
                <c:pt idx="819">
                  <c:v>54.000510000000013</c:v>
                </c:pt>
                <c:pt idx="820">
                  <c:v>53.833370000000002</c:v>
                </c:pt>
                <c:pt idx="821">
                  <c:v>53.666760000000011</c:v>
                </c:pt>
                <c:pt idx="822">
                  <c:v>53.500689999999999</c:v>
                </c:pt>
                <c:pt idx="823">
                  <c:v>53.334079999999993</c:v>
                </c:pt>
                <c:pt idx="824">
                  <c:v>53.166930000000271</c:v>
                </c:pt>
                <c:pt idx="825">
                  <c:v>53.000869999999999</c:v>
                </c:pt>
                <c:pt idx="826">
                  <c:v>52.832650000000001</c:v>
                </c:pt>
                <c:pt idx="827">
                  <c:v>52.667120000000011</c:v>
                </c:pt>
                <c:pt idx="828">
                  <c:v>52.501049999999999</c:v>
                </c:pt>
                <c:pt idx="829">
                  <c:v>52.332830000000001</c:v>
                </c:pt>
                <c:pt idx="830">
                  <c:v>52.166760000000011</c:v>
                </c:pt>
                <c:pt idx="831">
                  <c:v>52.000689999999999</c:v>
                </c:pt>
                <c:pt idx="832">
                  <c:v>51.833020000000005</c:v>
                </c:pt>
                <c:pt idx="833">
                  <c:v>51.667480000000005</c:v>
                </c:pt>
                <c:pt idx="834">
                  <c:v>51.500340000000001</c:v>
                </c:pt>
                <c:pt idx="835">
                  <c:v>51.33372</c:v>
                </c:pt>
                <c:pt idx="836">
                  <c:v>51.167120000000011</c:v>
                </c:pt>
                <c:pt idx="837">
                  <c:v>50.999450000000003</c:v>
                </c:pt>
                <c:pt idx="838">
                  <c:v>50.834440000000001</c:v>
                </c:pt>
                <c:pt idx="839">
                  <c:v>50.666760000000011</c:v>
                </c:pt>
                <c:pt idx="840">
                  <c:v>50.49962</c:v>
                </c:pt>
                <c:pt idx="841">
                  <c:v>50.335160000000002</c:v>
                </c:pt>
                <c:pt idx="842">
                  <c:v>50.166940000000011</c:v>
                </c:pt>
                <c:pt idx="843">
                  <c:v>50.000340000000001</c:v>
                </c:pt>
                <c:pt idx="844">
                  <c:v>49.834259999999993</c:v>
                </c:pt>
                <c:pt idx="845">
                  <c:v>49.666580000000003</c:v>
                </c:pt>
                <c:pt idx="846">
                  <c:v>49.501049999999999</c:v>
                </c:pt>
                <c:pt idx="847">
                  <c:v>49.333910000000003</c:v>
                </c:pt>
                <c:pt idx="848">
                  <c:v>49.166770000000113</c:v>
                </c:pt>
                <c:pt idx="849">
                  <c:v>49.00123</c:v>
                </c:pt>
                <c:pt idx="850">
                  <c:v>48.833020000000005</c:v>
                </c:pt>
                <c:pt idx="851">
                  <c:v>48.666400000000003</c:v>
                </c:pt>
                <c:pt idx="852">
                  <c:v>48.500869999999999</c:v>
                </c:pt>
                <c:pt idx="853">
                  <c:v>48.333190000000002</c:v>
                </c:pt>
                <c:pt idx="854">
                  <c:v>48.167660000000005</c:v>
                </c:pt>
                <c:pt idx="855">
                  <c:v>48.000510000000013</c:v>
                </c:pt>
                <c:pt idx="856">
                  <c:v>47.832830000000001</c:v>
                </c:pt>
                <c:pt idx="857">
                  <c:v>47.668370000000344</c:v>
                </c:pt>
                <c:pt idx="858">
                  <c:v>47.49962</c:v>
                </c:pt>
                <c:pt idx="859">
                  <c:v>47.333010000000002</c:v>
                </c:pt>
                <c:pt idx="860">
                  <c:v>47.168010000000322</c:v>
                </c:pt>
                <c:pt idx="861">
                  <c:v>47.000340000000001</c:v>
                </c:pt>
                <c:pt idx="862">
                  <c:v>46.833730000000003</c:v>
                </c:pt>
                <c:pt idx="863">
                  <c:v>46.667660000000005</c:v>
                </c:pt>
                <c:pt idx="864">
                  <c:v>46.499980000000001</c:v>
                </c:pt>
                <c:pt idx="865">
                  <c:v>46.333910000000003</c:v>
                </c:pt>
                <c:pt idx="866">
                  <c:v>46.166760000000011</c:v>
                </c:pt>
                <c:pt idx="867">
                  <c:v>45.99962</c:v>
                </c:pt>
                <c:pt idx="868">
                  <c:v>45.834620000000001</c:v>
                </c:pt>
                <c:pt idx="869">
                  <c:v>45.666400000000003</c:v>
                </c:pt>
                <c:pt idx="870">
                  <c:v>45.4998</c:v>
                </c:pt>
                <c:pt idx="871">
                  <c:v>45.333730000000003</c:v>
                </c:pt>
                <c:pt idx="872">
                  <c:v>45.166590000000063</c:v>
                </c:pt>
                <c:pt idx="873">
                  <c:v>45.001049999999999</c:v>
                </c:pt>
                <c:pt idx="874">
                  <c:v>44.833370000000002</c:v>
                </c:pt>
                <c:pt idx="875">
                  <c:v>44.666770000000113</c:v>
                </c:pt>
                <c:pt idx="876">
                  <c:v>44.50123</c:v>
                </c:pt>
                <c:pt idx="877">
                  <c:v>44.333550000000002</c:v>
                </c:pt>
                <c:pt idx="878">
                  <c:v>44.166410000000013</c:v>
                </c:pt>
                <c:pt idx="879">
                  <c:v>44.000869999999999</c:v>
                </c:pt>
                <c:pt idx="880">
                  <c:v>43.833190000000002</c:v>
                </c:pt>
                <c:pt idx="881">
                  <c:v>43.667120000000011</c:v>
                </c:pt>
                <c:pt idx="882">
                  <c:v>43.500520000000002</c:v>
                </c:pt>
                <c:pt idx="883">
                  <c:v>43.333370000000002</c:v>
                </c:pt>
                <c:pt idx="884">
                  <c:v>43.167300000000012</c:v>
                </c:pt>
                <c:pt idx="885">
                  <c:v>43.000160000000001</c:v>
                </c:pt>
                <c:pt idx="886">
                  <c:v>42.833550000000002</c:v>
                </c:pt>
                <c:pt idx="887">
                  <c:v>42.667480000000005</c:v>
                </c:pt>
                <c:pt idx="888">
                  <c:v>42.500340000000001</c:v>
                </c:pt>
                <c:pt idx="889">
                  <c:v>42.333730000000003</c:v>
                </c:pt>
                <c:pt idx="890">
                  <c:v>42.167120000000011</c:v>
                </c:pt>
                <c:pt idx="891">
                  <c:v>41.999980000000001</c:v>
                </c:pt>
                <c:pt idx="892">
                  <c:v>41.833370000000002</c:v>
                </c:pt>
                <c:pt idx="893">
                  <c:v>41.667300000000012</c:v>
                </c:pt>
                <c:pt idx="894">
                  <c:v>41.500160000000001</c:v>
                </c:pt>
                <c:pt idx="895">
                  <c:v>41.334089999999996</c:v>
                </c:pt>
                <c:pt idx="896">
                  <c:v>41.166940000000011</c:v>
                </c:pt>
                <c:pt idx="897">
                  <c:v>40.9998</c:v>
                </c:pt>
                <c:pt idx="898">
                  <c:v>40.833730000000003</c:v>
                </c:pt>
                <c:pt idx="899">
                  <c:v>40.667130000000213</c:v>
                </c:pt>
                <c:pt idx="900">
                  <c:v>40.499980000000001</c:v>
                </c:pt>
                <c:pt idx="901">
                  <c:v>40.333910000000003</c:v>
                </c:pt>
                <c:pt idx="902">
                  <c:v>40.167300000000012</c:v>
                </c:pt>
                <c:pt idx="903">
                  <c:v>40.000160000000001</c:v>
                </c:pt>
                <c:pt idx="904">
                  <c:v>39.833550000000002</c:v>
                </c:pt>
                <c:pt idx="905">
                  <c:v>39.666950000000163</c:v>
                </c:pt>
                <c:pt idx="906">
                  <c:v>39.500340000000001</c:v>
                </c:pt>
                <c:pt idx="907">
                  <c:v>39.333730000000003</c:v>
                </c:pt>
                <c:pt idx="908">
                  <c:v>39.166590000000063</c:v>
                </c:pt>
                <c:pt idx="909">
                  <c:v>39.000520000000002</c:v>
                </c:pt>
                <c:pt idx="910">
                  <c:v>38.833370000000002</c:v>
                </c:pt>
                <c:pt idx="911">
                  <c:v>38.666230000000013</c:v>
                </c:pt>
                <c:pt idx="912">
                  <c:v>38.500689999999999</c:v>
                </c:pt>
                <c:pt idx="913">
                  <c:v>38.333550000000002</c:v>
                </c:pt>
                <c:pt idx="914">
                  <c:v>38.166950000000163</c:v>
                </c:pt>
                <c:pt idx="915">
                  <c:v>38.000869999999999</c:v>
                </c:pt>
                <c:pt idx="916">
                  <c:v>37.832660000000004</c:v>
                </c:pt>
                <c:pt idx="917">
                  <c:v>37.667660000000005</c:v>
                </c:pt>
                <c:pt idx="918">
                  <c:v>37.501049999999999</c:v>
                </c:pt>
                <c:pt idx="919">
                  <c:v>37.332840000000004</c:v>
                </c:pt>
                <c:pt idx="920">
                  <c:v>37.167300000000012</c:v>
                </c:pt>
                <c:pt idx="921">
                  <c:v>37.000689999999999</c:v>
                </c:pt>
                <c:pt idx="922">
                  <c:v>36.833550000000002</c:v>
                </c:pt>
                <c:pt idx="923">
                  <c:v>36.667480000000005</c:v>
                </c:pt>
                <c:pt idx="924">
                  <c:v>36.4998</c:v>
                </c:pt>
                <c:pt idx="925">
                  <c:v>36.334269999999997</c:v>
                </c:pt>
                <c:pt idx="926">
                  <c:v>36.167120000000011</c:v>
                </c:pt>
                <c:pt idx="927">
                  <c:v>35.999450000000003</c:v>
                </c:pt>
                <c:pt idx="928">
                  <c:v>35.834449999999997</c:v>
                </c:pt>
                <c:pt idx="929">
                  <c:v>35.666230000000013</c:v>
                </c:pt>
                <c:pt idx="930">
                  <c:v>35.499090000000002</c:v>
                </c:pt>
                <c:pt idx="931">
                  <c:v>35.335160000000002</c:v>
                </c:pt>
                <c:pt idx="932">
                  <c:v>35.166410000000013</c:v>
                </c:pt>
                <c:pt idx="933">
                  <c:v>35.000340000000001</c:v>
                </c:pt>
                <c:pt idx="934">
                  <c:v>34.834269999999997</c:v>
                </c:pt>
                <c:pt idx="935">
                  <c:v>34.666050000000013</c:v>
                </c:pt>
                <c:pt idx="936">
                  <c:v>34.501049999999999</c:v>
                </c:pt>
                <c:pt idx="937">
                  <c:v>34.333910000000003</c:v>
                </c:pt>
                <c:pt idx="938">
                  <c:v>34.166240000000002</c:v>
                </c:pt>
                <c:pt idx="939">
                  <c:v>34.00123</c:v>
                </c:pt>
                <c:pt idx="940">
                  <c:v>33.833020000000005</c:v>
                </c:pt>
                <c:pt idx="941">
                  <c:v>33.666950000000163</c:v>
                </c:pt>
                <c:pt idx="942">
                  <c:v>33.500869999999999</c:v>
                </c:pt>
                <c:pt idx="943">
                  <c:v>33.333200000000005</c:v>
                </c:pt>
                <c:pt idx="944">
                  <c:v>33.167660000000005</c:v>
                </c:pt>
                <c:pt idx="945">
                  <c:v>32.999980000000001</c:v>
                </c:pt>
                <c:pt idx="946">
                  <c:v>32.832840000000004</c:v>
                </c:pt>
                <c:pt idx="947">
                  <c:v>32.668380000000013</c:v>
                </c:pt>
                <c:pt idx="948">
                  <c:v>32.499630000000003</c:v>
                </c:pt>
                <c:pt idx="949">
                  <c:v>32.333020000000005</c:v>
                </c:pt>
                <c:pt idx="950">
                  <c:v>32.168020000000013</c:v>
                </c:pt>
                <c:pt idx="951">
                  <c:v>31.9998</c:v>
                </c:pt>
                <c:pt idx="952">
                  <c:v>31.834270000000135</c:v>
                </c:pt>
                <c:pt idx="953">
                  <c:v>31.667660000000001</c:v>
                </c:pt>
                <c:pt idx="954">
                  <c:v>31.49999</c:v>
                </c:pt>
                <c:pt idx="955">
                  <c:v>31.334450000000135</c:v>
                </c:pt>
                <c:pt idx="956">
                  <c:v>31.16677</c:v>
                </c:pt>
                <c:pt idx="957">
                  <c:v>31.000160000000001</c:v>
                </c:pt>
                <c:pt idx="958">
                  <c:v>30.834090000000035</c:v>
                </c:pt>
                <c:pt idx="959">
                  <c:v>30.666409999999889</c:v>
                </c:pt>
                <c:pt idx="960">
                  <c:v>30.500339999999824</c:v>
                </c:pt>
                <c:pt idx="961">
                  <c:v>30.333729999999989</c:v>
                </c:pt>
                <c:pt idx="962">
                  <c:v>30.166589999999989</c:v>
                </c:pt>
                <c:pt idx="963">
                  <c:v>30.001059999999999</c:v>
                </c:pt>
                <c:pt idx="964">
                  <c:v>29.833379999999988</c:v>
                </c:pt>
                <c:pt idx="965">
                  <c:v>29.66677</c:v>
                </c:pt>
                <c:pt idx="966">
                  <c:v>29.50123</c:v>
                </c:pt>
                <c:pt idx="967">
                  <c:v>29.333559999999999</c:v>
                </c:pt>
                <c:pt idx="968">
                  <c:v>29.166950000000035</c:v>
                </c:pt>
                <c:pt idx="969">
                  <c:v>29.000339999999824</c:v>
                </c:pt>
                <c:pt idx="970">
                  <c:v>28.833200000000001</c:v>
                </c:pt>
                <c:pt idx="971">
                  <c:v>28.66713</c:v>
                </c:pt>
                <c:pt idx="972">
                  <c:v>28.49999</c:v>
                </c:pt>
                <c:pt idx="973">
                  <c:v>28.333919999999999</c:v>
                </c:pt>
                <c:pt idx="974">
                  <c:v>28.167310000000001</c:v>
                </c:pt>
                <c:pt idx="975">
                  <c:v>28.000170000000001</c:v>
                </c:pt>
                <c:pt idx="976">
                  <c:v>27.834099999999999</c:v>
                </c:pt>
                <c:pt idx="977">
                  <c:v>27.667490000000001</c:v>
                </c:pt>
                <c:pt idx="978">
                  <c:v>27.49981</c:v>
                </c:pt>
                <c:pt idx="979">
                  <c:v>27.334270000000135</c:v>
                </c:pt>
                <c:pt idx="980">
                  <c:v>27.16713</c:v>
                </c:pt>
                <c:pt idx="981">
                  <c:v>27.000520000000002</c:v>
                </c:pt>
                <c:pt idx="982">
                  <c:v>26.833919999999999</c:v>
                </c:pt>
                <c:pt idx="983">
                  <c:v>26.66677</c:v>
                </c:pt>
                <c:pt idx="984">
                  <c:v>26.500170000000001</c:v>
                </c:pt>
                <c:pt idx="985">
                  <c:v>26.333559999999999</c:v>
                </c:pt>
                <c:pt idx="986">
                  <c:v>26.166419999999889</c:v>
                </c:pt>
                <c:pt idx="987">
                  <c:v>26.000339999999824</c:v>
                </c:pt>
                <c:pt idx="988">
                  <c:v>25.833739999999889</c:v>
                </c:pt>
                <c:pt idx="989">
                  <c:v>25.66713</c:v>
                </c:pt>
                <c:pt idx="990">
                  <c:v>25.49999</c:v>
                </c:pt>
                <c:pt idx="991">
                  <c:v>25.333379999999988</c:v>
                </c:pt>
                <c:pt idx="992">
                  <c:v>25.167310000000001</c:v>
                </c:pt>
                <c:pt idx="993">
                  <c:v>24.999629999999776</c:v>
                </c:pt>
                <c:pt idx="994">
                  <c:v>24.833559999999999</c:v>
                </c:pt>
                <c:pt idx="995">
                  <c:v>24.667490000000001</c:v>
                </c:pt>
                <c:pt idx="996">
                  <c:v>24.500339999999824</c:v>
                </c:pt>
                <c:pt idx="997">
                  <c:v>24.333739999999889</c:v>
                </c:pt>
                <c:pt idx="998">
                  <c:v>24.166599999999889</c:v>
                </c:pt>
                <c:pt idx="999">
                  <c:v>24.001059999999999</c:v>
                </c:pt>
                <c:pt idx="1000">
                  <c:v>23.833919999999999</c:v>
                </c:pt>
                <c:pt idx="1001">
                  <c:v>23.666239999999842</c:v>
                </c:pt>
                <c:pt idx="1002">
                  <c:v>23.500699999999842</c:v>
                </c:pt>
                <c:pt idx="1003">
                  <c:v>23.333559999999999</c:v>
                </c:pt>
                <c:pt idx="1004">
                  <c:v>23.166419999999889</c:v>
                </c:pt>
                <c:pt idx="1005">
                  <c:v>23.000879999999999</c:v>
                </c:pt>
                <c:pt idx="1006">
                  <c:v>22.83267</c:v>
                </c:pt>
                <c:pt idx="1007">
                  <c:v>22.66713</c:v>
                </c:pt>
                <c:pt idx="1008">
                  <c:v>22.501059999999999</c:v>
                </c:pt>
                <c:pt idx="1009">
                  <c:v>22.332850000000153</c:v>
                </c:pt>
                <c:pt idx="1010">
                  <c:v>22.167310000000001</c:v>
                </c:pt>
                <c:pt idx="1011">
                  <c:v>22.000699999999842</c:v>
                </c:pt>
                <c:pt idx="1012">
                  <c:v>21.833020000000001</c:v>
                </c:pt>
                <c:pt idx="1013">
                  <c:v>21.668019999999846</c:v>
                </c:pt>
                <c:pt idx="1014">
                  <c:v>21.500350000000001</c:v>
                </c:pt>
                <c:pt idx="1015">
                  <c:v>21.333739999999889</c:v>
                </c:pt>
                <c:pt idx="1016">
                  <c:v>21.167670000000001</c:v>
                </c:pt>
                <c:pt idx="1017">
                  <c:v>20.99945</c:v>
                </c:pt>
                <c:pt idx="1018">
                  <c:v>20.834450000000135</c:v>
                </c:pt>
                <c:pt idx="1019">
                  <c:v>20.66677</c:v>
                </c:pt>
                <c:pt idx="1020">
                  <c:v>20.499099999999849</c:v>
                </c:pt>
                <c:pt idx="1021">
                  <c:v>20.335170000000005</c:v>
                </c:pt>
                <c:pt idx="1022">
                  <c:v>20.166419999999889</c:v>
                </c:pt>
                <c:pt idx="1023">
                  <c:v>19.99981</c:v>
                </c:pt>
                <c:pt idx="1024">
                  <c:v>19.834280000000035</c:v>
                </c:pt>
                <c:pt idx="1025">
                  <c:v>19.666060000000005</c:v>
                </c:pt>
                <c:pt idx="1026">
                  <c:v>19.500529999999824</c:v>
                </c:pt>
                <c:pt idx="1027">
                  <c:v>19.334460000000131</c:v>
                </c:pt>
                <c:pt idx="1028">
                  <c:v>19.166239999999842</c:v>
                </c:pt>
                <c:pt idx="1029">
                  <c:v>19.001239999999989</c:v>
                </c:pt>
                <c:pt idx="1030">
                  <c:v>18.833559999999999</c:v>
                </c:pt>
                <c:pt idx="1031">
                  <c:v>18.666960000000035</c:v>
                </c:pt>
                <c:pt idx="1032">
                  <c:v>18.500879999999999</c:v>
                </c:pt>
                <c:pt idx="1033">
                  <c:v>18.333210000000001</c:v>
                </c:pt>
                <c:pt idx="1034">
                  <c:v>18.167670000000001</c:v>
                </c:pt>
                <c:pt idx="1035">
                  <c:v>18.000529999999824</c:v>
                </c:pt>
                <c:pt idx="1036">
                  <c:v>17.832850000000153</c:v>
                </c:pt>
                <c:pt idx="1037">
                  <c:v>17.668379999999889</c:v>
                </c:pt>
                <c:pt idx="1038">
                  <c:v>17.500170000000001</c:v>
                </c:pt>
                <c:pt idx="1039">
                  <c:v>17.333559999999999</c:v>
                </c:pt>
                <c:pt idx="1040">
                  <c:v>17.168030000000002</c:v>
                </c:pt>
                <c:pt idx="1041">
                  <c:v>16.99981</c:v>
                </c:pt>
                <c:pt idx="1042">
                  <c:v>16.834280000000035</c:v>
                </c:pt>
                <c:pt idx="1043">
                  <c:v>16.667670000000001</c:v>
                </c:pt>
                <c:pt idx="1044">
                  <c:v>16.499459999999889</c:v>
                </c:pt>
                <c:pt idx="1045">
                  <c:v>16.333919999999999</c:v>
                </c:pt>
                <c:pt idx="1046">
                  <c:v>16.166779999999989</c:v>
                </c:pt>
                <c:pt idx="1047">
                  <c:v>15.999630000000026</c:v>
                </c:pt>
                <c:pt idx="1048">
                  <c:v>15.834100000000001</c:v>
                </c:pt>
                <c:pt idx="1049">
                  <c:v>15.66642</c:v>
                </c:pt>
                <c:pt idx="1050">
                  <c:v>15.50089</c:v>
                </c:pt>
                <c:pt idx="1051">
                  <c:v>15.33428</c:v>
                </c:pt>
                <c:pt idx="1052">
                  <c:v>15.166600000000004</c:v>
                </c:pt>
                <c:pt idx="1053">
                  <c:v>15.000530000000024</c:v>
                </c:pt>
                <c:pt idx="1054">
                  <c:v>14.83339</c:v>
                </c:pt>
                <c:pt idx="1055">
                  <c:v>14.666780000000006</c:v>
                </c:pt>
                <c:pt idx="1056">
                  <c:v>14.501240000000001</c:v>
                </c:pt>
                <c:pt idx="1057">
                  <c:v>14.33356</c:v>
                </c:pt>
                <c:pt idx="1058">
                  <c:v>14.16642</c:v>
                </c:pt>
                <c:pt idx="1059">
                  <c:v>14.00089</c:v>
                </c:pt>
                <c:pt idx="1060">
                  <c:v>13.833210000000001</c:v>
                </c:pt>
                <c:pt idx="1061">
                  <c:v>13.66714</c:v>
                </c:pt>
                <c:pt idx="1062">
                  <c:v>13.50107</c:v>
                </c:pt>
                <c:pt idx="1063">
                  <c:v>13.333920000000001</c:v>
                </c:pt>
                <c:pt idx="1064">
                  <c:v>13.16732</c:v>
                </c:pt>
                <c:pt idx="1065">
                  <c:v>13.000170000000001</c:v>
                </c:pt>
                <c:pt idx="1066">
                  <c:v>12.834100000000001</c:v>
                </c:pt>
                <c:pt idx="1067">
                  <c:v>12.667490000000004</c:v>
                </c:pt>
                <c:pt idx="1068">
                  <c:v>12.49982</c:v>
                </c:pt>
                <c:pt idx="1069">
                  <c:v>12.33375</c:v>
                </c:pt>
                <c:pt idx="1070">
                  <c:v>12.166600000000004</c:v>
                </c:pt>
                <c:pt idx="1071">
                  <c:v>11.99999</c:v>
                </c:pt>
                <c:pt idx="1072">
                  <c:v>11.83339</c:v>
                </c:pt>
                <c:pt idx="1073">
                  <c:v>11.666780000000006</c:v>
                </c:pt>
                <c:pt idx="1074">
                  <c:v>11.500170000000001</c:v>
                </c:pt>
                <c:pt idx="1075">
                  <c:v>11.33357</c:v>
                </c:pt>
                <c:pt idx="1076">
                  <c:v>11.16696</c:v>
                </c:pt>
                <c:pt idx="1077">
                  <c:v>10.99982</c:v>
                </c:pt>
                <c:pt idx="1078">
                  <c:v>10.83428</c:v>
                </c:pt>
                <c:pt idx="1079">
                  <c:v>10.66714</c:v>
                </c:pt>
                <c:pt idx="1080">
                  <c:v>10.5</c:v>
                </c:pt>
                <c:pt idx="1081">
                  <c:v>10.333920000000001</c:v>
                </c:pt>
                <c:pt idx="1082">
                  <c:v>10.16785</c:v>
                </c:pt>
                <c:pt idx="1083">
                  <c:v>10.000170000000001</c:v>
                </c:pt>
                <c:pt idx="1084">
                  <c:v>9.8335680000000014</c:v>
                </c:pt>
                <c:pt idx="1085">
                  <c:v>9.6669600000000013</c:v>
                </c:pt>
                <c:pt idx="1086">
                  <c:v>9.5008880000000016</c:v>
                </c:pt>
                <c:pt idx="1087">
                  <c:v>9.3342810000000025</c:v>
                </c:pt>
                <c:pt idx="1088">
                  <c:v>9.1666030000000003</c:v>
                </c:pt>
                <c:pt idx="1089">
                  <c:v>9.0005310000000005</c:v>
                </c:pt>
                <c:pt idx="1090">
                  <c:v>8.8333880000000011</c:v>
                </c:pt>
                <c:pt idx="1091">
                  <c:v>8.666245</c:v>
                </c:pt>
                <c:pt idx="1092">
                  <c:v>8.5007100000000015</c:v>
                </c:pt>
                <c:pt idx="1093">
                  <c:v>8.3335680000000014</c:v>
                </c:pt>
                <c:pt idx="1094">
                  <c:v>8.1669610000000006</c:v>
                </c:pt>
                <c:pt idx="1095">
                  <c:v>8.0003530000000005</c:v>
                </c:pt>
                <c:pt idx="1096">
                  <c:v>7.8326750000000001</c:v>
                </c:pt>
                <c:pt idx="1097">
                  <c:v>7.6671389999999446</c:v>
                </c:pt>
                <c:pt idx="1098">
                  <c:v>7.5005319999999855</c:v>
                </c:pt>
                <c:pt idx="1099">
                  <c:v>7.3328530000000001</c:v>
                </c:pt>
                <c:pt idx="1100">
                  <c:v>7.1673179999999501</c:v>
                </c:pt>
                <c:pt idx="1101">
                  <c:v>7.0007109999999955</c:v>
                </c:pt>
                <c:pt idx="1102">
                  <c:v>6.8335689999999998</c:v>
                </c:pt>
                <c:pt idx="1103">
                  <c:v>6.6674969999999645</c:v>
                </c:pt>
                <c:pt idx="1104">
                  <c:v>6.4998180000000003</c:v>
                </c:pt>
                <c:pt idx="1105">
                  <c:v>6.3342830000000001</c:v>
                </c:pt>
                <c:pt idx="1106">
                  <c:v>6.1671399999999501</c:v>
                </c:pt>
                <c:pt idx="1107">
                  <c:v>5.999461000000041</c:v>
                </c:pt>
                <c:pt idx="1108">
                  <c:v>5.8349969999999765</c:v>
                </c:pt>
                <c:pt idx="1109">
                  <c:v>5.6662470000000003</c:v>
                </c:pt>
                <c:pt idx="1110">
                  <c:v>5.4996400000000447</c:v>
                </c:pt>
                <c:pt idx="1111">
                  <c:v>5.3341049999999655</c:v>
                </c:pt>
                <c:pt idx="1112">
                  <c:v>5.1664259999999755</c:v>
                </c:pt>
                <c:pt idx="1113">
                  <c:v>5.0003549999999946</c:v>
                </c:pt>
                <c:pt idx="1114">
                  <c:v>4.8342830000000001</c:v>
                </c:pt>
                <c:pt idx="1115">
                  <c:v>4.6660690000000002</c:v>
                </c:pt>
                <c:pt idx="1116">
                  <c:v>4.5005339999999965</c:v>
                </c:pt>
                <c:pt idx="1117">
                  <c:v>4.3339259999999955</c:v>
                </c:pt>
                <c:pt idx="1118">
                  <c:v>4.1667839999999945</c:v>
                </c:pt>
                <c:pt idx="1119">
                  <c:v>4.0012480000000448</c:v>
                </c:pt>
                <c:pt idx="1120">
                  <c:v>3.8335699999999977</c:v>
                </c:pt>
                <c:pt idx="1121">
                  <c:v>3.6669619999999998</c:v>
                </c:pt>
                <c:pt idx="1122">
                  <c:v>3.5008910000000002</c:v>
                </c:pt>
                <c:pt idx="1123">
                  <c:v>3.3326769999999661</c:v>
                </c:pt>
                <c:pt idx="1124">
                  <c:v>3.1676769999999999</c:v>
                </c:pt>
                <c:pt idx="1125">
                  <c:v>3.0005340000000218</c:v>
                </c:pt>
                <c:pt idx="1126">
                  <c:v>2.8328559999999561</c:v>
                </c:pt>
                <c:pt idx="1127">
                  <c:v>2.667856</c:v>
                </c:pt>
                <c:pt idx="1128">
                  <c:v>2.4996419999999788</c:v>
                </c:pt>
                <c:pt idx="1129">
                  <c:v>2.3330349999999997</c:v>
                </c:pt>
                <c:pt idx="1130">
                  <c:v>2.1680350000000002</c:v>
                </c:pt>
                <c:pt idx="1131">
                  <c:v>1.9998199999999999</c:v>
                </c:pt>
                <c:pt idx="1132">
                  <c:v>1.8337489999999999</c:v>
                </c:pt>
                <c:pt idx="1133">
                  <c:v>1.6671419999999999</c:v>
                </c:pt>
                <c:pt idx="1134">
                  <c:v>1.4999989999999892</c:v>
                </c:pt>
                <c:pt idx="1135">
                  <c:v>1.3339279999999998</c:v>
                </c:pt>
                <c:pt idx="1136">
                  <c:v>1.1667850000000084</c:v>
                </c:pt>
                <c:pt idx="1137">
                  <c:v>1.000178</c:v>
                </c:pt>
                <c:pt idx="1138">
                  <c:v>0.83410680000000004</c:v>
                </c:pt>
                <c:pt idx="1139">
                  <c:v>0.66642830000000064</c:v>
                </c:pt>
                <c:pt idx="1140">
                  <c:v>0.50089260000000002</c:v>
                </c:pt>
                <c:pt idx="1141">
                  <c:v>0.33428560000000274</c:v>
                </c:pt>
                <c:pt idx="1142">
                  <c:v>0.16714280000000001</c:v>
                </c:pt>
                <c:pt idx="1143">
                  <c:v>1.0714279999999999E-3</c:v>
                </c:pt>
                <c:pt idx="1144">
                  <c:v>-2.1428559999999977E-3</c:v>
                </c:pt>
                <c:pt idx="1145">
                  <c:v>-5.8928530000000034E-3</c:v>
                </c:pt>
              </c:numCache>
            </c:numRef>
          </c:xVal>
          <c:yVal>
            <c:numRef>
              <c:f>'Fatigue test'!$O$4:$O$1149</c:f>
              <c:numCache>
                <c:formatCode>0.00E+00</c:formatCode>
                <c:ptCount val="1146"/>
                <c:pt idx="0">
                  <c:v>1.9430470000000206E-3</c:v>
                </c:pt>
                <c:pt idx="1">
                  <c:v>2.5976759999999997E-3</c:v>
                </c:pt>
                <c:pt idx="2">
                  <c:v>2.036599E-3</c:v>
                </c:pt>
                <c:pt idx="3">
                  <c:v>9.1132870000000046E-3</c:v>
                </c:pt>
                <c:pt idx="4">
                  <c:v>1.4131150000000021E-3</c:v>
                </c:pt>
                <c:pt idx="5">
                  <c:v>2.8005260000000011E-2</c:v>
                </c:pt>
                <c:pt idx="6">
                  <c:v>4.5681409999999985E-2</c:v>
                </c:pt>
                <c:pt idx="7">
                  <c:v>5.1012340000000003E-2</c:v>
                </c:pt>
                <c:pt idx="8">
                  <c:v>7.4798860000000134E-2</c:v>
                </c:pt>
                <c:pt idx="9">
                  <c:v>8.5585310000000026E-2</c:v>
                </c:pt>
                <c:pt idx="10">
                  <c:v>9.6870650000000003E-2</c:v>
                </c:pt>
                <c:pt idx="11" formatCode="General">
                  <c:v>0.10569320000000108</c:v>
                </c:pt>
                <c:pt idx="12" formatCode="General">
                  <c:v>0.13911269999999998</c:v>
                </c:pt>
                <c:pt idx="13" formatCode="General">
                  <c:v>0.13611990000000004</c:v>
                </c:pt>
                <c:pt idx="14" formatCode="General">
                  <c:v>0.15323490000000128</c:v>
                </c:pt>
                <c:pt idx="15" formatCode="General">
                  <c:v>0.15279850000000111</c:v>
                </c:pt>
                <c:pt idx="16" formatCode="General">
                  <c:v>0.16517489999999987</c:v>
                </c:pt>
                <c:pt idx="17" formatCode="General">
                  <c:v>0.17736430000000111</c:v>
                </c:pt>
                <c:pt idx="18" formatCode="General">
                  <c:v>0.1913619</c:v>
                </c:pt>
                <c:pt idx="19" formatCode="General">
                  <c:v>0.20673110000000094</c:v>
                </c:pt>
                <c:pt idx="20" formatCode="General">
                  <c:v>0.19656810000000041</c:v>
                </c:pt>
                <c:pt idx="21" formatCode="General">
                  <c:v>0.2296446</c:v>
                </c:pt>
                <c:pt idx="22" formatCode="General">
                  <c:v>0.23207630000000001</c:v>
                </c:pt>
                <c:pt idx="23" formatCode="General">
                  <c:v>0.25592510000000002</c:v>
                </c:pt>
                <c:pt idx="24" formatCode="General">
                  <c:v>0.27160610000000002</c:v>
                </c:pt>
                <c:pt idx="25" formatCode="General">
                  <c:v>0.27098260000000274</c:v>
                </c:pt>
                <c:pt idx="26" formatCode="General">
                  <c:v>0.28616480000000138</c:v>
                </c:pt>
                <c:pt idx="27" formatCode="General">
                  <c:v>0.29021750000000002</c:v>
                </c:pt>
                <c:pt idx="28" formatCode="General">
                  <c:v>0.31487690000000479</c:v>
                </c:pt>
                <c:pt idx="29" formatCode="General">
                  <c:v>0.31384810000000274</c:v>
                </c:pt>
                <c:pt idx="30" formatCode="General">
                  <c:v>0.33713580000000032</c:v>
                </c:pt>
                <c:pt idx="31" formatCode="General">
                  <c:v>0.33856990000000325</c:v>
                </c:pt>
                <c:pt idx="32" formatCode="General">
                  <c:v>0.35527960000000008</c:v>
                </c:pt>
                <c:pt idx="33" formatCode="General">
                  <c:v>0.35902060000000274</c:v>
                </c:pt>
                <c:pt idx="34" formatCode="General">
                  <c:v>0.36968240000000274</c:v>
                </c:pt>
                <c:pt idx="35" formatCode="General">
                  <c:v>0.38081190000000326</c:v>
                </c:pt>
                <c:pt idx="36" formatCode="General">
                  <c:v>0.4016055</c:v>
                </c:pt>
                <c:pt idx="37" formatCode="General">
                  <c:v>0.40163670000000001</c:v>
                </c:pt>
                <c:pt idx="38" formatCode="General">
                  <c:v>0.41660060000000032</c:v>
                </c:pt>
                <c:pt idx="39" formatCode="General">
                  <c:v>0.42492430000000325</c:v>
                </c:pt>
                <c:pt idx="40" formatCode="General">
                  <c:v>0.4388595000000024</c:v>
                </c:pt>
                <c:pt idx="41" formatCode="General">
                  <c:v>0.43474440000000031</c:v>
                </c:pt>
                <c:pt idx="42" formatCode="General">
                  <c:v>0.45055010000000001</c:v>
                </c:pt>
                <c:pt idx="43" formatCode="General">
                  <c:v>0.44752620000000032</c:v>
                </c:pt>
                <c:pt idx="44" formatCode="General">
                  <c:v>0.47240380000000032</c:v>
                </c:pt>
                <c:pt idx="45" formatCode="General">
                  <c:v>0.4838137000000024</c:v>
                </c:pt>
                <c:pt idx="46" formatCode="General">
                  <c:v>0.49862180000000234</c:v>
                </c:pt>
                <c:pt idx="47" formatCode="General">
                  <c:v>0.4996819000000024</c:v>
                </c:pt>
                <c:pt idx="48" formatCode="General">
                  <c:v>0.51318059999999555</c:v>
                </c:pt>
                <c:pt idx="49" formatCode="General">
                  <c:v>0.51944669999999959</c:v>
                </c:pt>
                <c:pt idx="50" formatCode="General">
                  <c:v>0.5316360999999995</c:v>
                </c:pt>
                <c:pt idx="51" formatCode="General">
                  <c:v>0.53543950000000007</c:v>
                </c:pt>
                <c:pt idx="52" formatCode="General">
                  <c:v>0.55034099999999997</c:v>
                </c:pt>
                <c:pt idx="53" formatCode="General">
                  <c:v>0.55258569999999996</c:v>
                </c:pt>
                <c:pt idx="54" formatCode="General">
                  <c:v>0.57253769999999959</c:v>
                </c:pt>
                <c:pt idx="55" formatCode="General">
                  <c:v>0.58952789999999577</c:v>
                </c:pt>
                <c:pt idx="56" formatCode="General">
                  <c:v>0.59813219999999245</c:v>
                </c:pt>
                <c:pt idx="57" formatCode="General">
                  <c:v>0.60502190000000444</c:v>
                </c:pt>
                <c:pt idx="58" formatCode="General">
                  <c:v>0.60664300000000548</c:v>
                </c:pt>
                <c:pt idx="59" formatCode="General">
                  <c:v>0.62403860000000422</c:v>
                </c:pt>
                <c:pt idx="60" formatCode="General">
                  <c:v>0.62294750000000065</c:v>
                </c:pt>
                <c:pt idx="61" formatCode="General">
                  <c:v>0.62541020000000003</c:v>
                </c:pt>
                <c:pt idx="62" formatCode="General">
                  <c:v>0.64109130000000536</c:v>
                </c:pt>
                <c:pt idx="63" formatCode="General">
                  <c:v>0.64031190000000004</c:v>
                </c:pt>
                <c:pt idx="64" formatCode="General">
                  <c:v>0.66949150000000479</c:v>
                </c:pt>
                <c:pt idx="65" formatCode="General">
                  <c:v>0.66531410000000002</c:v>
                </c:pt>
                <c:pt idx="66" formatCode="General">
                  <c:v>0.66864990000000946</c:v>
                </c:pt>
                <c:pt idx="67" formatCode="General">
                  <c:v>0.67476020000000536</c:v>
                </c:pt>
                <c:pt idx="68" formatCode="General">
                  <c:v>0.67719180000000934</c:v>
                </c:pt>
                <c:pt idx="69" formatCode="General">
                  <c:v>0.69231160000000003</c:v>
                </c:pt>
                <c:pt idx="70" formatCode="General">
                  <c:v>0.69567860000000536</c:v>
                </c:pt>
                <c:pt idx="71" formatCode="General">
                  <c:v>0.71634750000000003</c:v>
                </c:pt>
                <c:pt idx="72" formatCode="General">
                  <c:v>0.72161610000000009</c:v>
                </c:pt>
                <c:pt idx="73" formatCode="General">
                  <c:v>0.72102380000000432</c:v>
                </c:pt>
                <c:pt idx="74" formatCode="General">
                  <c:v>0.75166870000000063</c:v>
                </c:pt>
                <c:pt idx="75" formatCode="General">
                  <c:v>0.74131860000000005</c:v>
                </c:pt>
                <c:pt idx="76" formatCode="General">
                  <c:v>0.74518439999999997</c:v>
                </c:pt>
                <c:pt idx="77" formatCode="General">
                  <c:v>0.75120109999999995</c:v>
                </c:pt>
                <c:pt idx="78" formatCode="General">
                  <c:v>0.76360870000000525</c:v>
                </c:pt>
                <c:pt idx="79" formatCode="General">
                  <c:v>0.76264219999999994</c:v>
                </c:pt>
                <c:pt idx="80" formatCode="General">
                  <c:v>0.77246239999999577</c:v>
                </c:pt>
                <c:pt idx="81" formatCode="General">
                  <c:v>0.77610990000000468</c:v>
                </c:pt>
                <c:pt idx="82" formatCode="General">
                  <c:v>0.77835440000000455</c:v>
                </c:pt>
                <c:pt idx="83" formatCode="General">
                  <c:v>0.79437829999999998</c:v>
                </c:pt>
                <c:pt idx="84" formatCode="General">
                  <c:v>0.80915519999999996</c:v>
                </c:pt>
                <c:pt idx="85" formatCode="General">
                  <c:v>0.82044050000000002</c:v>
                </c:pt>
                <c:pt idx="86" formatCode="General">
                  <c:v>0.82171879999999997</c:v>
                </c:pt>
                <c:pt idx="87" formatCode="General">
                  <c:v>0.83044770000000001</c:v>
                </c:pt>
                <c:pt idx="88" formatCode="General">
                  <c:v>0.83175700000000063</c:v>
                </c:pt>
                <c:pt idx="89" formatCode="General">
                  <c:v>0.84731339999999578</c:v>
                </c:pt>
                <c:pt idx="90" formatCode="General">
                  <c:v>0.86645470000000002</c:v>
                </c:pt>
                <c:pt idx="91" formatCode="General">
                  <c:v>0.85813100000000064</c:v>
                </c:pt>
                <c:pt idx="92" formatCode="General">
                  <c:v>0.85881700000000005</c:v>
                </c:pt>
                <c:pt idx="93" formatCode="General">
                  <c:v>0.86464660000000548</c:v>
                </c:pt>
                <c:pt idx="94" formatCode="General">
                  <c:v>0.88032749999999949</c:v>
                </c:pt>
                <c:pt idx="95" formatCode="General">
                  <c:v>0.87331329999999996</c:v>
                </c:pt>
                <c:pt idx="96" formatCode="General">
                  <c:v>0.88509739999999959</c:v>
                </c:pt>
                <c:pt idx="97" formatCode="General">
                  <c:v>0.89900139999999951</c:v>
                </c:pt>
                <c:pt idx="98" formatCode="General">
                  <c:v>0.9019007</c:v>
                </c:pt>
                <c:pt idx="99" formatCode="General">
                  <c:v>0.90748089999999959</c:v>
                </c:pt>
                <c:pt idx="100" formatCode="General">
                  <c:v>0.91686469999999998</c:v>
                </c:pt>
                <c:pt idx="101" formatCode="General">
                  <c:v>0.92528179999999949</c:v>
                </c:pt>
                <c:pt idx="102" formatCode="General">
                  <c:v>0.92980220000000002</c:v>
                </c:pt>
                <c:pt idx="103" formatCode="General">
                  <c:v>0.9338862</c:v>
                </c:pt>
                <c:pt idx="104" formatCode="General">
                  <c:v>0.95421220000000007</c:v>
                </c:pt>
                <c:pt idx="105" formatCode="General">
                  <c:v>0.94383090000000003</c:v>
                </c:pt>
                <c:pt idx="106" formatCode="General">
                  <c:v>0.95190529999999995</c:v>
                </c:pt>
                <c:pt idx="107" formatCode="General">
                  <c:v>0.94417380000000062</c:v>
                </c:pt>
                <c:pt idx="108" formatCode="General">
                  <c:v>0.96811620000000009</c:v>
                </c:pt>
                <c:pt idx="109" formatCode="General">
                  <c:v>0.97572280000000444</c:v>
                </c:pt>
                <c:pt idx="110" formatCode="General">
                  <c:v>0.96527929999999995</c:v>
                </c:pt>
                <c:pt idx="111" formatCode="General">
                  <c:v>0.99193389999999959</c:v>
                </c:pt>
                <c:pt idx="112" formatCode="General">
                  <c:v>0.99576840000000011</c:v>
                </c:pt>
                <c:pt idx="113" formatCode="General">
                  <c:v>0.99000099999999958</c:v>
                </c:pt>
                <c:pt idx="114" formatCode="General">
                  <c:v>0.99664120000000478</c:v>
                </c:pt>
                <c:pt idx="115" formatCode="General">
                  <c:v>1.010078</c:v>
                </c:pt>
                <c:pt idx="116" formatCode="General">
                  <c:v>1.004559</c:v>
                </c:pt>
                <c:pt idx="117" formatCode="General">
                  <c:v>0.99885449999999998</c:v>
                </c:pt>
                <c:pt idx="118" formatCode="General">
                  <c:v>1.0247609999999998</c:v>
                </c:pt>
                <c:pt idx="119" formatCode="General">
                  <c:v>1.0366389999999999</c:v>
                </c:pt>
                <c:pt idx="120" formatCode="General">
                  <c:v>1.0341130000000001</c:v>
                </c:pt>
                <c:pt idx="121" formatCode="General">
                  <c:v>1.0354539999999999</c:v>
                </c:pt>
                <c:pt idx="122" formatCode="General">
                  <c:v>1.0576189999999999</c:v>
                </c:pt>
                <c:pt idx="123" formatCode="General">
                  <c:v>1.052195</c:v>
                </c:pt>
                <c:pt idx="124" formatCode="General">
                  <c:v>1.0506989999999998</c:v>
                </c:pt>
                <c:pt idx="125" formatCode="General">
                  <c:v>1.0739859999999999</c:v>
                </c:pt>
                <c:pt idx="126" formatCode="General">
                  <c:v>1.0674079999999999</c:v>
                </c:pt>
                <c:pt idx="127" formatCode="General">
                  <c:v>1.085459</c:v>
                </c:pt>
                <c:pt idx="128" formatCode="General">
                  <c:v>1.0803769999999999</c:v>
                </c:pt>
                <c:pt idx="129" formatCode="General">
                  <c:v>1.0800339999999999</c:v>
                </c:pt>
                <c:pt idx="130" formatCode="General">
                  <c:v>1.0901350000000001</c:v>
                </c:pt>
                <c:pt idx="131" formatCode="General">
                  <c:v>1.0826530000000001</c:v>
                </c:pt>
                <c:pt idx="132" formatCode="General">
                  <c:v>1.0932839999999999</c:v>
                </c:pt>
                <c:pt idx="133" formatCode="General">
                  <c:v>1.1116459999999999</c:v>
                </c:pt>
                <c:pt idx="134" formatCode="General">
                  <c:v>1.107219</c:v>
                </c:pt>
                <c:pt idx="135" formatCode="General">
                  <c:v>1.1081850000000089</c:v>
                </c:pt>
                <c:pt idx="136" formatCode="General">
                  <c:v>1.1189089999999999</c:v>
                </c:pt>
                <c:pt idx="137" formatCode="General">
                  <c:v>1.131348</c:v>
                </c:pt>
                <c:pt idx="138" formatCode="General">
                  <c:v>1.1327820000000084</c:v>
                </c:pt>
                <c:pt idx="139" formatCode="General">
                  <c:v>1.13537</c:v>
                </c:pt>
                <c:pt idx="140" formatCode="General">
                  <c:v>1.1478709999999999</c:v>
                </c:pt>
                <c:pt idx="141" formatCode="General">
                  <c:v>1.1511749999999998</c:v>
                </c:pt>
                <c:pt idx="142" formatCode="General">
                  <c:v>1.1516739999999999</c:v>
                </c:pt>
                <c:pt idx="143" formatCode="General">
                  <c:v>1.15713</c:v>
                </c:pt>
                <c:pt idx="144" formatCode="General">
                  <c:v>1.1562880000000095</c:v>
                </c:pt>
                <c:pt idx="145" formatCode="General">
                  <c:v>1.173216</c:v>
                </c:pt>
                <c:pt idx="146" formatCode="General">
                  <c:v>1.1721870000000125</c:v>
                </c:pt>
                <c:pt idx="147" formatCode="General">
                  <c:v>1.1742760000000001</c:v>
                </c:pt>
                <c:pt idx="148" formatCode="General">
                  <c:v>1.180199</c:v>
                </c:pt>
                <c:pt idx="149" formatCode="General">
                  <c:v>1.1860600000000001</c:v>
                </c:pt>
                <c:pt idx="150" formatCode="General">
                  <c:v>1.2000259999999998</c:v>
                </c:pt>
                <c:pt idx="151" formatCode="General">
                  <c:v>1.1923880000000093</c:v>
                </c:pt>
                <c:pt idx="152" formatCode="General">
                  <c:v>1.2084750000000002</c:v>
                </c:pt>
                <c:pt idx="153" formatCode="General">
                  <c:v>1.1987480000000001</c:v>
                </c:pt>
                <c:pt idx="154" formatCode="General">
                  <c:v>1.2028629999999998</c:v>
                </c:pt>
                <c:pt idx="155" formatCode="General">
                  <c:v>1.218575</c:v>
                </c:pt>
                <c:pt idx="156" formatCode="General">
                  <c:v>1.228458</c:v>
                </c:pt>
                <c:pt idx="157" formatCode="General">
                  <c:v>1.208755</c:v>
                </c:pt>
                <c:pt idx="158" formatCode="General">
                  <c:v>1.2371559999999999</c:v>
                </c:pt>
                <c:pt idx="159" formatCode="General">
                  <c:v>1.2352539999999999</c:v>
                </c:pt>
                <c:pt idx="160" formatCode="General">
                  <c:v>1.2447939999999915</c:v>
                </c:pt>
                <c:pt idx="161" formatCode="General">
                  <c:v>1.2406159999999999</c:v>
                </c:pt>
                <c:pt idx="162" formatCode="General">
                  <c:v>1.2507789999999999</c:v>
                </c:pt>
                <c:pt idx="163" formatCode="General">
                  <c:v>1.24417</c:v>
                </c:pt>
                <c:pt idx="164" formatCode="General">
                  <c:v>1.2536470000000002</c:v>
                </c:pt>
                <c:pt idx="165" formatCode="General">
                  <c:v>1.26858</c:v>
                </c:pt>
                <c:pt idx="166" formatCode="General">
                  <c:v>1.264278</c:v>
                </c:pt>
                <c:pt idx="167" formatCode="General">
                  <c:v>1.2706999999999915</c:v>
                </c:pt>
                <c:pt idx="168" formatCode="General">
                  <c:v>1.2907769999999998</c:v>
                </c:pt>
                <c:pt idx="169" formatCode="General">
                  <c:v>1.2801150000000001</c:v>
                </c:pt>
                <c:pt idx="170" formatCode="General">
                  <c:v>1.2855389999999998</c:v>
                </c:pt>
                <c:pt idx="171" formatCode="General">
                  <c:v>1.2966059999999999</c:v>
                </c:pt>
                <c:pt idx="172" formatCode="General">
                  <c:v>1.3047119999999999</c:v>
                </c:pt>
                <c:pt idx="173" formatCode="General">
                  <c:v>1.2910259999999998</c:v>
                </c:pt>
                <c:pt idx="174" formatCode="General">
                  <c:v>1.3037770000000002</c:v>
                </c:pt>
                <c:pt idx="175" formatCode="General">
                  <c:v>1.3128169999999999</c:v>
                </c:pt>
                <c:pt idx="176" formatCode="General">
                  <c:v>1.3221070000000001</c:v>
                </c:pt>
                <c:pt idx="177" formatCode="General">
                  <c:v>1.3216399999999913</c:v>
                </c:pt>
                <c:pt idx="178" formatCode="General">
                  <c:v>1.3229489999999999</c:v>
                </c:pt>
                <c:pt idx="179" formatCode="General">
                  <c:v>1.3400639999999999</c:v>
                </c:pt>
                <c:pt idx="180" formatCode="General">
                  <c:v>1.3401890000000001</c:v>
                </c:pt>
                <c:pt idx="181" formatCode="General">
                  <c:v>1.336541</c:v>
                </c:pt>
                <c:pt idx="182" formatCode="General">
                  <c:v>1.3577709999999998</c:v>
                </c:pt>
                <c:pt idx="183" formatCode="General">
                  <c:v>1.350508</c:v>
                </c:pt>
                <c:pt idx="184" formatCode="General">
                  <c:v>1.3673730000000002</c:v>
                </c:pt>
                <c:pt idx="185" formatCode="General">
                  <c:v>1.3585510000000001</c:v>
                </c:pt>
                <c:pt idx="186" formatCode="General">
                  <c:v>1.3644430000000001</c:v>
                </c:pt>
                <c:pt idx="187" formatCode="General">
                  <c:v>1.3753850000000001</c:v>
                </c:pt>
                <c:pt idx="188" formatCode="General">
                  <c:v>1.3763830000000001</c:v>
                </c:pt>
                <c:pt idx="189" formatCode="General">
                  <c:v>1.373016</c:v>
                </c:pt>
                <c:pt idx="190" formatCode="General">
                  <c:v>1.3909099999999999</c:v>
                </c:pt>
                <c:pt idx="191" formatCode="General">
                  <c:v>1.3874810000000002</c:v>
                </c:pt>
                <c:pt idx="192" formatCode="General">
                  <c:v>1.4023199999999998</c:v>
                </c:pt>
                <c:pt idx="193" formatCode="General">
                  <c:v>1.4002629999999998</c:v>
                </c:pt>
                <c:pt idx="194" formatCode="General">
                  <c:v>1.4104880000000002</c:v>
                </c:pt>
                <c:pt idx="195" formatCode="General">
                  <c:v>1.4069969999999876</c:v>
                </c:pt>
                <c:pt idx="196" formatCode="General">
                  <c:v>1.4252959999999906</c:v>
                </c:pt>
                <c:pt idx="197" formatCode="General">
                  <c:v>1.4214929999999906</c:v>
                </c:pt>
                <c:pt idx="198" formatCode="General">
                  <c:v>1.418282</c:v>
                </c:pt>
                <c:pt idx="199" formatCode="General">
                  <c:v>1.4299729999999915</c:v>
                </c:pt>
                <c:pt idx="200" formatCode="General">
                  <c:v>1.4368929999999998</c:v>
                </c:pt>
                <c:pt idx="201" formatCode="General">
                  <c:v>1.4358649999999831</c:v>
                </c:pt>
                <c:pt idx="202" formatCode="General">
                  <c:v>1.4472429999999998</c:v>
                </c:pt>
                <c:pt idx="203" formatCode="General">
                  <c:v>1.450642</c:v>
                </c:pt>
                <c:pt idx="204" formatCode="General">
                  <c:v>1.4562219999999908</c:v>
                </c:pt>
                <c:pt idx="205" formatCode="General">
                  <c:v>1.4520439999999999</c:v>
                </c:pt>
                <c:pt idx="206" formatCode="General">
                  <c:v>1.4610229999999917</c:v>
                </c:pt>
                <c:pt idx="207" formatCode="General">
                  <c:v>1.47315</c:v>
                </c:pt>
                <c:pt idx="208" formatCode="General">
                  <c:v>1.4773579999999999</c:v>
                </c:pt>
                <c:pt idx="209" formatCode="General">
                  <c:v>1.4895479999999999</c:v>
                </c:pt>
                <c:pt idx="210" formatCode="General">
                  <c:v>1.4701880000000001</c:v>
                </c:pt>
                <c:pt idx="211" formatCode="General">
                  <c:v>1.4796969999999876</c:v>
                </c:pt>
                <c:pt idx="212" formatCode="General">
                  <c:v>1.4998979999999915</c:v>
                </c:pt>
                <c:pt idx="213" formatCode="General">
                  <c:v>1.497342</c:v>
                </c:pt>
                <c:pt idx="214" formatCode="General">
                  <c:v>1.5043870000000001</c:v>
                </c:pt>
                <c:pt idx="215" formatCode="General">
                  <c:v>1.5017679999999998</c:v>
                </c:pt>
                <c:pt idx="216" formatCode="General">
                  <c:v>1.526459</c:v>
                </c:pt>
                <c:pt idx="217" formatCode="General">
                  <c:v>1.5176359999999998</c:v>
                </c:pt>
                <c:pt idx="218" formatCode="General">
                  <c:v>1.5224059999999999</c:v>
                </c:pt>
                <c:pt idx="219" formatCode="General">
                  <c:v>1.5348759999999999</c:v>
                </c:pt>
                <c:pt idx="220" formatCode="General">
                  <c:v>1.5356239999999897</c:v>
                </c:pt>
                <c:pt idx="221" formatCode="General">
                  <c:v>1.5294829999999999</c:v>
                </c:pt>
                <c:pt idx="222" formatCode="General">
                  <c:v>1.5270199999999998</c:v>
                </c:pt>
                <c:pt idx="223" formatCode="General">
                  <c:v>1.5437919999999878</c:v>
                </c:pt>
                <c:pt idx="224" formatCode="General">
                  <c:v>1.5525519999999999</c:v>
                </c:pt>
                <c:pt idx="225" formatCode="General">
                  <c:v>1.55514</c:v>
                </c:pt>
                <c:pt idx="226" formatCode="General">
                  <c:v>1.5585070000000001</c:v>
                </c:pt>
                <c:pt idx="227" formatCode="General">
                  <c:v>1.5692929999999998</c:v>
                </c:pt>
                <c:pt idx="228" formatCode="General">
                  <c:v>1.568732</c:v>
                </c:pt>
                <c:pt idx="229" formatCode="General">
                  <c:v>1.5803289999999999</c:v>
                </c:pt>
                <c:pt idx="230" formatCode="General">
                  <c:v>1.5712259999999998</c:v>
                </c:pt>
                <c:pt idx="231" formatCode="General">
                  <c:v>1.5855349999999906</c:v>
                </c:pt>
                <c:pt idx="232" formatCode="General">
                  <c:v>1.591459</c:v>
                </c:pt>
                <c:pt idx="233" formatCode="General">
                  <c:v>1.5875309999999998</c:v>
                </c:pt>
                <c:pt idx="234" formatCode="General">
                  <c:v>1.6058929999999998</c:v>
                </c:pt>
                <c:pt idx="235" formatCode="General">
                  <c:v>1.611847</c:v>
                </c:pt>
                <c:pt idx="236" formatCode="General">
                  <c:v>1.615432</c:v>
                </c:pt>
                <c:pt idx="237" formatCode="General">
                  <c:v>1.611286</c:v>
                </c:pt>
                <c:pt idx="238" formatCode="General">
                  <c:v>1.6161180000000084</c:v>
                </c:pt>
                <c:pt idx="239" formatCode="General">
                  <c:v>1.6224780000000001</c:v>
                </c:pt>
                <c:pt idx="240" formatCode="General">
                  <c:v>1.6363510000000001</c:v>
                </c:pt>
                <c:pt idx="241" formatCode="General">
                  <c:v>1.6375039999999998</c:v>
                </c:pt>
                <c:pt idx="242" formatCode="General">
                  <c:v>1.6425540000000001</c:v>
                </c:pt>
                <c:pt idx="243" formatCode="General">
                  <c:v>1.633108</c:v>
                </c:pt>
                <c:pt idx="244" formatCode="General">
                  <c:v>1.6604800000000084</c:v>
                </c:pt>
                <c:pt idx="245" formatCode="General">
                  <c:v>1.6540580000000107</c:v>
                </c:pt>
                <c:pt idx="246" formatCode="General">
                  <c:v>1.6534339999999998</c:v>
                </c:pt>
                <c:pt idx="247" formatCode="General">
                  <c:v>1.6621940000000002</c:v>
                </c:pt>
                <c:pt idx="248" formatCode="General">
                  <c:v>1.6679929999999998</c:v>
                </c:pt>
                <c:pt idx="249" formatCode="General">
                  <c:v>1.6744460000000001</c:v>
                </c:pt>
                <c:pt idx="250" formatCode="General">
                  <c:v>1.686979</c:v>
                </c:pt>
                <c:pt idx="251" formatCode="General">
                  <c:v>1.6740100000000093</c:v>
                </c:pt>
                <c:pt idx="252" formatCode="General">
                  <c:v>1.6890989999999999</c:v>
                </c:pt>
                <c:pt idx="253" formatCode="General">
                  <c:v>1.7043119999999998</c:v>
                </c:pt>
                <c:pt idx="254" formatCode="General">
                  <c:v>1.694928</c:v>
                </c:pt>
                <c:pt idx="255" formatCode="General">
                  <c:v>1.6934939999999998</c:v>
                </c:pt>
                <c:pt idx="256" formatCode="General">
                  <c:v>1.7091439999999998</c:v>
                </c:pt>
                <c:pt idx="257" formatCode="General">
                  <c:v>1.7158149999999894</c:v>
                </c:pt>
                <c:pt idx="258" formatCode="General">
                  <c:v>1.7165949999999894</c:v>
                </c:pt>
                <c:pt idx="259" formatCode="General">
                  <c:v>1.720118</c:v>
                </c:pt>
                <c:pt idx="260" formatCode="General">
                  <c:v>1.7223929999999998</c:v>
                </c:pt>
                <c:pt idx="261" formatCode="General">
                  <c:v>1.7417219999999853</c:v>
                </c:pt>
                <c:pt idx="262" formatCode="General">
                  <c:v>1.7438099999999892</c:v>
                </c:pt>
                <c:pt idx="263" formatCode="General">
                  <c:v>1.7490479999999999</c:v>
                </c:pt>
                <c:pt idx="264" formatCode="General">
                  <c:v>1.7441530000000001</c:v>
                </c:pt>
                <c:pt idx="265" formatCode="General">
                  <c:v>1.739072</c:v>
                </c:pt>
                <c:pt idx="266" formatCode="General">
                  <c:v>1.7595539999999998</c:v>
                </c:pt>
                <c:pt idx="267" formatCode="General">
                  <c:v>1.766818</c:v>
                </c:pt>
                <c:pt idx="268" formatCode="General">
                  <c:v>1.78094</c:v>
                </c:pt>
                <c:pt idx="269" formatCode="General">
                  <c:v>1.7710569999999999</c:v>
                </c:pt>
                <c:pt idx="270" formatCode="General">
                  <c:v>1.7866449999999998</c:v>
                </c:pt>
                <c:pt idx="271" formatCode="General">
                  <c:v>1.8034479999999999</c:v>
                </c:pt>
                <c:pt idx="272" formatCode="General">
                  <c:v>1.8040720000000001</c:v>
                </c:pt>
                <c:pt idx="273" formatCode="General">
                  <c:v>1.7955299999999894</c:v>
                </c:pt>
                <c:pt idx="274" formatCode="General">
                  <c:v>1.8333759999999999</c:v>
                </c:pt>
                <c:pt idx="275" formatCode="General">
                  <c:v>1.8116779999999999</c:v>
                </c:pt>
                <c:pt idx="276" formatCode="General">
                  <c:v>1.8206570000000084</c:v>
                </c:pt>
                <c:pt idx="277" formatCode="General">
                  <c:v>1.8106500000000001</c:v>
                </c:pt>
                <c:pt idx="278" formatCode="General">
                  <c:v>1.8301649999999998</c:v>
                </c:pt>
                <c:pt idx="279" formatCode="General">
                  <c:v>1.8464069999999999</c:v>
                </c:pt>
                <c:pt idx="280" formatCode="General">
                  <c:v>1.8477479999999999</c:v>
                </c:pt>
                <c:pt idx="281" formatCode="General">
                  <c:v>1.8495869999999999</c:v>
                </c:pt>
                <c:pt idx="282" formatCode="General">
                  <c:v>1.865081</c:v>
                </c:pt>
                <c:pt idx="283" formatCode="General">
                  <c:v>1.8493059999999999</c:v>
                </c:pt>
                <c:pt idx="284" formatCode="General">
                  <c:v>1.8636470000000001</c:v>
                </c:pt>
                <c:pt idx="285" formatCode="General">
                  <c:v>1.866889</c:v>
                </c:pt>
                <c:pt idx="286" formatCode="General">
                  <c:v>1.8851259999999999</c:v>
                </c:pt>
                <c:pt idx="287" formatCode="General">
                  <c:v>1.8780500000000093</c:v>
                </c:pt>
                <c:pt idx="288" formatCode="General">
                  <c:v>1.892234</c:v>
                </c:pt>
                <c:pt idx="289" formatCode="General">
                  <c:v>1.885313</c:v>
                </c:pt>
                <c:pt idx="290" formatCode="General">
                  <c:v>1.910409</c:v>
                </c:pt>
                <c:pt idx="291" formatCode="General">
                  <c:v>1.9018989999999998</c:v>
                </c:pt>
                <c:pt idx="292" formatCode="General">
                  <c:v>1.913683</c:v>
                </c:pt>
                <c:pt idx="293" formatCode="General">
                  <c:v>1.907915</c:v>
                </c:pt>
                <c:pt idx="294" formatCode="General">
                  <c:v>1.9239700000000002</c:v>
                </c:pt>
                <c:pt idx="295" formatCode="General">
                  <c:v>1.9355049999999998</c:v>
                </c:pt>
                <c:pt idx="296" formatCode="General">
                  <c:v>1.9257470000000001</c:v>
                </c:pt>
                <c:pt idx="297" formatCode="General">
                  <c:v>1.9435480000000001</c:v>
                </c:pt>
                <c:pt idx="298" formatCode="General">
                  <c:v>1.9526830000000084</c:v>
                </c:pt>
                <c:pt idx="299" formatCode="General">
                  <c:v>1.952901</c:v>
                </c:pt>
                <c:pt idx="300" formatCode="General">
                  <c:v>1.9548019999999999</c:v>
                </c:pt>
                <c:pt idx="301" formatCode="General">
                  <c:v>1.965589</c:v>
                </c:pt>
                <c:pt idx="302" formatCode="General">
                  <c:v>1.9667420000000093</c:v>
                </c:pt>
                <c:pt idx="303" formatCode="General">
                  <c:v>1.978963</c:v>
                </c:pt>
                <c:pt idx="304" formatCode="General">
                  <c:v>1.9864760000000001</c:v>
                </c:pt>
                <c:pt idx="305" formatCode="General">
                  <c:v>1.9950180000000084</c:v>
                </c:pt>
                <c:pt idx="306" formatCode="General">
                  <c:v>1.9972000000000001</c:v>
                </c:pt>
                <c:pt idx="307" formatCode="General">
                  <c:v>2.0102629999999784</c:v>
                </c:pt>
                <c:pt idx="308" formatCode="General">
                  <c:v>2.0093899999999998</c:v>
                </c:pt>
                <c:pt idx="309" formatCode="General">
                  <c:v>2.018119</c:v>
                </c:pt>
                <c:pt idx="310" formatCode="General">
                  <c:v>2.0192719999999977</c:v>
                </c:pt>
                <c:pt idx="311" formatCode="General">
                  <c:v>2.0342049999999987</c:v>
                </c:pt>
                <c:pt idx="312" formatCode="General">
                  <c:v>2.0346409999999788</c:v>
                </c:pt>
                <c:pt idx="313" formatCode="General">
                  <c:v>2.0378210000000001</c:v>
                </c:pt>
                <c:pt idx="314" formatCode="General">
                  <c:v>2.0465819999999999</c:v>
                </c:pt>
                <c:pt idx="315" formatCode="General">
                  <c:v>2.0468619999999977</c:v>
                </c:pt>
                <c:pt idx="316" formatCode="General">
                  <c:v>2.069963</c:v>
                </c:pt>
                <c:pt idx="317" formatCode="General">
                  <c:v>2.0671260000000218</c:v>
                </c:pt>
                <c:pt idx="318" formatCode="General">
                  <c:v>2.0812790000000003</c:v>
                </c:pt>
                <c:pt idx="319" formatCode="General">
                  <c:v>2.0865479999999987</c:v>
                </c:pt>
                <c:pt idx="320" formatCode="General">
                  <c:v>2.0859239999999999</c:v>
                </c:pt>
                <c:pt idx="321" formatCode="General">
                  <c:v>2.0871090000000012</c:v>
                </c:pt>
                <c:pt idx="322" formatCode="General">
                  <c:v>2.1007009999999999</c:v>
                </c:pt>
                <c:pt idx="323" formatCode="General">
                  <c:v>2.1067489999999967</c:v>
                </c:pt>
                <c:pt idx="324" formatCode="General">
                  <c:v>2.1122049999999977</c:v>
                </c:pt>
                <c:pt idx="325" formatCode="General">
                  <c:v>2.1306910000000001</c:v>
                </c:pt>
                <c:pt idx="326" formatCode="General">
                  <c:v>2.1301920000000001</c:v>
                </c:pt>
                <c:pt idx="327" formatCode="General">
                  <c:v>2.143068</c:v>
                </c:pt>
                <c:pt idx="328" formatCode="General">
                  <c:v>2.1455310000000218</c:v>
                </c:pt>
                <c:pt idx="329" formatCode="General">
                  <c:v>2.1446579999999997</c:v>
                </c:pt>
                <c:pt idx="330" formatCode="General">
                  <c:v>2.1588729999999967</c:v>
                </c:pt>
                <c:pt idx="331" formatCode="General">
                  <c:v>2.1729649999999987</c:v>
                </c:pt>
                <c:pt idx="332" formatCode="General">
                  <c:v>2.171624</c:v>
                </c:pt>
                <c:pt idx="333" formatCode="General">
                  <c:v>2.1881150000000011</c:v>
                </c:pt>
                <c:pt idx="334" formatCode="General">
                  <c:v>2.2006170000000012</c:v>
                </c:pt>
                <c:pt idx="335" formatCode="General">
                  <c:v>2.19008</c:v>
                </c:pt>
                <c:pt idx="336" formatCode="General">
                  <c:v>2.2047630000000011</c:v>
                </c:pt>
                <c:pt idx="337" formatCode="General">
                  <c:v>2.2077870000000246</c:v>
                </c:pt>
                <c:pt idx="338" formatCode="General">
                  <c:v>2.1995880000000003</c:v>
                </c:pt>
                <c:pt idx="339" formatCode="General">
                  <c:v>2.2308559999999806</c:v>
                </c:pt>
                <c:pt idx="340" formatCode="General">
                  <c:v>2.2408320000000002</c:v>
                </c:pt>
                <c:pt idx="341" formatCode="General">
                  <c:v>2.2383380000000002</c:v>
                </c:pt>
                <c:pt idx="342" formatCode="General">
                  <c:v>2.2477840000000309</c:v>
                </c:pt>
                <c:pt idx="343" formatCode="General">
                  <c:v>2.2681099999999996</c:v>
                </c:pt>
                <c:pt idx="344" formatCode="General">
                  <c:v>2.2542370000000012</c:v>
                </c:pt>
                <c:pt idx="345" formatCode="General">
                  <c:v>2.2672380000000012</c:v>
                </c:pt>
                <c:pt idx="346" formatCode="General">
                  <c:v>2.2869090000000001</c:v>
                </c:pt>
                <c:pt idx="347" formatCode="General">
                  <c:v>2.2939539999999998</c:v>
                </c:pt>
                <c:pt idx="348" formatCode="General">
                  <c:v>2.3027149999999987</c:v>
                </c:pt>
                <c:pt idx="349" formatCode="General">
                  <c:v>2.2888420000000003</c:v>
                </c:pt>
                <c:pt idx="350" formatCode="General">
                  <c:v>2.3056449999999806</c:v>
                </c:pt>
                <c:pt idx="351" formatCode="General">
                  <c:v>2.3203279999999999</c:v>
                </c:pt>
                <c:pt idx="352" formatCode="General">
                  <c:v>2.3241320000000001</c:v>
                </c:pt>
                <c:pt idx="353" formatCode="General">
                  <c:v>2.3286210000000001</c:v>
                </c:pt>
                <c:pt idx="354" formatCode="General">
                  <c:v>2.3473570000000001</c:v>
                </c:pt>
                <c:pt idx="355" formatCode="General">
                  <c:v>2.3506929999999793</c:v>
                </c:pt>
                <c:pt idx="356" formatCode="General">
                  <c:v>2.3627569999999967</c:v>
                </c:pt>
                <c:pt idx="357" formatCode="General">
                  <c:v>2.3650640000000003</c:v>
                </c:pt>
                <c:pt idx="358" formatCode="General">
                  <c:v>2.3883209999999999</c:v>
                </c:pt>
                <c:pt idx="359" formatCode="General">
                  <c:v>2.3942129999999793</c:v>
                </c:pt>
                <c:pt idx="360" formatCode="General">
                  <c:v>2.392092999999976</c:v>
                </c:pt>
                <c:pt idx="361" formatCode="General">
                  <c:v>2.3878219999999999</c:v>
                </c:pt>
                <c:pt idx="362" formatCode="General">
                  <c:v>2.425357</c:v>
                </c:pt>
                <c:pt idx="363" formatCode="General">
                  <c:v>2.4154739999999766</c:v>
                </c:pt>
                <c:pt idx="364" formatCode="General">
                  <c:v>2.4370469999999806</c:v>
                </c:pt>
                <c:pt idx="365" formatCode="General">
                  <c:v>2.4304379999999997</c:v>
                </c:pt>
                <c:pt idx="366" formatCode="General">
                  <c:v>2.4498599999999788</c:v>
                </c:pt>
                <c:pt idx="367" formatCode="General">
                  <c:v>2.4558769999999766</c:v>
                </c:pt>
                <c:pt idx="368" formatCode="General">
                  <c:v>2.4821569999999977</c:v>
                </c:pt>
                <c:pt idx="369" formatCode="General">
                  <c:v>2.4739269999999998</c:v>
                </c:pt>
                <c:pt idx="370" formatCode="General">
                  <c:v>2.4851500000000004</c:v>
                </c:pt>
                <c:pt idx="371" formatCode="General">
                  <c:v>2.4865840000000001</c:v>
                </c:pt>
                <c:pt idx="372" formatCode="General">
                  <c:v>2.5040419999999997</c:v>
                </c:pt>
                <c:pt idx="373" formatCode="General">
                  <c:v>2.502764</c:v>
                </c:pt>
                <c:pt idx="374" formatCode="General">
                  <c:v>2.5219990000000001</c:v>
                </c:pt>
                <c:pt idx="375" formatCode="General">
                  <c:v>2.5377730000000001</c:v>
                </c:pt>
                <c:pt idx="376" formatCode="General">
                  <c:v>2.5343439999999977</c:v>
                </c:pt>
                <c:pt idx="377" formatCode="General">
                  <c:v>2.5446629999999977</c:v>
                </c:pt>
                <c:pt idx="378" formatCode="General">
                  <c:v>2.5633680000000001</c:v>
                </c:pt>
                <c:pt idx="379" formatCode="General">
                  <c:v>2.5768669999999756</c:v>
                </c:pt>
                <c:pt idx="380" formatCode="General">
                  <c:v>2.5733440000000001</c:v>
                </c:pt>
                <c:pt idx="381" formatCode="General">
                  <c:v>2.5824779999999987</c:v>
                </c:pt>
                <c:pt idx="382" formatCode="General">
                  <c:v>2.5967879999999997</c:v>
                </c:pt>
                <c:pt idx="383" formatCode="General">
                  <c:v>2.6019939999999999</c:v>
                </c:pt>
                <c:pt idx="384" formatCode="General">
                  <c:v>2.6230060000000002</c:v>
                </c:pt>
                <c:pt idx="385" formatCode="General">
                  <c:v>2.6223510000000001</c:v>
                </c:pt>
                <c:pt idx="386" formatCode="General">
                  <c:v>2.6524970000000003</c:v>
                </c:pt>
                <c:pt idx="387" formatCode="General">
                  <c:v>2.6557710000000001</c:v>
                </c:pt>
                <c:pt idx="388" formatCode="General">
                  <c:v>2.6744129999999977</c:v>
                </c:pt>
                <c:pt idx="389" formatCode="General">
                  <c:v>2.6775929999999999</c:v>
                </c:pt>
                <c:pt idx="390" formatCode="General">
                  <c:v>2.6811159999999998</c:v>
                </c:pt>
                <c:pt idx="391" formatCode="General">
                  <c:v>2.696984</c:v>
                </c:pt>
                <c:pt idx="392" formatCode="General">
                  <c:v>2.7058059999999977</c:v>
                </c:pt>
                <c:pt idx="393" formatCode="General">
                  <c:v>2.7149719999999999</c:v>
                </c:pt>
                <c:pt idx="394" formatCode="General">
                  <c:v>2.7281589999999998</c:v>
                </c:pt>
                <c:pt idx="395" formatCode="General">
                  <c:v>2.7212999999999998</c:v>
                </c:pt>
                <c:pt idx="396" formatCode="General">
                  <c:v>2.751322</c:v>
                </c:pt>
                <c:pt idx="397" formatCode="General">
                  <c:v>2.7563409999999977</c:v>
                </c:pt>
                <c:pt idx="398" formatCode="General">
                  <c:v>2.7682190000000002</c:v>
                </c:pt>
                <c:pt idx="399" formatCode="General">
                  <c:v>2.7742979999999999</c:v>
                </c:pt>
                <c:pt idx="400" formatCode="General">
                  <c:v>2.8016999999999967</c:v>
                </c:pt>
                <c:pt idx="401" formatCode="General">
                  <c:v>2.8044439999999797</c:v>
                </c:pt>
                <c:pt idx="402" formatCode="General">
                  <c:v>2.8144199999999793</c:v>
                </c:pt>
                <c:pt idx="403" formatCode="General">
                  <c:v>2.8424149999999977</c:v>
                </c:pt>
                <c:pt idx="404" formatCode="General">
                  <c:v>2.840014</c:v>
                </c:pt>
                <c:pt idx="405" formatCode="General">
                  <c:v>2.8526089999999638</c:v>
                </c:pt>
                <c:pt idx="406" formatCode="General">
                  <c:v>2.8801049999999999</c:v>
                </c:pt>
                <c:pt idx="407" formatCode="General">
                  <c:v>2.8883039999999998</c:v>
                </c:pt>
                <c:pt idx="408" formatCode="General">
                  <c:v>2.8975009999999997</c:v>
                </c:pt>
                <c:pt idx="409" formatCode="General">
                  <c:v>2.9181699999999977</c:v>
                </c:pt>
                <c:pt idx="410" formatCode="General">
                  <c:v>2.9305149999999998</c:v>
                </c:pt>
                <c:pt idx="411" formatCode="General">
                  <c:v>2.9279280000000001</c:v>
                </c:pt>
                <c:pt idx="412" formatCode="General">
                  <c:v>2.9516519999999806</c:v>
                </c:pt>
                <c:pt idx="413" formatCode="General">
                  <c:v>2.9602559999999967</c:v>
                </c:pt>
                <c:pt idx="414" formatCode="General">
                  <c:v>2.9698889999999967</c:v>
                </c:pt>
                <c:pt idx="415" formatCode="General">
                  <c:v>2.984229</c:v>
                </c:pt>
                <c:pt idx="416" formatCode="General">
                  <c:v>2.9876590000000003</c:v>
                </c:pt>
                <c:pt idx="417" formatCode="General">
                  <c:v>3.0068619999999977</c:v>
                </c:pt>
                <c:pt idx="418" formatCode="General">
                  <c:v>3.0237590000000001</c:v>
                </c:pt>
                <c:pt idx="419" formatCode="General">
                  <c:v>3.0392219999999988</c:v>
                </c:pt>
                <c:pt idx="420" formatCode="General">
                  <c:v>3.0510679999999977</c:v>
                </c:pt>
                <c:pt idx="421" formatCode="General">
                  <c:v>3.0653779999999999</c:v>
                </c:pt>
                <c:pt idx="422" formatCode="General">
                  <c:v>3.0848930000000001</c:v>
                </c:pt>
                <c:pt idx="423" formatCode="General">
                  <c:v>3.1011039999999999</c:v>
                </c:pt>
                <c:pt idx="424" formatCode="General">
                  <c:v>3.1075889999999999</c:v>
                </c:pt>
                <c:pt idx="425" formatCode="General">
                  <c:v>3.1263559999999977</c:v>
                </c:pt>
                <c:pt idx="426" formatCode="General">
                  <c:v>3.1549429999999967</c:v>
                </c:pt>
                <c:pt idx="427" formatCode="General">
                  <c:v>3.1511089999999977</c:v>
                </c:pt>
                <c:pt idx="428" formatCode="General">
                  <c:v>3.1702499999999967</c:v>
                </c:pt>
                <c:pt idx="429" formatCode="General">
                  <c:v>3.187459</c:v>
                </c:pt>
                <c:pt idx="430" formatCode="General">
                  <c:v>3.2104030000000003</c:v>
                </c:pt>
                <c:pt idx="431" formatCode="General">
                  <c:v>3.2100610000000001</c:v>
                </c:pt>
                <c:pt idx="432" formatCode="General">
                  <c:v>3.23366</c:v>
                </c:pt>
                <c:pt idx="433" formatCode="General">
                  <c:v>3.2439170000000241</c:v>
                </c:pt>
                <c:pt idx="434" formatCode="General">
                  <c:v>3.2638060000000002</c:v>
                </c:pt>
                <c:pt idx="435" formatCode="General">
                  <c:v>3.2879670000000218</c:v>
                </c:pt>
                <c:pt idx="436" formatCode="General">
                  <c:v>3.2881850000000012</c:v>
                </c:pt>
                <c:pt idx="437" formatCode="General">
                  <c:v>3.3142159999999765</c:v>
                </c:pt>
                <c:pt idx="438" formatCode="General">
                  <c:v>3.3355399999999977</c:v>
                </c:pt>
                <c:pt idx="439" formatCode="General">
                  <c:v>3.3390619999999807</c:v>
                </c:pt>
                <c:pt idx="440" formatCode="General">
                  <c:v>3.3689900000000002</c:v>
                </c:pt>
                <c:pt idx="441" formatCode="General">
                  <c:v>3.3866039999999815</c:v>
                </c:pt>
                <c:pt idx="442" formatCode="General">
                  <c:v>3.3882869999999987</c:v>
                </c:pt>
                <c:pt idx="443" formatCode="General">
                  <c:v>3.4247619999999999</c:v>
                </c:pt>
                <c:pt idx="444" formatCode="General">
                  <c:v>3.4328049999999761</c:v>
                </c:pt>
                <c:pt idx="445" formatCode="General">
                  <c:v>3.4587119999999998</c:v>
                </c:pt>
                <c:pt idx="446" formatCode="General">
                  <c:v>3.4833710000000213</c:v>
                </c:pt>
                <c:pt idx="447" formatCode="General">
                  <c:v>3.4904789999999766</c:v>
                </c:pt>
                <c:pt idx="448" formatCode="General">
                  <c:v>3.501827</c:v>
                </c:pt>
                <c:pt idx="449" formatCode="General">
                  <c:v>3.5316919999999987</c:v>
                </c:pt>
                <c:pt idx="450" formatCode="General">
                  <c:v>3.544692</c:v>
                </c:pt>
                <c:pt idx="451" formatCode="General">
                  <c:v>3.5767399999999987</c:v>
                </c:pt>
                <c:pt idx="452" formatCode="General">
                  <c:v>3.5803559999999988</c:v>
                </c:pt>
                <c:pt idx="453" formatCode="General">
                  <c:v>3.6027089999999977</c:v>
                </c:pt>
                <c:pt idx="454" formatCode="General">
                  <c:v>3.6389649999999998</c:v>
                </c:pt>
                <c:pt idx="455" formatCode="General">
                  <c:v>3.6367210000000001</c:v>
                </c:pt>
                <c:pt idx="456" formatCode="General">
                  <c:v>3.6632190000000002</c:v>
                </c:pt>
                <c:pt idx="457" formatCode="General">
                  <c:v>3.685416</c:v>
                </c:pt>
                <c:pt idx="458" formatCode="General">
                  <c:v>3.7208299999999999</c:v>
                </c:pt>
                <c:pt idx="459" formatCode="General">
                  <c:v>3.7337989999999999</c:v>
                </c:pt>
                <c:pt idx="460" formatCode="General">
                  <c:v>3.758178</c:v>
                </c:pt>
                <c:pt idx="461" formatCode="General">
                  <c:v>3.767655</c:v>
                </c:pt>
                <c:pt idx="462" formatCode="General">
                  <c:v>3.7913790000000001</c:v>
                </c:pt>
                <c:pt idx="463" formatCode="General">
                  <c:v>3.8298799999999806</c:v>
                </c:pt>
                <c:pt idx="464" formatCode="General">
                  <c:v>3.8391079999999977</c:v>
                </c:pt>
                <c:pt idx="465" formatCode="General">
                  <c:v>3.8613360000000001</c:v>
                </c:pt>
                <c:pt idx="466" formatCode="General">
                  <c:v>3.8889879999999999</c:v>
                </c:pt>
                <c:pt idx="467" formatCode="General">
                  <c:v>3.9143959999999987</c:v>
                </c:pt>
                <c:pt idx="468" formatCode="General">
                  <c:v>3.9293909999999999</c:v>
                </c:pt>
                <c:pt idx="469" formatCode="General">
                  <c:v>3.957573</c:v>
                </c:pt>
                <c:pt idx="470" formatCode="General">
                  <c:v>3.9745010000000001</c:v>
                </c:pt>
                <c:pt idx="471" formatCode="General">
                  <c:v>4.0040239999999985</c:v>
                </c:pt>
                <c:pt idx="472" formatCode="General">
                  <c:v>4.0287139999999955</c:v>
                </c:pt>
                <c:pt idx="473" formatCode="General">
                  <c:v>4.05063</c:v>
                </c:pt>
                <c:pt idx="474" formatCode="General">
                  <c:v>4.0841119999999655</c:v>
                </c:pt>
                <c:pt idx="475" formatCode="General">
                  <c:v>4.1118580000000007</c:v>
                </c:pt>
                <c:pt idx="476" formatCode="General">
                  <c:v>4.1358619999999995</c:v>
                </c:pt>
                <c:pt idx="477" formatCode="General">
                  <c:v>4.1740829999999765</c:v>
                </c:pt>
                <c:pt idx="478" formatCode="General">
                  <c:v>4.1944709999999645</c:v>
                </c:pt>
                <c:pt idx="479" formatCode="General">
                  <c:v>4.21645</c:v>
                </c:pt>
                <c:pt idx="480" formatCode="General">
                  <c:v>4.2529239999999975</c:v>
                </c:pt>
                <c:pt idx="481" formatCode="General">
                  <c:v>4.2759620000000034</c:v>
                </c:pt>
                <c:pt idx="482" formatCode="General">
                  <c:v>4.2954780000000001</c:v>
                </c:pt>
                <c:pt idx="483" formatCode="General">
                  <c:v>4.3223819999999655</c:v>
                </c:pt>
                <c:pt idx="484" formatCode="General">
                  <c:v>4.3551779999999845</c:v>
                </c:pt>
                <c:pt idx="485" formatCode="General">
                  <c:v>4.3861029999999985</c:v>
                </c:pt>
                <c:pt idx="486" formatCode="General">
                  <c:v>4.4163430000000439</c:v>
                </c:pt>
                <c:pt idx="487" formatCode="General">
                  <c:v>4.4461769999999996</c:v>
                </c:pt>
                <c:pt idx="488" formatCode="General">
                  <c:v>4.4766349999999999</c:v>
                </c:pt>
                <c:pt idx="489" formatCode="General">
                  <c:v>4.5042559999999945</c:v>
                </c:pt>
                <c:pt idx="490" formatCode="General">
                  <c:v>4.5367400000000124</c:v>
                </c:pt>
                <c:pt idx="491" formatCode="General">
                  <c:v>4.5704719999999996</c:v>
                </c:pt>
                <c:pt idx="492" formatCode="General">
                  <c:v>4.5992460000000124</c:v>
                </c:pt>
                <c:pt idx="493" formatCode="General">
                  <c:v>4.6197599999999985</c:v>
                </c:pt>
                <c:pt idx="494" formatCode="General">
                  <c:v>4.6573569999999656</c:v>
                </c:pt>
                <c:pt idx="495" formatCode="General">
                  <c:v>4.702591</c:v>
                </c:pt>
                <c:pt idx="496" formatCode="General">
                  <c:v>4.7242579999999945</c:v>
                </c:pt>
                <c:pt idx="497" formatCode="General">
                  <c:v>4.7620109999999745</c:v>
                </c:pt>
                <c:pt idx="498" formatCode="General">
                  <c:v>4.8100819999999755</c:v>
                </c:pt>
                <c:pt idx="499" formatCode="General">
                  <c:v>4.8433460000000004</c:v>
                </c:pt>
                <c:pt idx="500" formatCode="General">
                  <c:v>4.8738660000000014</c:v>
                </c:pt>
                <c:pt idx="501" formatCode="General">
                  <c:v>4.9118369999999985</c:v>
                </c:pt>
                <c:pt idx="502" formatCode="General">
                  <c:v>4.948156</c:v>
                </c:pt>
                <c:pt idx="503" formatCode="General">
                  <c:v>4.9871560000000006</c:v>
                </c:pt>
                <c:pt idx="504" formatCode="General">
                  <c:v>5.032546</c:v>
                </c:pt>
                <c:pt idx="505" formatCode="General">
                  <c:v>5.0680859999999655</c:v>
                </c:pt>
                <c:pt idx="506" formatCode="General">
                  <c:v>5.1063689999999999</c:v>
                </c:pt>
                <c:pt idx="507" formatCode="General">
                  <c:v>5.1477690000000003</c:v>
                </c:pt>
                <c:pt idx="508" formatCode="General">
                  <c:v>5.1821549999999501</c:v>
                </c:pt>
                <c:pt idx="509" formatCode="General">
                  <c:v>5.223306</c:v>
                </c:pt>
                <c:pt idx="510" formatCode="General">
                  <c:v>5.2806360000000003</c:v>
                </c:pt>
                <c:pt idx="511" formatCode="General">
                  <c:v>5.3126530000000001</c:v>
                </c:pt>
                <c:pt idx="512" formatCode="General">
                  <c:v>5.3549259999999519</c:v>
                </c:pt>
                <c:pt idx="513" formatCode="General">
                  <c:v>5.3936460000000004</c:v>
                </c:pt>
                <c:pt idx="514" formatCode="General">
                  <c:v>5.438569000000042</c:v>
                </c:pt>
                <c:pt idx="515" formatCode="General">
                  <c:v>5.4867650000000134</c:v>
                </c:pt>
                <c:pt idx="516" formatCode="General">
                  <c:v>5.5245799999999745</c:v>
                </c:pt>
                <c:pt idx="517" formatCode="General">
                  <c:v>5.5786690000000521</c:v>
                </c:pt>
                <c:pt idx="518" formatCode="General">
                  <c:v>5.6238409999999845</c:v>
                </c:pt>
                <c:pt idx="519" formatCode="General">
                  <c:v>5.6811099999999985</c:v>
                </c:pt>
                <c:pt idx="520" formatCode="General">
                  <c:v>5.7115990000000014</c:v>
                </c:pt>
                <c:pt idx="521" formatCode="General">
                  <c:v>5.7774089999999996</c:v>
                </c:pt>
                <c:pt idx="522" formatCode="General">
                  <c:v>5.8193389999999985</c:v>
                </c:pt>
                <c:pt idx="523" formatCode="General">
                  <c:v>5.8801299999999985</c:v>
                </c:pt>
                <c:pt idx="524" formatCode="General">
                  <c:v>5.9173839999999975</c:v>
                </c:pt>
                <c:pt idx="525" formatCode="General">
                  <c:v>5.9800149999999945</c:v>
                </c:pt>
                <c:pt idx="526" formatCode="General">
                  <c:v>6.0272759999999845</c:v>
                </c:pt>
                <c:pt idx="527" formatCode="General">
                  <c:v>6.0975129999999655</c:v>
                </c:pt>
                <c:pt idx="528" formatCode="General">
                  <c:v>6.1500739999999965</c:v>
                </c:pt>
                <c:pt idx="529" formatCode="General">
                  <c:v>6.1963689999999998</c:v>
                </c:pt>
                <c:pt idx="530" formatCode="General">
                  <c:v>6.260745</c:v>
                </c:pt>
                <c:pt idx="531" formatCode="General">
                  <c:v>6.3201019999999755</c:v>
                </c:pt>
                <c:pt idx="532" formatCode="General">
                  <c:v>6.3761849999999765</c:v>
                </c:pt>
                <c:pt idx="533" formatCode="General">
                  <c:v>6.4367269999999994</c:v>
                </c:pt>
                <c:pt idx="534" formatCode="General">
                  <c:v>6.5013839999999998</c:v>
                </c:pt>
                <c:pt idx="535" formatCode="General">
                  <c:v>6.5558779999999945</c:v>
                </c:pt>
                <c:pt idx="536" formatCode="General">
                  <c:v>6.6393640000000014</c:v>
                </c:pt>
                <c:pt idx="537" formatCode="General">
                  <c:v>6.6912089999999997</c:v>
                </c:pt>
                <c:pt idx="538" formatCode="General">
                  <c:v>6.7604479999999985</c:v>
                </c:pt>
                <c:pt idx="539" formatCode="General">
                  <c:v>6.8384159999999845</c:v>
                </c:pt>
                <c:pt idx="540" formatCode="General">
                  <c:v>6.891445</c:v>
                </c:pt>
                <c:pt idx="541" formatCode="General">
                  <c:v>6.9798879999999999</c:v>
                </c:pt>
                <c:pt idx="542" formatCode="General">
                  <c:v>7.0434529999999995</c:v>
                </c:pt>
                <c:pt idx="543" formatCode="General">
                  <c:v>7.1140339999999656</c:v>
                </c:pt>
                <c:pt idx="544" formatCode="General">
                  <c:v>7.1779729999999855</c:v>
                </c:pt>
                <c:pt idx="545" formatCode="General">
                  <c:v>7.2412270000000447</c:v>
                </c:pt>
                <c:pt idx="546" formatCode="General">
                  <c:v>7.3441049999999537</c:v>
                </c:pt>
                <c:pt idx="547" formatCode="General">
                  <c:v>7.4120349999999755</c:v>
                </c:pt>
                <c:pt idx="548" formatCode="General">
                  <c:v>7.4812120000000411</c:v>
                </c:pt>
                <c:pt idx="549" formatCode="General">
                  <c:v>7.5601779999999845</c:v>
                </c:pt>
                <c:pt idx="550" formatCode="General">
                  <c:v>7.6317870000000001</c:v>
                </c:pt>
                <c:pt idx="551" formatCode="General">
                  <c:v>7.7184220000000003</c:v>
                </c:pt>
                <c:pt idx="552" formatCode="General">
                  <c:v>7.8210499999999996</c:v>
                </c:pt>
                <c:pt idx="553" formatCode="General">
                  <c:v>7.8816849999999965</c:v>
                </c:pt>
                <c:pt idx="554" formatCode="General">
                  <c:v>7.9671979999999945</c:v>
                </c:pt>
                <c:pt idx="555" formatCode="General">
                  <c:v>8.0721950000000007</c:v>
                </c:pt>
                <c:pt idx="556" formatCode="General">
                  <c:v>8.1466410000000007</c:v>
                </c:pt>
                <c:pt idx="557" formatCode="General">
                  <c:v>8.2658540000000027</c:v>
                </c:pt>
                <c:pt idx="558" formatCode="General">
                  <c:v>8.3432920000000017</c:v>
                </c:pt>
                <c:pt idx="559" formatCode="General">
                  <c:v>8.4427090000000025</c:v>
                </c:pt>
                <c:pt idx="560" formatCode="General">
                  <c:v>8.5360460000000007</c:v>
                </c:pt>
                <c:pt idx="561" formatCode="General">
                  <c:v>8.6430709999999973</c:v>
                </c:pt>
                <c:pt idx="562" formatCode="General">
                  <c:v>8.7435789999999987</c:v>
                </c:pt>
                <c:pt idx="563" formatCode="General">
                  <c:v>8.843337</c:v>
                </c:pt>
                <c:pt idx="564" formatCode="General">
                  <c:v>8.9558790000000048</c:v>
                </c:pt>
                <c:pt idx="565" formatCode="General">
                  <c:v>9.0628710000000012</c:v>
                </c:pt>
                <c:pt idx="566" formatCode="General">
                  <c:v>9.1595450000000067</c:v>
                </c:pt>
                <c:pt idx="567" formatCode="General">
                  <c:v>9.2640440000000002</c:v>
                </c:pt>
                <c:pt idx="568" formatCode="General">
                  <c:v>9.3964120000000246</c:v>
                </c:pt>
                <c:pt idx="569" formatCode="General">
                  <c:v>9.5057740000000006</c:v>
                </c:pt>
                <c:pt idx="570" formatCode="General">
                  <c:v>9.6456239999999998</c:v>
                </c:pt>
                <c:pt idx="571" formatCode="General">
                  <c:v>9.7570750000000004</c:v>
                </c:pt>
                <c:pt idx="572" formatCode="General">
                  <c:v>9.8741990000000008</c:v>
                </c:pt>
                <c:pt idx="573" formatCode="General">
                  <c:v>9.8768800000000248</c:v>
                </c:pt>
                <c:pt idx="574" formatCode="General">
                  <c:v>9.5284689999999994</c:v>
                </c:pt>
                <c:pt idx="575" formatCode="General">
                  <c:v>9.0052920000000007</c:v>
                </c:pt>
                <c:pt idx="576" formatCode="General">
                  <c:v>8.7813929999999996</c:v>
                </c:pt>
                <c:pt idx="577" formatCode="General">
                  <c:v>8.6284799999999997</c:v>
                </c:pt>
                <c:pt idx="578" formatCode="General">
                  <c:v>8.4893150000000013</c:v>
                </c:pt>
                <c:pt idx="579" formatCode="General">
                  <c:v>8.3393320000000024</c:v>
                </c:pt>
                <c:pt idx="580" formatCode="General">
                  <c:v>8.2288799999999984</c:v>
                </c:pt>
                <c:pt idx="581" formatCode="General">
                  <c:v>8.1190820000000006</c:v>
                </c:pt>
                <c:pt idx="582" formatCode="General">
                  <c:v>8.0104680000000013</c:v>
                </c:pt>
                <c:pt idx="583" formatCode="General">
                  <c:v>7.8882009999999996</c:v>
                </c:pt>
                <c:pt idx="584" formatCode="General">
                  <c:v>7.8031559999999756</c:v>
                </c:pt>
                <c:pt idx="585" formatCode="General">
                  <c:v>7.7005590000000002</c:v>
                </c:pt>
                <c:pt idx="586" formatCode="General">
                  <c:v>7.5817819999999996</c:v>
                </c:pt>
                <c:pt idx="587" formatCode="General">
                  <c:v>7.4954590000000003</c:v>
                </c:pt>
                <c:pt idx="588" formatCode="General">
                  <c:v>7.4114740000000001</c:v>
                </c:pt>
                <c:pt idx="589" formatCode="General">
                  <c:v>7.3260230000000002</c:v>
                </c:pt>
                <c:pt idx="590" formatCode="General">
                  <c:v>7.2450619999999999</c:v>
                </c:pt>
                <c:pt idx="591" formatCode="General">
                  <c:v>7.1670620000000005</c:v>
                </c:pt>
                <c:pt idx="592" formatCode="General">
                  <c:v>7.0842300000000007</c:v>
                </c:pt>
                <c:pt idx="593" formatCode="General">
                  <c:v>7.0081329999999955</c:v>
                </c:pt>
                <c:pt idx="594" formatCode="General">
                  <c:v>6.9421659999999985</c:v>
                </c:pt>
                <c:pt idx="595" formatCode="General">
                  <c:v>6.8542839999999945</c:v>
                </c:pt>
                <c:pt idx="596" formatCode="General">
                  <c:v>6.7787159999999975</c:v>
                </c:pt>
                <c:pt idx="597" formatCode="General">
                  <c:v>6.7164290000000024</c:v>
                </c:pt>
                <c:pt idx="598" formatCode="General">
                  <c:v>6.6367459999999996</c:v>
                </c:pt>
                <c:pt idx="599" formatCode="General">
                  <c:v>6.5648569999999555</c:v>
                </c:pt>
                <c:pt idx="600" formatCode="General">
                  <c:v>6.5016340000000001</c:v>
                </c:pt>
                <c:pt idx="601" formatCode="General">
                  <c:v>6.4390650000000447</c:v>
                </c:pt>
                <c:pt idx="602" formatCode="General">
                  <c:v>6.3576989999999975</c:v>
                </c:pt>
                <c:pt idx="603" formatCode="General">
                  <c:v>6.2959419999999975</c:v>
                </c:pt>
                <c:pt idx="604" formatCode="General">
                  <c:v>6.2280429999999996</c:v>
                </c:pt>
                <c:pt idx="605" formatCode="General">
                  <c:v>6.1646639999999975</c:v>
                </c:pt>
                <c:pt idx="606" formatCode="General">
                  <c:v>6.1038730000000001</c:v>
                </c:pt>
                <c:pt idx="607" formatCode="General">
                  <c:v>6.0488179999999945</c:v>
                </c:pt>
                <c:pt idx="608" formatCode="General">
                  <c:v>5.9842230000000134</c:v>
                </c:pt>
                <c:pt idx="609" formatCode="General">
                  <c:v>5.9132380000000024</c:v>
                </c:pt>
                <c:pt idx="610" formatCode="General">
                  <c:v>5.8558139999999845</c:v>
                </c:pt>
                <c:pt idx="611" formatCode="General">
                  <c:v>5.8168760000000006</c:v>
                </c:pt>
                <c:pt idx="612" formatCode="General">
                  <c:v>5.7512840000000001</c:v>
                </c:pt>
                <c:pt idx="613" formatCode="General">
                  <c:v>5.7111939999999999</c:v>
                </c:pt>
                <c:pt idx="614" formatCode="General">
                  <c:v>5.6473469999999955</c:v>
                </c:pt>
                <c:pt idx="615" formatCode="General">
                  <c:v>5.5908899999999955</c:v>
                </c:pt>
                <c:pt idx="616" formatCode="General">
                  <c:v>5.5437840000000005</c:v>
                </c:pt>
                <c:pt idx="617" formatCode="General">
                  <c:v>5.4912540000000014</c:v>
                </c:pt>
                <c:pt idx="618" formatCode="General">
                  <c:v>5.4620750000000005</c:v>
                </c:pt>
                <c:pt idx="619" formatCode="General">
                  <c:v>5.4075809999999755</c:v>
                </c:pt>
                <c:pt idx="620" formatCode="General">
                  <c:v>5.3502809999999945</c:v>
                </c:pt>
                <c:pt idx="621" formatCode="General">
                  <c:v>5.308071</c:v>
                </c:pt>
                <c:pt idx="622" formatCode="General">
                  <c:v>5.2724380000000002</c:v>
                </c:pt>
                <c:pt idx="623" formatCode="General">
                  <c:v>5.2175389999999755</c:v>
                </c:pt>
                <c:pt idx="624" formatCode="General">
                  <c:v>5.1667549999999745</c:v>
                </c:pt>
                <c:pt idx="625" formatCode="General">
                  <c:v>5.1201789999999745</c:v>
                </c:pt>
                <c:pt idx="626" formatCode="General">
                  <c:v>5.0908430000000013</c:v>
                </c:pt>
                <c:pt idx="627" formatCode="General">
                  <c:v>5.0357889999999985</c:v>
                </c:pt>
                <c:pt idx="628" formatCode="General">
                  <c:v>5.0022440000000001</c:v>
                </c:pt>
                <c:pt idx="629" formatCode="General">
                  <c:v>4.9623719999999985</c:v>
                </c:pt>
                <c:pt idx="630" formatCode="General">
                  <c:v>4.9176039999999999</c:v>
                </c:pt>
                <c:pt idx="631" formatCode="General">
                  <c:v>4.875051</c:v>
                </c:pt>
                <c:pt idx="632" formatCode="General">
                  <c:v>4.8419429999999997</c:v>
                </c:pt>
                <c:pt idx="633" formatCode="General">
                  <c:v>4.8075569999999646</c:v>
                </c:pt>
                <c:pt idx="634" formatCode="General">
                  <c:v>4.7776290000000134</c:v>
                </c:pt>
                <c:pt idx="635" formatCode="General">
                  <c:v>4.7150919999999985</c:v>
                </c:pt>
                <c:pt idx="636" formatCode="General">
                  <c:v>4.7018119999999985</c:v>
                </c:pt>
                <c:pt idx="637" formatCode="General">
                  <c:v>4.6402099999999997</c:v>
                </c:pt>
                <c:pt idx="638" formatCode="General">
                  <c:v>4.6271789999999546</c:v>
                </c:pt>
                <c:pt idx="639" formatCode="General">
                  <c:v>4.5780469999999998</c:v>
                </c:pt>
                <c:pt idx="640" formatCode="General">
                  <c:v>4.5508939999999996</c:v>
                </c:pt>
                <c:pt idx="641" formatCode="General">
                  <c:v>4.5100239999999996</c:v>
                </c:pt>
                <c:pt idx="642" formatCode="General">
                  <c:v>4.4753259999999999</c:v>
                </c:pt>
                <c:pt idx="643" formatCode="General">
                  <c:v>4.4540649999999955</c:v>
                </c:pt>
                <c:pt idx="644" formatCode="General">
                  <c:v>4.4202399999999997</c:v>
                </c:pt>
                <c:pt idx="645" formatCode="General">
                  <c:v>4.3966409999999998</c:v>
                </c:pt>
                <c:pt idx="646" formatCode="General">
                  <c:v>4.3595420000000003</c:v>
                </c:pt>
                <c:pt idx="647" formatCode="General">
                  <c:v>4.3148689999999945</c:v>
                </c:pt>
                <c:pt idx="648" formatCode="General">
                  <c:v>4.2903960000000003</c:v>
                </c:pt>
                <c:pt idx="649" formatCode="General">
                  <c:v>4.2518330000000004</c:v>
                </c:pt>
                <c:pt idx="650" formatCode="General">
                  <c:v>4.2359960000000001</c:v>
                </c:pt>
                <c:pt idx="651" formatCode="General">
                  <c:v>4.1969339999999855</c:v>
                </c:pt>
                <c:pt idx="652" formatCode="General">
                  <c:v>4.1824999999999966</c:v>
                </c:pt>
                <c:pt idx="653" formatCode="General">
                  <c:v>4.1466799999999999</c:v>
                </c:pt>
                <c:pt idx="654" formatCode="General">
                  <c:v>4.1224879999999455</c:v>
                </c:pt>
                <c:pt idx="655" formatCode="General">
                  <c:v>4.0818050000000001</c:v>
                </c:pt>
                <c:pt idx="656" formatCode="General">
                  <c:v>4.0689610000000007</c:v>
                </c:pt>
                <c:pt idx="657" formatCode="General">
                  <c:v>4.0285889999999656</c:v>
                </c:pt>
                <c:pt idx="658" formatCode="General">
                  <c:v>3.9997529999999766</c:v>
                </c:pt>
                <c:pt idx="659" formatCode="General">
                  <c:v>3.9950769999999967</c:v>
                </c:pt>
                <c:pt idx="660" formatCode="General">
                  <c:v>3.953738</c:v>
                </c:pt>
                <c:pt idx="661" formatCode="General">
                  <c:v>3.9286419999999977</c:v>
                </c:pt>
                <c:pt idx="662" formatCode="General">
                  <c:v>3.9104059999999765</c:v>
                </c:pt>
                <c:pt idx="663" formatCode="General">
                  <c:v>3.8804459999999765</c:v>
                </c:pt>
                <c:pt idx="664" formatCode="General">
                  <c:v>3.8489280000000003</c:v>
                </c:pt>
                <c:pt idx="665" formatCode="General">
                  <c:v>3.8370509999999967</c:v>
                </c:pt>
                <c:pt idx="666" formatCode="General">
                  <c:v>3.807185</c:v>
                </c:pt>
                <c:pt idx="667" formatCode="General">
                  <c:v>3.790756</c:v>
                </c:pt>
                <c:pt idx="668" formatCode="General">
                  <c:v>3.7497920000000002</c:v>
                </c:pt>
                <c:pt idx="669" formatCode="General">
                  <c:v>3.7387869999999999</c:v>
                </c:pt>
                <c:pt idx="670" formatCode="General">
                  <c:v>3.6993820000000004</c:v>
                </c:pt>
                <c:pt idx="671" formatCode="General">
                  <c:v>3.6942689999999967</c:v>
                </c:pt>
                <c:pt idx="672" formatCode="General">
                  <c:v>3.6653699999999998</c:v>
                </c:pt>
                <c:pt idx="673" formatCode="General">
                  <c:v>3.6494090000000003</c:v>
                </c:pt>
                <c:pt idx="674" formatCode="General">
                  <c:v>3.6231599999999999</c:v>
                </c:pt>
                <c:pt idx="675" formatCode="General">
                  <c:v>3.6015859999999997</c:v>
                </c:pt>
                <c:pt idx="676" formatCode="General">
                  <c:v>3.580543</c:v>
                </c:pt>
                <c:pt idx="677" formatCode="General">
                  <c:v>3.5575049999999999</c:v>
                </c:pt>
                <c:pt idx="678" formatCode="General">
                  <c:v>3.5361819999999997</c:v>
                </c:pt>
                <c:pt idx="679" formatCode="General">
                  <c:v>3.5218099999999977</c:v>
                </c:pt>
                <c:pt idx="680" formatCode="General">
                  <c:v>3.4976179999999997</c:v>
                </c:pt>
                <c:pt idx="681" formatCode="General">
                  <c:v>3.48041</c:v>
                </c:pt>
                <c:pt idx="682" formatCode="General">
                  <c:v>3.4650399999999997</c:v>
                </c:pt>
                <c:pt idx="683" formatCode="General">
                  <c:v>3.4533499999999977</c:v>
                </c:pt>
                <c:pt idx="684" formatCode="General">
                  <c:v>3.4043430000000003</c:v>
                </c:pt>
                <c:pt idx="685" formatCode="General">
                  <c:v>3.404312</c:v>
                </c:pt>
                <c:pt idx="686" formatCode="General">
                  <c:v>3.3877890000000002</c:v>
                </c:pt>
                <c:pt idx="687" formatCode="General">
                  <c:v>3.3594199999999765</c:v>
                </c:pt>
                <c:pt idx="688" formatCode="General">
                  <c:v>3.3451409999999977</c:v>
                </c:pt>
                <c:pt idx="689" formatCode="General">
                  <c:v>3.3378469999999747</c:v>
                </c:pt>
                <c:pt idx="690" formatCode="General">
                  <c:v>3.3200149999999997</c:v>
                </c:pt>
                <c:pt idx="691" formatCode="General">
                  <c:v>3.3019960000000004</c:v>
                </c:pt>
                <c:pt idx="692" formatCode="General">
                  <c:v>3.2786140000000001</c:v>
                </c:pt>
                <c:pt idx="693" formatCode="General">
                  <c:v>3.2600030000000002</c:v>
                </c:pt>
                <c:pt idx="694" formatCode="General">
                  <c:v>3.2489050000000002</c:v>
                </c:pt>
                <c:pt idx="695" formatCode="General">
                  <c:v>3.2160149999999987</c:v>
                </c:pt>
                <c:pt idx="696" formatCode="General">
                  <c:v>3.2166699999999793</c:v>
                </c:pt>
                <c:pt idx="697" formatCode="General">
                  <c:v>3.2008639999999997</c:v>
                </c:pt>
                <c:pt idx="698" formatCode="General">
                  <c:v>3.1729000000000003</c:v>
                </c:pt>
                <c:pt idx="699" formatCode="General">
                  <c:v>3.1664159999999977</c:v>
                </c:pt>
                <c:pt idx="700" formatCode="General">
                  <c:v>3.1468070000000004</c:v>
                </c:pt>
                <c:pt idx="701" formatCode="General">
                  <c:v>3.1063419999999997</c:v>
                </c:pt>
                <c:pt idx="702" formatCode="General">
                  <c:v>3.117003</c:v>
                </c:pt>
                <c:pt idx="703" formatCode="General">
                  <c:v>3.0911599999999977</c:v>
                </c:pt>
                <c:pt idx="704" formatCode="General">
                  <c:v>3.0844879999999999</c:v>
                </c:pt>
                <c:pt idx="705" formatCode="General">
                  <c:v>3.075291</c:v>
                </c:pt>
                <c:pt idx="706" formatCode="General">
                  <c:v>3.0607329999999999</c:v>
                </c:pt>
                <c:pt idx="707" formatCode="General">
                  <c:v>3.0443660000000001</c:v>
                </c:pt>
                <c:pt idx="708" formatCode="General">
                  <c:v>3.0288719999999998</c:v>
                </c:pt>
                <c:pt idx="709" formatCode="General">
                  <c:v>3.0134719999999997</c:v>
                </c:pt>
                <c:pt idx="710" formatCode="General">
                  <c:v>2.9994739999999807</c:v>
                </c:pt>
                <c:pt idx="711" formatCode="General">
                  <c:v>2.98875</c:v>
                </c:pt>
                <c:pt idx="712" formatCode="General">
                  <c:v>2.9727569999999766</c:v>
                </c:pt>
                <c:pt idx="713" formatCode="General">
                  <c:v>2.942736</c:v>
                </c:pt>
                <c:pt idx="714" formatCode="General">
                  <c:v>2.9425800000000004</c:v>
                </c:pt>
                <c:pt idx="715" formatCode="General">
                  <c:v>2.9390879999999977</c:v>
                </c:pt>
                <c:pt idx="716" formatCode="General">
                  <c:v>2.9140859999999815</c:v>
                </c:pt>
                <c:pt idx="717" formatCode="General">
                  <c:v>2.8981250000000003</c:v>
                </c:pt>
                <c:pt idx="718" formatCode="General">
                  <c:v>2.8907979999999998</c:v>
                </c:pt>
                <c:pt idx="719" formatCode="General">
                  <c:v>2.8713139999999977</c:v>
                </c:pt>
                <c:pt idx="720" formatCode="General">
                  <c:v>2.8643000000000001</c:v>
                </c:pt>
                <c:pt idx="721" formatCode="General">
                  <c:v>2.8487429999999967</c:v>
                </c:pt>
                <c:pt idx="722" formatCode="General">
                  <c:v>2.8404819999999997</c:v>
                </c:pt>
                <c:pt idx="723" formatCode="General">
                  <c:v>2.8273570000000001</c:v>
                </c:pt>
                <c:pt idx="724" formatCode="General">
                  <c:v>2.8074990000000004</c:v>
                </c:pt>
                <c:pt idx="725" formatCode="General">
                  <c:v>2.8074990000000004</c:v>
                </c:pt>
                <c:pt idx="726" formatCode="General">
                  <c:v>2.791569</c:v>
                </c:pt>
                <c:pt idx="727" formatCode="General">
                  <c:v>2.7703699999999998</c:v>
                </c:pt>
                <c:pt idx="728" formatCode="General">
                  <c:v>2.7599259999999997</c:v>
                </c:pt>
                <c:pt idx="729" formatCode="General">
                  <c:v>2.7633550000000002</c:v>
                </c:pt>
                <c:pt idx="730" formatCode="General">
                  <c:v>2.7408779999999999</c:v>
                </c:pt>
                <c:pt idx="731" formatCode="General">
                  <c:v>2.7294369999999999</c:v>
                </c:pt>
                <c:pt idx="732" formatCode="General">
                  <c:v>2.7231080000000012</c:v>
                </c:pt>
                <c:pt idx="733" formatCode="General">
                  <c:v>2.7095159999999998</c:v>
                </c:pt>
                <c:pt idx="734" formatCode="General">
                  <c:v>2.7026579999999987</c:v>
                </c:pt>
                <c:pt idx="735" formatCode="General">
                  <c:v>2.6829549999999998</c:v>
                </c:pt>
                <c:pt idx="736" formatCode="General">
                  <c:v>2.6806170000000002</c:v>
                </c:pt>
                <c:pt idx="737" formatCode="General">
                  <c:v>2.6573289999999998</c:v>
                </c:pt>
                <c:pt idx="738" formatCode="General">
                  <c:v>2.6456079999999997</c:v>
                </c:pt>
                <c:pt idx="739" formatCode="General">
                  <c:v>2.6383749999999999</c:v>
                </c:pt>
                <c:pt idx="740" formatCode="General">
                  <c:v>2.6346960000000004</c:v>
                </c:pt>
                <c:pt idx="741" formatCode="General">
                  <c:v>2.631173</c:v>
                </c:pt>
                <c:pt idx="742" formatCode="General">
                  <c:v>2.6031780000000002</c:v>
                </c:pt>
                <c:pt idx="743" formatCode="General">
                  <c:v>2.606233</c:v>
                </c:pt>
                <c:pt idx="744" formatCode="General">
                  <c:v>2.5843799999999999</c:v>
                </c:pt>
                <c:pt idx="745" formatCode="General">
                  <c:v>2.5778639999999977</c:v>
                </c:pt>
                <c:pt idx="746" formatCode="General">
                  <c:v>2.5729699999999927</c:v>
                </c:pt>
                <c:pt idx="747" formatCode="General">
                  <c:v>2.5655809999999999</c:v>
                </c:pt>
                <c:pt idx="748" formatCode="General">
                  <c:v>2.5332529999999815</c:v>
                </c:pt>
                <c:pt idx="749" formatCode="General">
                  <c:v>2.5396129999999766</c:v>
                </c:pt>
                <c:pt idx="750" formatCode="General">
                  <c:v>2.5284209999999998</c:v>
                </c:pt>
                <c:pt idx="751" formatCode="General">
                  <c:v>2.5233080000000001</c:v>
                </c:pt>
                <c:pt idx="752" formatCode="General">
                  <c:v>2.5167299999999977</c:v>
                </c:pt>
                <c:pt idx="753" formatCode="General">
                  <c:v>2.5198789999999747</c:v>
                </c:pt>
                <c:pt idx="754" formatCode="General">
                  <c:v>2.497277</c:v>
                </c:pt>
                <c:pt idx="755" formatCode="General">
                  <c:v>2.47851</c:v>
                </c:pt>
                <c:pt idx="756" formatCode="General">
                  <c:v>2.4828739999999967</c:v>
                </c:pt>
                <c:pt idx="757" formatCode="General">
                  <c:v>2.4658529999999765</c:v>
                </c:pt>
                <c:pt idx="758" formatCode="General">
                  <c:v>2.4542869999999977</c:v>
                </c:pt>
                <c:pt idx="759" formatCode="General">
                  <c:v>2.442939</c:v>
                </c:pt>
                <c:pt idx="760" formatCode="General">
                  <c:v>2.4470859999999997</c:v>
                </c:pt>
                <c:pt idx="761" formatCode="General">
                  <c:v>2.4273210000000218</c:v>
                </c:pt>
                <c:pt idx="762" formatCode="General">
                  <c:v>2.4218649999999977</c:v>
                </c:pt>
                <c:pt idx="763" formatCode="General">
                  <c:v>2.4175630000000004</c:v>
                </c:pt>
                <c:pt idx="764" formatCode="General">
                  <c:v>2.407899</c:v>
                </c:pt>
                <c:pt idx="765" formatCode="General">
                  <c:v>2.400385</c:v>
                </c:pt>
                <c:pt idx="766" formatCode="General">
                  <c:v>2.3749779999999987</c:v>
                </c:pt>
                <c:pt idx="767" formatCode="General">
                  <c:v>2.3787189999999967</c:v>
                </c:pt>
                <c:pt idx="768" formatCode="General">
                  <c:v>2.3715169999999977</c:v>
                </c:pt>
                <c:pt idx="769" formatCode="General">
                  <c:v>2.3534049999999977</c:v>
                </c:pt>
                <c:pt idx="770" formatCode="General">
                  <c:v>2.3505370000000001</c:v>
                </c:pt>
                <c:pt idx="771" formatCode="General">
                  <c:v>2.3579879999999998</c:v>
                </c:pt>
                <c:pt idx="772" formatCode="General">
                  <c:v>2.3366639999999661</c:v>
                </c:pt>
                <c:pt idx="773" formatCode="General">
                  <c:v>2.328122</c:v>
                </c:pt>
                <c:pt idx="774" formatCode="General">
                  <c:v>2.3243809999999998</c:v>
                </c:pt>
                <c:pt idx="775" formatCode="General">
                  <c:v>2.3097289999999977</c:v>
                </c:pt>
                <c:pt idx="776" formatCode="General">
                  <c:v>2.3038370000000001</c:v>
                </c:pt>
                <c:pt idx="777" formatCode="General">
                  <c:v>2.2937050000000001</c:v>
                </c:pt>
                <c:pt idx="778" formatCode="General">
                  <c:v>2.299223</c:v>
                </c:pt>
                <c:pt idx="779" formatCode="General">
                  <c:v>2.2661150000000001</c:v>
                </c:pt>
                <c:pt idx="780" formatCode="General">
                  <c:v>2.2589760000000001</c:v>
                </c:pt>
                <c:pt idx="781" formatCode="General">
                  <c:v>2.275998</c:v>
                </c:pt>
                <c:pt idx="782" formatCode="General">
                  <c:v>2.253209</c:v>
                </c:pt>
                <c:pt idx="783" formatCode="General">
                  <c:v>2.2479400000000012</c:v>
                </c:pt>
                <c:pt idx="784" formatCode="General">
                  <c:v>2.2438250000000002</c:v>
                </c:pt>
                <c:pt idx="785" formatCode="General">
                  <c:v>2.2275830000000219</c:v>
                </c:pt>
                <c:pt idx="786" formatCode="General">
                  <c:v>2.2303890000000002</c:v>
                </c:pt>
                <c:pt idx="787" formatCode="General">
                  <c:v>2.2236240000000218</c:v>
                </c:pt>
                <c:pt idx="788" formatCode="General">
                  <c:v>2.2094390000000002</c:v>
                </c:pt>
                <c:pt idx="789" formatCode="General">
                  <c:v>2.1994629999999815</c:v>
                </c:pt>
                <c:pt idx="790" formatCode="General">
                  <c:v>2.200056</c:v>
                </c:pt>
                <c:pt idx="791" formatCode="General">
                  <c:v>2.185123000000019</c:v>
                </c:pt>
                <c:pt idx="792" formatCode="General">
                  <c:v>2.1834389999999999</c:v>
                </c:pt>
                <c:pt idx="793" formatCode="General">
                  <c:v>2.1574390000000001</c:v>
                </c:pt>
                <c:pt idx="794" formatCode="General">
                  <c:v>2.173775</c:v>
                </c:pt>
                <c:pt idx="795" formatCode="General">
                  <c:v>2.1595589999999967</c:v>
                </c:pt>
                <c:pt idx="796" formatCode="General">
                  <c:v>2.1470270000000218</c:v>
                </c:pt>
                <c:pt idx="797" formatCode="General">
                  <c:v>2.1473080000000002</c:v>
                </c:pt>
                <c:pt idx="798" formatCode="General">
                  <c:v>2.1253289999999998</c:v>
                </c:pt>
                <c:pt idx="799" formatCode="General">
                  <c:v>2.1399189999999977</c:v>
                </c:pt>
                <c:pt idx="800" formatCode="General">
                  <c:v>2.1136699999999977</c:v>
                </c:pt>
                <c:pt idx="801" formatCode="General">
                  <c:v>2.1152599999999788</c:v>
                </c:pt>
                <c:pt idx="802" formatCode="General">
                  <c:v>2.1116749999999977</c:v>
                </c:pt>
                <c:pt idx="803" formatCode="General">
                  <c:v>2.1007629999999997</c:v>
                </c:pt>
                <c:pt idx="804" formatCode="General">
                  <c:v>2.0923769999999977</c:v>
                </c:pt>
                <c:pt idx="805" formatCode="General">
                  <c:v>2.0831810000000242</c:v>
                </c:pt>
                <c:pt idx="806" formatCode="General">
                  <c:v>2.0820270000000001</c:v>
                </c:pt>
                <c:pt idx="807" formatCode="General">
                  <c:v>2.0719579999999977</c:v>
                </c:pt>
                <c:pt idx="808" formatCode="General">
                  <c:v>2.061483</c:v>
                </c:pt>
                <c:pt idx="809" formatCode="General">
                  <c:v>2.0524419999999761</c:v>
                </c:pt>
                <c:pt idx="810" formatCode="General">
                  <c:v>2.0568379999999977</c:v>
                </c:pt>
                <c:pt idx="811" formatCode="General">
                  <c:v>2.0426529999999765</c:v>
                </c:pt>
                <c:pt idx="812" formatCode="General">
                  <c:v>2.029217</c:v>
                </c:pt>
                <c:pt idx="813" formatCode="General">
                  <c:v>2.0323659999999761</c:v>
                </c:pt>
                <c:pt idx="814" formatCode="General">
                  <c:v>2.0185549999999997</c:v>
                </c:pt>
                <c:pt idx="815" formatCode="General">
                  <c:v>2.0126939999999967</c:v>
                </c:pt>
                <c:pt idx="816" formatCode="General">
                  <c:v>2.0121639999999967</c:v>
                </c:pt>
                <c:pt idx="817" formatCode="General">
                  <c:v>2.004807</c:v>
                </c:pt>
                <c:pt idx="818" formatCode="General">
                  <c:v>2.0001310000000232</c:v>
                </c:pt>
                <c:pt idx="819" formatCode="General">
                  <c:v>1.9911530000000084</c:v>
                </c:pt>
                <c:pt idx="820" formatCode="General">
                  <c:v>1.9936780000000001</c:v>
                </c:pt>
                <c:pt idx="821" formatCode="General">
                  <c:v>1.9908720000000086</c:v>
                </c:pt>
                <c:pt idx="822" formatCode="General">
                  <c:v>1.9740060000000001</c:v>
                </c:pt>
                <c:pt idx="823" formatCode="General">
                  <c:v>1.9733200000000002</c:v>
                </c:pt>
                <c:pt idx="824" formatCode="General">
                  <c:v>1.9651530000000001</c:v>
                </c:pt>
                <c:pt idx="825" formatCode="General">
                  <c:v>1.9549269999999999</c:v>
                </c:pt>
                <c:pt idx="826" formatCode="General">
                  <c:v>1.9540850000000123</c:v>
                </c:pt>
                <c:pt idx="827" formatCode="General">
                  <c:v>1.9314519999999999</c:v>
                </c:pt>
                <c:pt idx="828" formatCode="General">
                  <c:v>1.9406490000000001</c:v>
                </c:pt>
                <c:pt idx="829" formatCode="General">
                  <c:v>1.9218499999999998</c:v>
                </c:pt>
                <c:pt idx="830" formatCode="General">
                  <c:v>1.9244380000000001</c:v>
                </c:pt>
                <c:pt idx="831" formatCode="General">
                  <c:v>1.9105649999999998</c:v>
                </c:pt>
                <c:pt idx="832" formatCode="General">
                  <c:v>1.9252170000000084</c:v>
                </c:pt>
                <c:pt idx="833" formatCode="General">
                  <c:v>1.9065749999999999</c:v>
                </c:pt>
                <c:pt idx="834" formatCode="General">
                  <c:v>1.8950400000000001</c:v>
                </c:pt>
                <c:pt idx="835" formatCode="General">
                  <c:v>1.8916110000000002</c:v>
                </c:pt>
                <c:pt idx="836" formatCode="General">
                  <c:v>1.8840350000000001</c:v>
                </c:pt>
                <c:pt idx="837" formatCode="General">
                  <c:v>1.872563</c:v>
                </c:pt>
                <c:pt idx="838" formatCode="General">
                  <c:v>1.871316</c:v>
                </c:pt>
                <c:pt idx="839" formatCode="General">
                  <c:v>1.8682300000000001</c:v>
                </c:pt>
                <c:pt idx="840" formatCode="General">
                  <c:v>1.868978</c:v>
                </c:pt>
                <c:pt idx="841" formatCode="General">
                  <c:v>1.863335</c:v>
                </c:pt>
                <c:pt idx="842" formatCode="General">
                  <c:v>1.8407959999999999</c:v>
                </c:pt>
                <c:pt idx="843" formatCode="General">
                  <c:v>1.8553850000000001</c:v>
                </c:pt>
                <c:pt idx="844" formatCode="General">
                  <c:v>1.8348100000000001</c:v>
                </c:pt>
                <c:pt idx="845" formatCode="General">
                  <c:v>1.842573</c:v>
                </c:pt>
                <c:pt idx="846" formatCode="General">
                  <c:v>1.8265180000000001</c:v>
                </c:pt>
                <c:pt idx="847" formatCode="General">
                  <c:v>1.824554</c:v>
                </c:pt>
                <c:pt idx="848" formatCode="General">
                  <c:v>1.820438</c:v>
                </c:pt>
                <c:pt idx="849" formatCode="General">
                  <c:v>1.824865</c:v>
                </c:pt>
                <c:pt idx="850" formatCode="General">
                  <c:v>1.801858</c:v>
                </c:pt>
                <c:pt idx="851" formatCode="General">
                  <c:v>1.8028249999999908</c:v>
                </c:pt>
                <c:pt idx="852" formatCode="General">
                  <c:v>1.7995509999999999</c:v>
                </c:pt>
                <c:pt idx="853" formatCode="General">
                  <c:v>1.8043830000000001</c:v>
                </c:pt>
                <c:pt idx="854" formatCode="General">
                  <c:v>1.7906979999999999</c:v>
                </c:pt>
                <c:pt idx="855" formatCode="General">
                  <c:v>1.784338</c:v>
                </c:pt>
                <c:pt idx="856" formatCode="General">
                  <c:v>1.7733329999999998</c:v>
                </c:pt>
                <c:pt idx="857" formatCode="General">
                  <c:v>1.774081</c:v>
                </c:pt>
                <c:pt idx="858" formatCode="General">
                  <c:v>1.7620169999999999</c:v>
                </c:pt>
                <c:pt idx="859" formatCode="General">
                  <c:v>1.7499829999999998</c:v>
                </c:pt>
                <c:pt idx="860" formatCode="General">
                  <c:v>1.7553759999999998</c:v>
                </c:pt>
                <c:pt idx="861" formatCode="General">
                  <c:v>1.7550649999999894</c:v>
                </c:pt>
                <c:pt idx="862" formatCode="General">
                  <c:v>1.73848</c:v>
                </c:pt>
                <c:pt idx="863" formatCode="General">
                  <c:v>1.7482059999999999</c:v>
                </c:pt>
                <c:pt idx="864" formatCode="General">
                  <c:v>1.7271629999999998</c:v>
                </c:pt>
                <c:pt idx="865" formatCode="General">
                  <c:v>1.7310909999999915</c:v>
                </c:pt>
                <c:pt idx="866" formatCode="General">
                  <c:v>1.7279739999999906</c:v>
                </c:pt>
                <c:pt idx="867" formatCode="General">
                  <c:v>1.7183409999999999</c:v>
                </c:pt>
                <c:pt idx="868" formatCode="General">
                  <c:v>1.7184959999999998</c:v>
                </c:pt>
                <c:pt idx="869" formatCode="General">
                  <c:v>1.7006329999999998</c:v>
                </c:pt>
                <c:pt idx="870" formatCode="General">
                  <c:v>1.7035949999999846</c:v>
                </c:pt>
                <c:pt idx="871" formatCode="General">
                  <c:v>1.6994799999999999</c:v>
                </c:pt>
                <c:pt idx="872" formatCode="General">
                  <c:v>1.6851389999999999</c:v>
                </c:pt>
                <c:pt idx="873" formatCode="General">
                  <c:v>1.688849</c:v>
                </c:pt>
                <c:pt idx="874" formatCode="General">
                  <c:v>1.677689</c:v>
                </c:pt>
                <c:pt idx="875" formatCode="General">
                  <c:v>1.674571</c:v>
                </c:pt>
                <c:pt idx="876" formatCode="General">
                  <c:v>1.6726380000000001</c:v>
                </c:pt>
                <c:pt idx="877" formatCode="General">
                  <c:v>1.6533100000000001</c:v>
                </c:pt>
                <c:pt idx="878" formatCode="General">
                  <c:v>1.6515949999999913</c:v>
                </c:pt>
                <c:pt idx="879" formatCode="General">
                  <c:v>1.65384</c:v>
                </c:pt>
                <c:pt idx="880" formatCode="General">
                  <c:v>1.6569570000000093</c:v>
                </c:pt>
                <c:pt idx="881" formatCode="General">
                  <c:v>1.6404030000000001</c:v>
                </c:pt>
                <c:pt idx="882" formatCode="General">
                  <c:v>1.641432</c:v>
                </c:pt>
                <c:pt idx="883" formatCode="General">
                  <c:v>1.6325160000000001</c:v>
                </c:pt>
                <c:pt idx="884" formatCode="General">
                  <c:v>1.627559</c:v>
                </c:pt>
                <c:pt idx="885" formatCode="General">
                  <c:v>1.622571</c:v>
                </c:pt>
                <c:pt idx="886" formatCode="General">
                  <c:v>1.601653</c:v>
                </c:pt>
                <c:pt idx="887" formatCode="General">
                  <c:v>1.6126580000000001</c:v>
                </c:pt>
                <c:pt idx="888" formatCode="General">
                  <c:v>1.6197970000000002</c:v>
                </c:pt>
                <c:pt idx="889" formatCode="General">
                  <c:v>1.5934539999999999</c:v>
                </c:pt>
                <c:pt idx="890" formatCode="General">
                  <c:v>1.6027130000000001</c:v>
                </c:pt>
                <c:pt idx="891" formatCode="General">
                  <c:v>1.5894009999999998</c:v>
                </c:pt>
                <c:pt idx="892" formatCode="General">
                  <c:v>1.59202</c:v>
                </c:pt>
                <c:pt idx="893" formatCode="General">
                  <c:v>1.568514</c:v>
                </c:pt>
                <c:pt idx="894" formatCode="General">
                  <c:v>1.5840080000000001</c:v>
                </c:pt>
                <c:pt idx="895" formatCode="General">
                  <c:v>1.5712569999999999</c:v>
                </c:pt>
                <c:pt idx="896" formatCode="General">
                  <c:v>1.580111</c:v>
                </c:pt>
                <c:pt idx="897" formatCode="General">
                  <c:v>1.5687949999999915</c:v>
                </c:pt>
                <c:pt idx="898" formatCode="General">
                  <c:v>1.560128</c:v>
                </c:pt>
                <c:pt idx="899" formatCode="General">
                  <c:v>1.551118</c:v>
                </c:pt>
                <c:pt idx="900" formatCode="General">
                  <c:v>1.543512</c:v>
                </c:pt>
                <c:pt idx="901" formatCode="General">
                  <c:v>1.5518979999999998</c:v>
                </c:pt>
                <c:pt idx="902" formatCode="General">
                  <c:v>1.5407679999999999</c:v>
                </c:pt>
                <c:pt idx="903" formatCode="General">
                  <c:v>1.5401449999999999</c:v>
                </c:pt>
                <c:pt idx="904" formatCode="General">
                  <c:v>1.5351570000000001</c:v>
                </c:pt>
                <c:pt idx="905" formatCode="General">
                  <c:v>1.518135</c:v>
                </c:pt>
                <c:pt idx="906" formatCode="General">
                  <c:v>1.526178</c:v>
                </c:pt>
                <c:pt idx="907" formatCode="General">
                  <c:v>1.5188209999999998</c:v>
                </c:pt>
                <c:pt idx="908" formatCode="General">
                  <c:v>1.5225309999999999</c:v>
                </c:pt>
                <c:pt idx="909" formatCode="General">
                  <c:v>1.5073179999999999</c:v>
                </c:pt>
                <c:pt idx="910" formatCode="General">
                  <c:v>1.494162</c:v>
                </c:pt>
                <c:pt idx="911" formatCode="General">
                  <c:v>1.5046359999999999</c:v>
                </c:pt>
                <c:pt idx="912" formatCode="General">
                  <c:v>1.5039820000000002</c:v>
                </c:pt>
                <c:pt idx="913" formatCode="General">
                  <c:v>1.4775459999999998</c:v>
                </c:pt>
                <c:pt idx="914" formatCode="General">
                  <c:v>1.4908569999999999</c:v>
                </c:pt>
                <c:pt idx="915" formatCode="General">
                  <c:v>1.4796649999999856</c:v>
                </c:pt>
                <c:pt idx="916" formatCode="General">
                  <c:v>1.4784809999999999</c:v>
                </c:pt>
                <c:pt idx="917" formatCode="General">
                  <c:v>1.4782</c:v>
                </c:pt>
                <c:pt idx="918" formatCode="General">
                  <c:v>1.4705309999999998</c:v>
                </c:pt>
                <c:pt idx="919" formatCode="General">
                  <c:v>1.4611159999999999</c:v>
                </c:pt>
                <c:pt idx="920" formatCode="General">
                  <c:v>1.4526679999999998</c:v>
                </c:pt>
                <c:pt idx="921" formatCode="General">
                  <c:v>1.4601499999999998</c:v>
                </c:pt>
                <c:pt idx="922" formatCode="General">
                  <c:v>1.4517329999999915</c:v>
                </c:pt>
                <c:pt idx="923" formatCode="General">
                  <c:v>1.4313439999999915</c:v>
                </c:pt>
                <c:pt idx="924" formatCode="General">
                  <c:v>1.4469009999999998</c:v>
                </c:pt>
                <c:pt idx="925" formatCode="General">
                  <c:v>1.4416009999999906</c:v>
                </c:pt>
                <c:pt idx="926" formatCode="General">
                  <c:v>1.4275719999999894</c:v>
                </c:pt>
                <c:pt idx="927" formatCode="General">
                  <c:v>1.4203709999999998</c:v>
                </c:pt>
                <c:pt idx="928" formatCode="General">
                  <c:v>1.4245479999999999</c:v>
                </c:pt>
                <c:pt idx="929" formatCode="General">
                  <c:v>1.4144479999999999</c:v>
                </c:pt>
                <c:pt idx="930" formatCode="General">
                  <c:v>1.4112989999999892</c:v>
                </c:pt>
                <c:pt idx="931" formatCode="General">
                  <c:v>1.4095839999999915</c:v>
                </c:pt>
                <c:pt idx="932" formatCode="General">
                  <c:v>1.4088669999999894</c:v>
                </c:pt>
                <c:pt idx="933" formatCode="General">
                  <c:v>1.3937470000000001</c:v>
                </c:pt>
                <c:pt idx="934" formatCode="General">
                  <c:v>1.3910659999999999</c:v>
                </c:pt>
                <c:pt idx="935" formatCode="General">
                  <c:v>1.3870760000000002</c:v>
                </c:pt>
                <c:pt idx="936" formatCode="General">
                  <c:v>1.3933420000000001</c:v>
                </c:pt>
                <c:pt idx="937" formatCode="General">
                  <c:v>1.3890090000000002</c:v>
                </c:pt>
                <c:pt idx="938" formatCode="General">
                  <c:v>1.3778480000000002</c:v>
                </c:pt>
                <c:pt idx="939" formatCode="General">
                  <c:v>1.3702420000000084</c:v>
                </c:pt>
                <c:pt idx="940" formatCode="General">
                  <c:v>1.365877</c:v>
                </c:pt>
                <c:pt idx="941" formatCode="General">
                  <c:v>1.3599229999999998</c:v>
                </c:pt>
                <c:pt idx="942" formatCode="General">
                  <c:v>1.353532</c:v>
                </c:pt>
                <c:pt idx="943" formatCode="General">
                  <c:v>1.3554329999999999</c:v>
                </c:pt>
                <c:pt idx="944" formatCode="General">
                  <c:v>1.340719</c:v>
                </c:pt>
                <c:pt idx="945" formatCode="General">
                  <c:v>1.3365099999999999</c:v>
                </c:pt>
                <c:pt idx="946" formatCode="General">
                  <c:v>1.3507880000000001</c:v>
                </c:pt>
                <c:pt idx="947" formatCode="General">
                  <c:v>1.3280000000000001</c:v>
                </c:pt>
                <c:pt idx="948" formatCode="General">
                  <c:v>1.3368220000000002</c:v>
                </c:pt>
                <c:pt idx="949" formatCode="General">
                  <c:v>1.34022</c:v>
                </c:pt>
                <c:pt idx="950" formatCode="General">
                  <c:v>1.322513</c:v>
                </c:pt>
                <c:pt idx="951" formatCode="General">
                  <c:v>1.3227929999999999</c:v>
                </c:pt>
                <c:pt idx="952" formatCode="General">
                  <c:v>1.3116329999999998</c:v>
                </c:pt>
                <c:pt idx="953" formatCode="General">
                  <c:v>1.3043069999999999</c:v>
                </c:pt>
                <c:pt idx="954" formatCode="General">
                  <c:v>1.3068000000000002</c:v>
                </c:pt>
                <c:pt idx="955" formatCode="General">
                  <c:v>1.314095</c:v>
                </c:pt>
                <c:pt idx="956" formatCode="General">
                  <c:v>1.2840119999999999</c:v>
                </c:pt>
                <c:pt idx="957" formatCode="General">
                  <c:v>1.29034</c:v>
                </c:pt>
                <c:pt idx="958" formatCode="General">
                  <c:v>1.3056779999999999</c:v>
                </c:pt>
                <c:pt idx="959" formatCode="General">
                  <c:v>1.2816109999999998</c:v>
                </c:pt>
                <c:pt idx="960" formatCode="General">
                  <c:v>1.2863499999999999</c:v>
                </c:pt>
                <c:pt idx="961" formatCode="General">
                  <c:v>1.278743</c:v>
                </c:pt>
                <c:pt idx="962" formatCode="General">
                  <c:v>1.2750959999999998</c:v>
                </c:pt>
                <c:pt idx="963" formatCode="General">
                  <c:v>1.272041</c:v>
                </c:pt>
                <c:pt idx="964" formatCode="General">
                  <c:v>1.264122</c:v>
                </c:pt>
                <c:pt idx="965" formatCode="General">
                  <c:v>1.261285</c:v>
                </c:pt>
                <c:pt idx="966" formatCode="General">
                  <c:v>1.2490959999999998</c:v>
                </c:pt>
                <c:pt idx="967" formatCode="General">
                  <c:v>1.2331029999999998</c:v>
                </c:pt>
                <c:pt idx="968" formatCode="General">
                  <c:v>1.2545819999999999</c:v>
                </c:pt>
                <c:pt idx="969" formatCode="General">
                  <c:v>1.2396499999999906</c:v>
                </c:pt>
                <c:pt idx="970" formatCode="General">
                  <c:v>1.2369059999999998</c:v>
                </c:pt>
                <c:pt idx="971" formatCode="General">
                  <c:v>1.2311079999999999</c:v>
                </c:pt>
                <c:pt idx="972" formatCode="General">
                  <c:v>1.2273979999999998</c:v>
                </c:pt>
                <c:pt idx="973" formatCode="General">
                  <c:v>1.2153019999999906</c:v>
                </c:pt>
                <c:pt idx="974" formatCode="General">
                  <c:v>1.2139619999999853</c:v>
                </c:pt>
                <c:pt idx="975" formatCode="General">
                  <c:v>1.206043</c:v>
                </c:pt>
                <c:pt idx="976" formatCode="General">
                  <c:v>1.2078199999999906</c:v>
                </c:pt>
                <c:pt idx="977" formatCode="General">
                  <c:v>1.195101</c:v>
                </c:pt>
                <c:pt idx="978" formatCode="General">
                  <c:v>1.193168</c:v>
                </c:pt>
                <c:pt idx="979" formatCode="General">
                  <c:v>1.1851870000000093</c:v>
                </c:pt>
                <c:pt idx="980" formatCode="General">
                  <c:v>1.189084</c:v>
                </c:pt>
                <c:pt idx="981" formatCode="General">
                  <c:v>1.1860600000000001</c:v>
                </c:pt>
                <c:pt idx="982" formatCode="General">
                  <c:v>1.1729039999999999</c:v>
                </c:pt>
                <c:pt idx="983" formatCode="General">
                  <c:v>1.166669</c:v>
                </c:pt>
                <c:pt idx="984" formatCode="General">
                  <c:v>1.165111</c:v>
                </c:pt>
                <c:pt idx="985" formatCode="General">
                  <c:v>1.173341</c:v>
                </c:pt>
                <c:pt idx="986" formatCode="General">
                  <c:v>1.1656089999999999</c:v>
                </c:pt>
                <c:pt idx="987" formatCode="General">
                  <c:v>1.1569740000000002</c:v>
                </c:pt>
                <c:pt idx="988" formatCode="General">
                  <c:v>1.144099</c:v>
                </c:pt>
                <c:pt idx="989" formatCode="General">
                  <c:v>1.1467800000000001</c:v>
                </c:pt>
                <c:pt idx="990" formatCode="General">
                  <c:v>1.1322209999999999</c:v>
                </c:pt>
                <c:pt idx="991" formatCode="General">
                  <c:v>1.126641</c:v>
                </c:pt>
                <c:pt idx="992" formatCode="General">
                  <c:v>1.1241470000000093</c:v>
                </c:pt>
                <c:pt idx="993" formatCode="General">
                  <c:v>1.1133909999999998</c:v>
                </c:pt>
                <c:pt idx="994" formatCode="General">
                  <c:v>1.110679</c:v>
                </c:pt>
                <c:pt idx="995" formatCode="General">
                  <c:v>1.1131419999999999</c:v>
                </c:pt>
                <c:pt idx="996" formatCode="General">
                  <c:v>1.1188470000000001</c:v>
                </c:pt>
                <c:pt idx="997" formatCode="General">
                  <c:v>1.103415</c:v>
                </c:pt>
                <c:pt idx="998" formatCode="General">
                  <c:v>1.1065020000000001</c:v>
                </c:pt>
                <c:pt idx="999" formatCode="General">
                  <c:v>1.0850840000000002</c:v>
                </c:pt>
                <c:pt idx="1000" formatCode="General">
                  <c:v>1.0959649999999892</c:v>
                </c:pt>
                <c:pt idx="1001" formatCode="General">
                  <c:v>1.1015139999999999</c:v>
                </c:pt>
                <c:pt idx="1002" formatCode="General">
                  <c:v>1.0731439999999999</c:v>
                </c:pt>
                <c:pt idx="1003" formatCode="General">
                  <c:v>1.078039</c:v>
                </c:pt>
                <c:pt idx="1004" formatCode="General">
                  <c:v>1.0778209999999906</c:v>
                </c:pt>
                <c:pt idx="1005" formatCode="General">
                  <c:v>1.0692789999999999</c:v>
                </c:pt>
                <c:pt idx="1006" formatCode="General">
                  <c:v>1.0609239999999998</c:v>
                </c:pt>
                <c:pt idx="1007" formatCode="General">
                  <c:v>1.0539099999999906</c:v>
                </c:pt>
                <c:pt idx="1008" formatCode="General">
                  <c:v>1.055655</c:v>
                </c:pt>
                <c:pt idx="1009" formatCode="General">
                  <c:v>1.0485789999999999</c:v>
                </c:pt>
                <c:pt idx="1010" formatCode="General">
                  <c:v>1.040972</c:v>
                </c:pt>
                <c:pt idx="1011" formatCode="General">
                  <c:v>1.0409409999999999</c:v>
                </c:pt>
                <c:pt idx="1012" formatCode="General">
                  <c:v>1.0183080000000002</c:v>
                </c:pt>
                <c:pt idx="1013" formatCode="General">
                  <c:v>1.022392</c:v>
                </c:pt>
                <c:pt idx="1014" formatCode="General">
                  <c:v>1.0269429999999999</c:v>
                </c:pt>
                <c:pt idx="1015" formatCode="General">
                  <c:v>1.0242929999999999</c:v>
                </c:pt>
                <c:pt idx="1016" formatCode="General">
                  <c:v>1.0074899999999998</c:v>
                </c:pt>
                <c:pt idx="1017" formatCode="General">
                  <c:v>1.0096409999999998</c:v>
                </c:pt>
                <c:pt idx="1018" formatCode="General">
                  <c:v>1.010046</c:v>
                </c:pt>
                <c:pt idx="1019" formatCode="General">
                  <c:v>0.99371070000000006</c:v>
                </c:pt>
                <c:pt idx="1020" formatCode="General">
                  <c:v>0.9870080999999995</c:v>
                </c:pt>
                <c:pt idx="1021" formatCode="General">
                  <c:v>0.96917620000000004</c:v>
                </c:pt>
                <c:pt idx="1022" formatCode="General">
                  <c:v>0.98357900000000009</c:v>
                </c:pt>
                <c:pt idx="1023" formatCode="General">
                  <c:v>0.97229360000000065</c:v>
                </c:pt>
                <c:pt idx="1024" formatCode="General">
                  <c:v>0.95776610000000006</c:v>
                </c:pt>
                <c:pt idx="1025" formatCode="General">
                  <c:v>0.96456229999999521</c:v>
                </c:pt>
                <c:pt idx="1026" formatCode="General">
                  <c:v>0.95053349999999959</c:v>
                </c:pt>
                <c:pt idx="1027" formatCode="General">
                  <c:v>0.94722890000000004</c:v>
                </c:pt>
                <c:pt idx="1028" formatCode="General">
                  <c:v>0.9592001999999995</c:v>
                </c:pt>
                <c:pt idx="1029" formatCode="General">
                  <c:v>0.94273970000000062</c:v>
                </c:pt>
                <c:pt idx="1030" formatCode="General">
                  <c:v>0.93479020000000479</c:v>
                </c:pt>
                <c:pt idx="1031" formatCode="General">
                  <c:v>0.93008279999999566</c:v>
                </c:pt>
                <c:pt idx="1032" formatCode="General">
                  <c:v>0.92973980000000478</c:v>
                </c:pt>
                <c:pt idx="1033" formatCode="General">
                  <c:v>0.9113154</c:v>
                </c:pt>
                <c:pt idx="1034" formatCode="General">
                  <c:v>0.91443299999999395</c:v>
                </c:pt>
                <c:pt idx="1035" formatCode="General">
                  <c:v>0.91474470000000063</c:v>
                </c:pt>
                <c:pt idx="1036" formatCode="General">
                  <c:v>0.89890779999999959</c:v>
                </c:pt>
                <c:pt idx="1037" formatCode="General">
                  <c:v>0.90405159999999996</c:v>
                </c:pt>
                <c:pt idx="1038" formatCode="General">
                  <c:v>0.89731800000000006</c:v>
                </c:pt>
                <c:pt idx="1039" formatCode="General">
                  <c:v>0.88422440000000002</c:v>
                </c:pt>
                <c:pt idx="1040" formatCode="General">
                  <c:v>0.88313329999999957</c:v>
                </c:pt>
                <c:pt idx="1041" formatCode="General">
                  <c:v>0.86576890000000062</c:v>
                </c:pt>
                <c:pt idx="1042" formatCode="General">
                  <c:v>0.86897990000000525</c:v>
                </c:pt>
                <c:pt idx="1043" formatCode="General">
                  <c:v>0.85261310000000001</c:v>
                </c:pt>
                <c:pt idx="1044" formatCode="General">
                  <c:v>0.8492151</c:v>
                </c:pt>
                <c:pt idx="1045" formatCode="General">
                  <c:v>0.84204479999999993</c:v>
                </c:pt>
                <c:pt idx="1046" formatCode="General">
                  <c:v>0.85158429999999996</c:v>
                </c:pt>
                <c:pt idx="1047" formatCode="General">
                  <c:v>0.82761079999999998</c:v>
                </c:pt>
                <c:pt idx="1048" formatCode="General">
                  <c:v>0.84600399999999998</c:v>
                </c:pt>
                <c:pt idx="1049" formatCode="General">
                  <c:v>0.82680019999999999</c:v>
                </c:pt>
                <c:pt idx="1050" formatCode="General">
                  <c:v>0.82439980000000479</c:v>
                </c:pt>
                <c:pt idx="1051" formatCode="General">
                  <c:v>0.81454850000000001</c:v>
                </c:pt>
                <c:pt idx="1052" formatCode="General">
                  <c:v>0.80295139999999998</c:v>
                </c:pt>
                <c:pt idx="1053" formatCode="General">
                  <c:v>0.80772120000000536</c:v>
                </c:pt>
                <c:pt idx="1054" formatCode="General">
                  <c:v>0.77866619999999998</c:v>
                </c:pt>
                <c:pt idx="1055" formatCode="General">
                  <c:v>0.78038079999999532</c:v>
                </c:pt>
                <c:pt idx="1056" formatCode="General">
                  <c:v>0.78262530000000063</c:v>
                </c:pt>
                <c:pt idx="1057" formatCode="General">
                  <c:v>0.77645280000000005</c:v>
                </c:pt>
                <c:pt idx="1058" formatCode="General">
                  <c:v>0.75528499999999998</c:v>
                </c:pt>
                <c:pt idx="1059" formatCode="General">
                  <c:v>0.76435690000000001</c:v>
                </c:pt>
                <c:pt idx="1060" formatCode="General">
                  <c:v>0.76027299999999998</c:v>
                </c:pt>
                <c:pt idx="1061" formatCode="General">
                  <c:v>0.76089650000000064</c:v>
                </c:pt>
                <c:pt idx="1062" formatCode="General">
                  <c:v>0.74272140000000775</c:v>
                </c:pt>
                <c:pt idx="1063" formatCode="General">
                  <c:v>0.7365176999999995</c:v>
                </c:pt>
                <c:pt idx="1064" formatCode="General">
                  <c:v>0.73224670000000003</c:v>
                </c:pt>
                <c:pt idx="1065" formatCode="General">
                  <c:v>0.70899020000000479</c:v>
                </c:pt>
                <c:pt idx="1066" formatCode="General">
                  <c:v>0.70995659999999949</c:v>
                </c:pt>
                <c:pt idx="1067" formatCode="General">
                  <c:v>0.70861609999999997</c:v>
                </c:pt>
                <c:pt idx="1068" formatCode="General">
                  <c:v>0.69758019999999521</c:v>
                </c:pt>
                <c:pt idx="1069" formatCode="General">
                  <c:v>0.69256099999999521</c:v>
                </c:pt>
                <c:pt idx="1070" formatCode="General">
                  <c:v>0.68953700000000007</c:v>
                </c:pt>
                <c:pt idx="1071" formatCode="General">
                  <c:v>0.67644370000000065</c:v>
                </c:pt>
                <c:pt idx="1072" formatCode="General">
                  <c:v>0.66437890000000421</c:v>
                </c:pt>
                <c:pt idx="1073" formatCode="General">
                  <c:v>0.66091839999999991</c:v>
                </c:pt>
                <c:pt idx="1074" formatCode="General">
                  <c:v>0.63856600000000008</c:v>
                </c:pt>
                <c:pt idx="1075" formatCode="General">
                  <c:v>0.64442690000000002</c:v>
                </c:pt>
                <c:pt idx="1076" formatCode="General">
                  <c:v>0.63675790000000065</c:v>
                </c:pt>
                <c:pt idx="1077" formatCode="General">
                  <c:v>0.63613439999999999</c:v>
                </c:pt>
                <c:pt idx="1078" formatCode="General">
                  <c:v>0.62703130000000062</c:v>
                </c:pt>
                <c:pt idx="1079" formatCode="General">
                  <c:v>0.61241029999999996</c:v>
                </c:pt>
                <c:pt idx="1080" formatCode="General">
                  <c:v>0.61742959999999991</c:v>
                </c:pt>
                <c:pt idx="1081" formatCode="General">
                  <c:v>0.58482060000000002</c:v>
                </c:pt>
                <c:pt idx="1082" formatCode="General">
                  <c:v>0.59227130000000006</c:v>
                </c:pt>
                <c:pt idx="1083" formatCode="General">
                  <c:v>0.57983259999999959</c:v>
                </c:pt>
                <c:pt idx="1084" formatCode="General">
                  <c:v>0.5815159999999937</c:v>
                </c:pt>
                <c:pt idx="1085" formatCode="General">
                  <c:v>0.56776780000000004</c:v>
                </c:pt>
                <c:pt idx="1086" formatCode="General">
                  <c:v>0.56817309999999999</c:v>
                </c:pt>
                <c:pt idx="1087" formatCode="General">
                  <c:v>0.55121389999999959</c:v>
                </c:pt>
                <c:pt idx="1088" formatCode="General">
                  <c:v>0.54151860000000007</c:v>
                </c:pt>
                <c:pt idx="1089" formatCode="General">
                  <c:v>0.52979679999999996</c:v>
                </c:pt>
                <c:pt idx="1090" formatCode="General">
                  <c:v>0.52128599999999958</c:v>
                </c:pt>
                <c:pt idx="1091" formatCode="General">
                  <c:v>0.50597919999999996</c:v>
                </c:pt>
                <c:pt idx="1092" formatCode="General">
                  <c:v>0.49877770000000032</c:v>
                </c:pt>
                <c:pt idx="1093" formatCode="General">
                  <c:v>0.50080409999999997</c:v>
                </c:pt>
                <c:pt idx="1094" formatCode="General">
                  <c:v>0.48640130000000031</c:v>
                </c:pt>
                <c:pt idx="1095" formatCode="General">
                  <c:v>0.46875630000000001</c:v>
                </c:pt>
                <c:pt idx="1096" formatCode="General">
                  <c:v>0.46383060000000031</c:v>
                </c:pt>
                <c:pt idx="1097" formatCode="General">
                  <c:v>0.45690980000000031</c:v>
                </c:pt>
                <c:pt idx="1098" formatCode="General">
                  <c:v>0.44225759999999997</c:v>
                </c:pt>
                <c:pt idx="1099" formatCode="General">
                  <c:v>0.43970130000000002</c:v>
                </c:pt>
                <c:pt idx="1100" formatCode="General">
                  <c:v>0.42607780000000239</c:v>
                </c:pt>
                <c:pt idx="1101" formatCode="General">
                  <c:v>0.42127680000000239</c:v>
                </c:pt>
                <c:pt idx="1102" formatCode="General">
                  <c:v>0.40466070000000032</c:v>
                </c:pt>
                <c:pt idx="1103" formatCode="General">
                  <c:v>0.40372540000000001</c:v>
                </c:pt>
                <c:pt idx="1104" formatCode="General">
                  <c:v>0.39761510000000211</c:v>
                </c:pt>
                <c:pt idx="1105" formatCode="General">
                  <c:v>0.38929150000000001</c:v>
                </c:pt>
                <c:pt idx="1106" formatCode="General">
                  <c:v>0.37114760000000002</c:v>
                </c:pt>
                <c:pt idx="1107" formatCode="General">
                  <c:v>0.35621490000000211</c:v>
                </c:pt>
                <c:pt idx="1108" formatCode="General">
                  <c:v>0.3480471</c:v>
                </c:pt>
                <c:pt idx="1109" formatCode="General">
                  <c:v>0.34125090000000002</c:v>
                </c:pt>
                <c:pt idx="1110" formatCode="General">
                  <c:v>0.33919340000000031</c:v>
                </c:pt>
                <c:pt idx="1111" formatCode="General">
                  <c:v>0.31668510000000138</c:v>
                </c:pt>
                <c:pt idx="1112" formatCode="General">
                  <c:v>0.31793200000000038</c:v>
                </c:pt>
                <c:pt idx="1113" formatCode="General">
                  <c:v>0.30418390000000239</c:v>
                </c:pt>
                <c:pt idx="1114" formatCode="General">
                  <c:v>0.28819119999999998</c:v>
                </c:pt>
                <c:pt idx="1115" formatCode="General">
                  <c:v>0.2824549000000024</c:v>
                </c:pt>
                <c:pt idx="1116" formatCode="General">
                  <c:v>0.27004730000000005</c:v>
                </c:pt>
                <c:pt idx="1117" formatCode="General">
                  <c:v>0.26134950000000001</c:v>
                </c:pt>
                <c:pt idx="1118" formatCode="General">
                  <c:v>0.25255830000000001</c:v>
                </c:pt>
                <c:pt idx="1119" formatCode="General">
                  <c:v>0.24314340000000131</c:v>
                </c:pt>
                <c:pt idx="1120" formatCode="General">
                  <c:v>0.23372860000000001</c:v>
                </c:pt>
                <c:pt idx="1121" formatCode="General">
                  <c:v>0.21991800000000214</c:v>
                </c:pt>
                <c:pt idx="1122" formatCode="General">
                  <c:v>0.19890620000000128</c:v>
                </c:pt>
                <c:pt idx="1123" formatCode="General">
                  <c:v>0.20604520000000148</c:v>
                </c:pt>
                <c:pt idx="1124" formatCode="General">
                  <c:v>0.17000699999999999</c:v>
                </c:pt>
                <c:pt idx="1125" formatCode="General">
                  <c:v>0.16838589999999998</c:v>
                </c:pt>
                <c:pt idx="1126" formatCode="General">
                  <c:v>0.16932119999999998</c:v>
                </c:pt>
                <c:pt idx="1127" formatCode="General">
                  <c:v>0.15463779999999999</c:v>
                </c:pt>
                <c:pt idx="1128" formatCode="General">
                  <c:v>0.13406240000000041</c:v>
                </c:pt>
                <c:pt idx="1129" formatCode="General">
                  <c:v>0.13178659999999998</c:v>
                </c:pt>
                <c:pt idx="1130" formatCode="General">
                  <c:v>0.11267640000000002</c:v>
                </c:pt>
                <c:pt idx="1131" formatCode="General">
                  <c:v>0.11647970000000002</c:v>
                </c:pt>
                <c:pt idx="1132">
                  <c:v>8.4431890000000023E-2</c:v>
                </c:pt>
                <c:pt idx="1133">
                  <c:v>8.8609290000000063E-2</c:v>
                </c:pt>
                <c:pt idx="1134">
                  <c:v>7.2180109999999992E-2</c:v>
                </c:pt>
                <c:pt idx="1135">
                  <c:v>6.4854030000000132E-2</c:v>
                </c:pt>
                <c:pt idx="1136">
                  <c:v>4.2408019999999998E-2</c:v>
                </c:pt>
                <c:pt idx="1137">
                  <c:v>3.5424890000000001E-2</c:v>
                </c:pt>
                <c:pt idx="1138">
                  <c:v>2.8846989999999999E-2</c:v>
                </c:pt>
                <c:pt idx="1139">
                  <c:v>-5.2101730000000635E-5</c:v>
                </c:pt>
                <c:pt idx="1140">
                  <c:v>-8.6875580000000067E-3</c:v>
                </c:pt>
                <c:pt idx="1141">
                  <c:v>-1.6543690000000003E-2</c:v>
                </c:pt>
                <c:pt idx="1142">
                  <c:v>-4.8155080000000003E-2</c:v>
                </c:pt>
                <c:pt idx="1143">
                  <c:v>-4.2200660000000022E-2</c:v>
                </c:pt>
                <c:pt idx="1144">
                  <c:v>-4.2543599999999987E-2</c:v>
                </c:pt>
                <c:pt idx="1145">
                  <c:v>-4.2512350000000603E-5</c:v>
                </c:pt>
              </c:numCache>
            </c:numRef>
          </c:yVal>
          <c:smooth val="0"/>
        </c:ser>
        <c:ser>
          <c:idx val="2"/>
          <c:order val="3"/>
          <c:tx>
            <c:v>Cycle 1000</c:v>
          </c:tx>
          <c:spPr>
            <a:ln w="28575">
              <a:noFill/>
            </a:ln>
          </c:spPr>
          <c:marker>
            <c:symbol val="triangle"/>
            <c:size val="2"/>
            <c:spPr>
              <a:solidFill>
                <a:srgbClr val="0000CC"/>
              </a:solidFill>
              <a:ln>
                <a:solidFill>
                  <a:srgbClr val="0000CC"/>
                </a:solidFill>
              </a:ln>
            </c:spPr>
          </c:marker>
          <c:xVal>
            <c:numRef>
              <c:f>'Fatigue test'!$P$4:$P$1150</c:f>
              <c:numCache>
                <c:formatCode>General</c:formatCode>
                <c:ptCount val="1147"/>
                <c:pt idx="0">
                  <c:v>0</c:v>
                </c:pt>
                <c:pt idx="1">
                  <c:v>0</c:v>
                </c:pt>
                <c:pt idx="2">
                  <c:v>0</c:v>
                </c:pt>
                <c:pt idx="3">
                  <c:v>0.14571420000000163</c:v>
                </c:pt>
                <c:pt idx="4">
                  <c:v>0.33053550000000032</c:v>
                </c:pt>
                <c:pt idx="5">
                  <c:v>0.49982120000000274</c:v>
                </c:pt>
                <c:pt idx="6">
                  <c:v>0.66642830000000064</c:v>
                </c:pt>
                <c:pt idx="7">
                  <c:v>0.83249960000000478</c:v>
                </c:pt>
                <c:pt idx="8">
                  <c:v>1.0007139999999999</c:v>
                </c:pt>
                <c:pt idx="9">
                  <c:v>1.1662490000000001</c:v>
                </c:pt>
                <c:pt idx="10">
                  <c:v>1.3328570000000084</c:v>
                </c:pt>
                <c:pt idx="11">
                  <c:v>1.500535</c:v>
                </c:pt>
                <c:pt idx="12">
                  <c:v>1.6660710000000001</c:v>
                </c:pt>
                <c:pt idx="13">
                  <c:v>1.833213</c:v>
                </c:pt>
                <c:pt idx="14">
                  <c:v>1.9998199999999999</c:v>
                </c:pt>
                <c:pt idx="15">
                  <c:v>2.1664270000000001</c:v>
                </c:pt>
                <c:pt idx="16">
                  <c:v>2.3330349999999997</c:v>
                </c:pt>
                <c:pt idx="17">
                  <c:v>2.4996419999999788</c:v>
                </c:pt>
                <c:pt idx="18">
                  <c:v>2.6662489999999766</c:v>
                </c:pt>
                <c:pt idx="19">
                  <c:v>2.8333910000000002</c:v>
                </c:pt>
                <c:pt idx="20">
                  <c:v>2.9999989999999968</c:v>
                </c:pt>
                <c:pt idx="21">
                  <c:v>3.1671410000000195</c:v>
                </c:pt>
                <c:pt idx="22">
                  <c:v>3.3332129999999967</c:v>
                </c:pt>
                <c:pt idx="23">
                  <c:v>3.4998199999999793</c:v>
                </c:pt>
                <c:pt idx="24">
                  <c:v>3.6669619999999998</c:v>
                </c:pt>
                <c:pt idx="25">
                  <c:v>3.8330340000000001</c:v>
                </c:pt>
                <c:pt idx="26">
                  <c:v>3.9996409999999747</c:v>
                </c:pt>
                <c:pt idx="27">
                  <c:v>4.1667839999999945</c:v>
                </c:pt>
                <c:pt idx="28">
                  <c:v>4.3328549999999755</c:v>
                </c:pt>
                <c:pt idx="29">
                  <c:v>4.4999979999999997</c:v>
                </c:pt>
                <c:pt idx="30">
                  <c:v>4.6666049999999855</c:v>
                </c:pt>
                <c:pt idx="31">
                  <c:v>4.8337479999999999</c:v>
                </c:pt>
                <c:pt idx="32">
                  <c:v>4.9998189999999996</c:v>
                </c:pt>
                <c:pt idx="33">
                  <c:v>5.1669619999999945</c:v>
                </c:pt>
                <c:pt idx="34">
                  <c:v>5.3341049999999655</c:v>
                </c:pt>
                <c:pt idx="35">
                  <c:v>5.4996400000000447</c:v>
                </c:pt>
                <c:pt idx="36">
                  <c:v>5.6667829999999855</c:v>
                </c:pt>
                <c:pt idx="37">
                  <c:v>5.8339249999999945</c:v>
                </c:pt>
                <c:pt idx="38">
                  <c:v>5.999461000000041</c:v>
                </c:pt>
                <c:pt idx="39">
                  <c:v>6.1666049999999855</c:v>
                </c:pt>
                <c:pt idx="40">
                  <c:v>6.3332110000000004</c:v>
                </c:pt>
                <c:pt idx="41">
                  <c:v>6.4998180000000003</c:v>
                </c:pt>
                <c:pt idx="42">
                  <c:v>6.6669609999999855</c:v>
                </c:pt>
                <c:pt idx="43">
                  <c:v>6.8330330000000004</c:v>
                </c:pt>
                <c:pt idx="44">
                  <c:v>7.0001749999999845</c:v>
                </c:pt>
                <c:pt idx="45">
                  <c:v>7.1667819999999756</c:v>
                </c:pt>
                <c:pt idx="46">
                  <c:v>7.3328530000000001</c:v>
                </c:pt>
                <c:pt idx="47">
                  <c:v>7.5005319999999855</c:v>
                </c:pt>
                <c:pt idx="48">
                  <c:v>7.6660680000000001</c:v>
                </c:pt>
                <c:pt idx="49">
                  <c:v>7.8332100000000002</c:v>
                </c:pt>
                <c:pt idx="50">
                  <c:v>8.0008890000000008</c:v>
                </c:pt>
                <c:pt idx="51">
                  <c:v>8.1658900000000028</c:v>
                </c:pt>
                <c:pt idx="52">
                  <c:v>8.3330320000000047</c:v>
                </c:pt>
                <c:pt idx="53">
                  <c:v>8.5007100000000015</c:v>
                </c:pt>
                <c:pt idx="54">
                  <c:v>8.6651740000000004</c:v>
                </c:pt>
                <c:pt idx="55">
                  <c:v>8.8339239999999997</c:v>
                </c:pt>
                <c:pt idx="56">
                  <c:v>8.9999960000000048</c:v>
                </c:pt>
                <c:pt idx="57">
                  <c:v>9.1666030000000003</c:v>
                </c:pt>
                <c:pt idx="58">
                  <c:v>9.3337450000000004</c:v>
                </c:pt>
                <c:pt idx="59">
                  <c:v>9.4998170000000002</c:v>
                </c:pt>
                <c:pt idx="60">
                  <c:v>9.6669600000000013</c:v>
                </c:pt>
                <c:pt idx="61">
                  <c:v>9.8335680000000014</c:v>
                </c:pt>
                <c:pt idx="62">
                  <c:v>9.9991030000000034</c:v>
                </c:pt>
                <c:pt idx="63">
                  <c:v>10.166780000000006</c:v>
                </c:pt>
                <c:pt idx="64">
                  <c:v>10.33339</c:v>
                </c:pt>
                <c:pt idx="65">
                  <c:v>10.49892</c:v>
                </c:pt>
                <c:pt idx="66">
                  <c:v>10.66714</c:v>
                </c:pt>
                <c:pt idx="67">
                  <c:v>10.83267</c:v>
                </c:pt>
                <c:pt idx="68">
                  <c:v>10.99982</c:v>
                </c:pt>
                <c:pt idx="69">
                  <c:v>11.167490000000004</c:v>
                </c:pt>
                <c:pt idx="70">
                  <c:v>11.333030000000004</c:v>
                </c:pt>
                <c:pt idx="71">
                  <c:v>11.500170000000001</c:v>
                </c:pt>
                <c:pt idx="72">
                  <c:v>11.66732</c:v>
                </c:pt>
                <c:pt idx="73">
                  <c:v>11.832850000000002</c:v>
                </c:pt>
                <c:pt idx="74">
                  <c:v>12.000530000000024</c:v>
                </c:pt>
                <c:pt idx="75">
                  <c:v>12.166070000000001</c:v>
                </c:pt>
                <c:pt idx="76">
                  <c:v>12.333210000000001</c:v>
                </c:pt>
                <c:pt idx="77">
                  <c:v>12.500350000000001</c:v>
                </c:pt>
                <c:pt idx="78">
                  <c:v>12.665890000000006</c:v>
                </c:pt>
                <c:pt idx="79">
                  <c:v>12.834100000000001</c:v>
                </c:pt>
                <c:pt idx="80">
                  <c:v>12.999640000000024</c:v>
                </c:pt>
                <c:pt idx="81">
                  <c:v>13.16624</c:v>
                </c:pt>
                <c:pt idx="82">
                  <c:v>13.333920000000001</c:v>
                </c:pt>
                <c:pt idx="83">
                  <c:v>13.499460000000004</c:v>
                </c:pt>
                <c:pt idx="84">
                  <c:v>13.666070000000001</c:v>
                </c:pt>
                <c:pt idx="85">
                  <c:v>13.83428</c:v>
                </c:pt>
                <c:pt idx="86">
                  <c:v>13.999280000000002</c:v>
                </c:pt>
                <c:pt idx="87">
                  <c:v>14.16696</c:v>
                </c:pt>
                <c:pt idx="88">
                  <c:v>14.333030000000004</c:v>
                </c:pt>
                <c:pt idx="89">
                  <c:v>14.499640000000024</c:v>
                </c:pt>
                <c:pt idx="90">
                  <c:v>14.667310000000001</c:v>
                </c:pt>
                <c:pt idx="91">
                  <c:v>14.832850000000002</c:v>
                </c:pt>
                <c:pt idx="92">
                  <c:v>14.999460000000004</c:v>
                </c:pt>
                <c:pt idx="93">
                  <c:v>15.16714</c:v>
                </c:pt>
                <c:pt idx="94">
                  <c:v>15.333210000000001</c:v>
                </c:pt>
                <c:pt idx="95">
                  <c:v>15.500350000000001</c:v>
                </c:pt>
                <c:pt idx="96">
                  <c:v>15.66696</c:v>
                </c:pt>
                <c:pt idx="97">
                  <c:v>15.833030000000004</c:v>
                </c:pt>
                <c:pt idx="98">
                  <c:v>16.000710000000002</c:v>
                </c:pt>
                <c:pt idx="99">
                  <c:v>16.166239999999842</c:v>
                </c:pt>
                <c:pt idx="100">
                  <c:v>16.332850000000153</c:v>
                </c:pt>
                <c:pt idx="101">
                  <c:v>16.501059999999999</c:v>
                </c:pt>
                <c:pt idx="102">
                  <c:v>16.666060000000005</c:v>
                </c:pt>
                <c:pt idx="103">
                  <c:v>16.833210000000001</c:v>
                </c:pt>
                <c:pt idx="104">
                  <c:v>17.000350000000001</c:v>
                </c:pt>
                <c:pt idx="105">
                  <c:v>17.166419999999889</c:v>
                </c:pt>
                <c:pt idx="106">
                  <c:v>17.333030000000001</c:v>
                </c:pt>
                <c:pt idx="107">
                  <c:v>17.499629999999776</c:v>
                </c:pt>
                <c:pt idx="108">
                  <c:v>17.666779999999989</c:v>
                </c:pt>
                <c:pt idx="109">
                  <c:v>17.833919999999999</c:v>
                </c:pt>
                <c:pt idx="110">
                  <c:v>17.99999</c:v>
                </c:pt>
                <c:pt idx="111">
                  <c:v>18.166599999999889</c:v>
                </c:pt>
                <c:pt idx="112">
                  <c:v>18.333210000000001</c:v>
                </c:pt>
                <c:pt idx="113">
                  <c:v>18.49981</c:v>
                </c:pt>
                <c:pt idx="114">
                  <c:v>18.666960000000035</c:v>
                </c:pt>
                <c:pt idx="115">
                  <c:v>18.833030000000001</c:v>
                </c:pt>
                <c:pt idx="116">
                  <c:v>18.999629999999776</c:v>
                </c:pt>
                <c:pt idx="117">
                  <c:v>19.166779999999989</c:v>
                </c:pt>
                <c:pt idx="118">
                  <c:v>19.332850000000153</c:v>
                </c:pt>
                <c:pt idx="119">
                  <c:v>19.49945</c:v>
                </c:pt>
                <c:pt idx="120">
                  <c:v>19.666599999999889</c:v>
                </c:pt>
                <c:pt idx="121">
                  <c:v>19.833210000000001</c:v>
                </c:pt>
                <c:pt idx="122">
                  <c:v>19.99981</c:v>
                </c:pt>
                <c:pt idx="123">
                  <c:v>20.166950000000035</c:v>
                </c:pt>
                <c:pt idx="124">
                  <c:v>20.334099999999999</c:v>
                </c:pt>
                <c:pt idx="125">
                  <c:v>20.499629999999776</c:v>
                </c:pt>
                <c:pt idx="126">
                  <c:v>20.66677</c:v>
                </c:pt>
                <c:pt idx="127">
                  <c:v>20.833919999999999</c:v>
                </c:pt>
                <c:pt idx="128">
                  <c:v>20.99945</c:v>
                </c:pt>
                <c:pt idx="129">
                  <c:v>21.166599999999889</c:v>
                </c:pt>
                <c:pt idx="130">
                  <c:v>21.333200000000001</c:v>
                </c:pt>
                <c:pt idx="131">
                  <c:v>21.49981</c:v>
                </c:pt>
                <c:pt idx="132">
                  <c:v>21.666419999999889</c:v>
                </c:pt>
                <c:pt idx="133">
                  <c:v>21.833020000000001</c:v>
                </c:pt>
                <c:pt idx="134">
                  <c:v>22.000699999999842</c:v>
                </c:pt>
                <c:pt idx="135">
                  <c:v>22.16677</c:v>
                </c:pt>
                <c:pt idx="136">
                  <c:v>22.332850000000153</c:v>
                </c:pt>
                <c:pt idx="137">
                  <c:v>22.500520000000002</c:v>
                </c:pt>
                <c:pt idx="138">
                  <c:v>22.666599999999889</c:v>
                </c:pt>
                <c:pt idx="139">
                  <c:v>22.833200000000001</c:v>
                </c:pt>
                <c:pt idx="140">
                  <c:v>23.000350000000001</c:v>
                </c:pt>
                <c:pt idx="141">
                  <c:v>23.165880000000001</c:v>
                </c:pt>
                <c:pt idx="142">
                  <c:v>23.333559999999999</c:v>
                </c:pt>
                <c:pt idx="143">
                  <c:v>23.500170000000001</c:v>
                </c:pt>
                <c:pt idx="144">
                  <c:v>23.665699999999816</c:v>
                </c:pt>
                <c:pt idx="145">
                  <c:v>23.833919999999999</c:v>
                </c:pt>
                <c:pt idx="146">
                  <c:v>24.000520000000002</c:v>
                </c:pt>
                <c:pt idx="147">
                  <c:v>24.166599999999889</c:v>
                </c:pt>
                <c:pt idx="148">
                  <c:v>24.333739999999889</c:v>
                </c:pt>
                <c:pt idx="149">
                  <c:v>24.49981</c:v>
                </c:pt>
                <c:pt idx="150">
                  <c:v>24.666950000000035</c:v>
                </c:pt>
                <c:pt idx="151">
                  <c:v>24.833020000000001</c:v>
                </c:pt>
                <c:pt idx="152">
                  <c:v>24.999099999999849</c:v>
                </c:pt>
                <c:pt idx="153">
                  <c:v>25.16677</c:v>
                </c:pt>
                <c:pt idx="154">
                  <c:v>25.332840000000001</c:v>
                </c:pt>
                <c:pt idx="155">
                  <c:v>25.498919999999838</c:v>
                </c:pt>
                <c:pt idx="156">
                  <c:v>25.667670000000001</c:v>
                </c:pt>
                <c:pt idx="157">
                  <c:v>25.83267</c:v>
                </c:pt>
                <c:pt idx="158">
                  <c:v>26.000339999999824</c:v>
                </c:pt>
                <c:pt idx="159">
                  <c:v>26.166950000000035</c:v>
                </c:pt>
                <c:pt idx="160">
                  <c:v>26.333020000000001</c:v>
                </c:pt>
                <c:pt idx="161">
                  <c:v>26.500699999999842</c:v>
                </c:pt>
                <c:pt idx="162">
                  <c:v>26.66677</c:v>
                </c:pt>
                <c:pt idx="163">
                  <c:v>26.832840000000001</c:v>
                </c:pt>
                <c:pt idx="164">
                  <c:v>27.001059999999999</c:v>
                </c:pt>
                <c:pt idx="165">
                  <c:v>27.166060000000005</c:v>
                </c:pt>
                <c:pt idx="166">
                  <c:v>27.333200000000001</c:v>
                </c:pt>
                <c:pt idx="167">
                  <c:v>27.49981</c:v>
                </c:pt>
                <c:pt idx="168">
                  <c:v>27.665880000000001</c:v>
                </c:pt>
                <c:pt idx="169">
                  <c:v>27.834099999999999</c:v>
                </c:pt>
                <c:pt idx="170">
                  <c:v>27.999629999999776</c:v>
                </c:pt>
                <c:pt idx="171">
                  <c:v>28.165699999999816</c:v>
                </c:pt>
                <c:pt idx="172">
                  <c:v>28.333919999999999</c:v>
                </c:pt>
                <c:pt idx="173">
                  <c:v>28.49945</c:v>
                </c:pt>
                <c:pt idx="174">
                  <c:v>28.666589999999989</c:v>
                </c:pt>
                <c:pt idx="175">
                  <c:v>28.833739999999889</c:v>
                </c:pt>
                <c:pt idx="176">
                  <c:v>28.99981</c:v>
                </c:pt>
                <c:pt idx="177">
                  <c:v>29.166950000000035</c:v>
                </c:pt>
                <c:pt idx="178">
                  <c:v>29.333020000000001</c:v>
                </c:pt>
                <c:pt idx="179">
                  <c:v>29.499629999999776</c:v>
                </c:pt>
                <c:pt idx="180">
                  <c:v>29.667310000000001</c:v>
                </c:pt>
                <c:pt idx="181">
                  <c:v>29.833379999999988</c:v>
                </c:pt>
                <c:pt idx="182">
                  <c:v>29.99999</c:v>
                </c:pt>
                <c:pt idx="183">
                  <c:v>30.166589999999989</c:v>
                </c:pt>
                <c:pt idx="184">
                  <c:v>30.333200000000001</c:v>
                </c:pt>
                <c:pt idx="185">
                  <c:v>30.500339999999824</c:v>
                </c:pt>
                <c:pt idx="186">
                  <c:v>30.666950000000035</c:v>
                </c:pt>
                <c:pt idx="187">
                  <c:v>30.833020000000001</c:v>
                </c:pt>
                <c:pt idx="188">
                  <c:v>31.000160000000001</c:v>
                </c:pt>
                <c:pt idx="189">
                  <c:v>31.166229999999889</c:v>
                </c:pt>
                <c:pt idx="190">
                  <c:v>31.333379999999988</c:v>
                </c:pt>
                <c:pt idx="191">
                  <c:v>31.500520000000002</c:v>
                </c:pt>
                <c:pt idx="192">
                  <c:v>31.666589999999989</c:v>
                </c:pt>
                <c:pt idx="193">
                  <c:v>31.833200000000001</c:v>
                </c:pt>
                <c:pt idx="194">
                  <c:v>32.000340000000001</c:v>
                </c:pt>
                <c:pt idx="195">
                  <c:v>32.166410000000013</c:v>
                </c:pt>
                <c:pt idx="196">
                  <c:v>32.333020000000005</c:v>
                </c:pt>
                <c:pt idx="197">
                  <c:v>32.499630000000003</c:v>
                </c:pt>
                <c:pt idx="198">
                  <c:v>32.666770000000113</c:v>
                </c:pt>
                <c:pt idx="199">
                  <c:v>32.833370000000002</c:v>
                </c:pt>
                <c:pt idx="200">
                  <c:v>32.999980000000001</c:v>
                </c:pt>
                <c:pt idx="201">
                  <c:v>33.167130000000213</c:v>
                </c:pt>
                <c:pt idx="202">
                  <c:v>33.333740000000006</c:v>
                </c:pt>
                <c:pt idx="203">
                  <c:v>33.500340000000001</c:v>
                </c:pt>
                <c:pt idx="204">
                  <c:v>33.666410000000013</c:v>
                </c:pt>
                <c:pt idx="205">
                  <c:v>33.833020000000005</c:v>
                </c:pt>
                <c:pt idx="206">
                  <c:v>34.000160000000001</c:v>
                </c:pt>
                <c:pt idx="207">
                  <c:v>34.166770000000113</c:v>
                </c:pt>
                <c:pt idx="208">
                  <c:v>34.333370000000002</c:v>
                </c:pt>
                <c:pt idx="209">
                  <c:v>34.499450000000003</c:v>
                </c:pt>
                <c:pt idx="210">
                  <c:v>34.666590000000063</c:v>
                </c:pt>
                <c:pt idx="211">
                  <c:v>34.833730000000003</c:v>
                </c:pt>
                <c:pt idx="212">
                  <c:v>34.999810000000011</c:v>
                </c:pt>
                <c:pt idx="213">
                  <c:v>35.166950000000163</c:v>
                </c:pt>
                <c:pt idx="214">
                  <c:v>35.334089999999996</c:v>
                </c:pt>
                <c:pt idx="215">
                  <c:v>35.49962</c:v>
                </c:pt>
                <c:pt idx="216">
                  <c:v>35.666770000000113</c:v>
                </c:pt>
                <c:pt idx="217">
                  <c:v>35.833370000000002</c:v>
                </c:pt>
                <c:pt idx="218">
                  <c:v>35.999450000000003</c:v>
                </c:pt>
                <c:pt idx="219">
                  <c:v>36.166590000000063</c:v>
                </c:pt>
                <c:pt idx="220">
                  <c:v>36.333190000000002</c:v>
                </c:pt>
                <c:pt idx="221">
                  <c:v>36.4998</c:v>
                </c:pt>
                <c:pt idx="222">
                  <c:v>36.666950000000163</c:v>
                </c:pt>
                <c:pt idx="223">
                  <c:v>36.833020000000005</c:v>
                </c:pt>
                <c:pt idx="224">
                  <c:v>37.000689999999999</c:v>
                </c:pt>
                <c:pt idx="225">
                  <c:v>37.166770000000113</c:v>
                </c:pt>
                <c:pt idx="226">
                  <c:v>37.333370000000002</c:v>
                </c:pt>
                <c:pt idx="227">
                  <c:v>37.501049999999999</c:v>
                </c:pt>
                <c:pt idx="228">
                  <c:v>37.666590000000063</c:v>
                </c:pt>
                <c:pt idx="229">
                  <c:v>37.833190000000002</c:v>
                </c:pt>
                <c:pt idx="230">
                  <c:v>38.000340000000001</c:v>
                </c:pt>
                <c:pt idx="231">
                  <c:v>38.165340000000263</c:v>
                </c:pt>
                <c:pt idx="232">
                  <c:v>38.333550000000002</c:v>
                </c:pt>
                <c:pt idx="233">
                  <c:v>38.500160000000001</c:v>
                </c:pt>
                <c:pt idx="234">
                  <c:v>38.665160000000213</c:v>
                </c:pt>
                <c:pt idx="235">
                  <c:v>38.833910000000003</c:v>
                </c:pt>
                <c:pt idx="236">
                  <c:v>38.999980000000001</c:v>
                </c:pt>
                <c:pt idx="237">
                  <c:v>39.166590000000063</c:v>
                </c:pt>
                <c:pt idx="238">
                  <c:v>39.333730000000003</c:v>
                </c:pt>
                <c:pt idx="239">
                  <c:v>39.4998</c:v>
                </c:pt>
                <c:pt idx="240">
                  <c:v>39.666950000000163</c:v>
                </c:pt>
                <c:pt idx="241">
                  <c:v>39.833550000000002</c:v>
                </c:pt>
                <c:pt idx="242">
                  <c:v>39.999090000000002</c:v>
                </c:pt>
                <c:pt idx="243">
                  <c:v>40.167300000000012</c:v>
                </c:pt>
                <c:pt idx="244">
                  <c:v>40.333370000000002</c:v>
                </c:pt>
                <c:pt idx="245">
                  <c:v>40.499450000000003</c:v>
                </c:pt>
                <c:pt idx="246">
                  <c:v>40.667660000000005</c:v>
                </c:pt>
                <c:pt idx="247">
                  <c:v>40.832660000000004</c:v>
                </c:pt>
                <c:pt idx="248">
                  <c:v>41.000340000000001</c:v>
                </c:pt>
                <c:pt idx="249">
                  <c:v>41.166940000000011</c:v>
                </c:pt>
                <c:pt idx="250">
                  <c:v>41.332480000000004</c:v>
                </c:pt>
                <c:pt idx="251">
                  <c:v>41.50123</c:v>
                </c:pt>
                <c:pt idx="252">
                  <c:v>41.667300000000012</c:v>
                </c:pt>
                <c:pt idx="253">
                  <c:v>41.833370000000002</c:v>
                </c:pt>
                <c:pt idx="254">
                  <c:v>42.001049999999999</c:v>
                </c:pt>
                <c:pt idx="255">
                  <c:v>42.166590000000063</c:v>
                </c:pt>
                <c:pt idx="256">
                  <c:v>42.333190000000002</c:v>
                </c:pt>
                <c:pt idx="257">
                  <c:v>42.500340000000001</c:v>
                </c:pt>
                <c:pt idx="258">
                  <c:v>42.665340000000263</c:v>
                </c:pt>
                <c:pt idx="259">
                  <c:v>42.834089999999996</c:v>
                </c:pt>
                <c:pt idx="260">
                  <c:v>42.99962</c:v>
                </c:pt>
                <c:pt idx="261">
                  <c:v>43.166230000000013</c:v>
                </c:pt>
                <c:pt idx="262">
                  <c:v>43.333910000000003</c:v>
                </c:pt>
                <c:pt idx="263">
                  <c:v>43.499450000000003</c:v>
                </c:pt>
                <c:pt idx="264">
                  <c:v>43.666580000000003</c:v>
                </c:pt>
                <c:pt idx="265">
                  <c:v>43.833730000000003</c:v>
                </c:pt>
                <c:pt idx="266">
                  <c:v>43.99926</c:v>
                </c:pt>
                <c:pt idx="267">
                  <c:v>44.166940000000011</c:v>
                </c:pt>
                <c:pt idx="268">
                  <c:v>44.333020000000005</c:v>
                </c:pt>
                <c:pt idx="269">
                  <c:v>44.499080000000006</c:v>
                </c:pt>
                <c:pt idx="270">
                  <c:v>44.667300000000012</c:v>
                </c:pt>
                <c:pt idx="271">
                  <c:v>44.832830000000001</c:v>
                </c:pt>
                <c:pt idx="272">
                  <c:v>44.999980000000001</c:v>
                </c:pt>
                <c:pt idx="273">
                  <c:v>45.167120000000011</c:v>
                </c:pt>
                <c:pt idx="274">
                  <c:v>45.333190000000002</c:v>
                </c:pt>
                <c:pt idx="275">
                  <c:v>45.500340000000001</c:v>
                </c:pt>
                <c:pt idx="276">
                  <c:v>45.666940000000011</c:v>
                </c:pt>
                <c:pt idx="277">
                  <c:v>45.832480000000004</c:v>
                </c:pt>
                <c:pt idx="278">
                  <c:v>46.000160000000001</c:v>
                </c:pt>
                <c:pt idx="279">
                  <c:v>46.166230000000013</c:v>
                </c:pt>
                <c:pt idx="280">
                  <c:v>46.333370000000002</c:v>
                </c:pt>
                <c:pt idx="281">
                  <c:v>46.501049999999999</c:v>
                </c:pt>
                <c:pt idx="282">
                  <c:v>46.666050000000013</c:v>
                </c:pt>
                <c:pt idx="283">
                  <c:v>46.833190000000002</c:v>
                </c:pt>
                <c:pt idx="284">
                  <c:v>47.000340000000001</c:v>
                </c:pt>
                <c:pt idx="285">
                  <c:v>47.166410000000013</c:v>
                </c:pt>
                <c:pt idx="286">
                  <c:v>47.333550000000002</c:v>
                </c:pt>
                <c:pt idx="287">
                  <c:v>47.500160000000001</c:v>
                </c:pt>
                <c:pt idx="288">
                  <c:v>47.666770000000113</c:v>
                </c:pt>
                <c:pt idx="289">
                  <c:v>47.8339</c:v>
                </c:pt>
                <c:pt idx="290">
                  <c:v>47.99944</c:v>
                </c:pt>
                <c:pt idx="291">
                  <c:v>48.166050000000013</c:v>
                </c:pt>
                <c:pt idx="292">
                  <c:v>48.33372</c:v>
                </c:pt>
                <c:pt idx="293">
                  <c:v>48.500340000000001</c:v>
                </c:pt>
                <c:pt idx="294">
                  <c:v>48.666940000000011</c:v>
                </c:pt>
                <c:pt idx="295">
                  <c:v>48.833020000000005</c:v>
                </c:pt>
                <c:pt idx="296">
                  <c:v>49.000150000000012</c:v>
                </c:pt>
                <c:pt idx="297">
                  <c:v>49.166770000000113</c:v>
                </c:pt>
                <c:pt idx="298">
                  <c:v>49.332840000000004</c:v>
                </c:pt>
                <c:pt idx="299">
                  <c:v>49.49944</c:v>
                </c:pt>
                <c:pt idx="300">
                  <c:v>49.666580000000003</c:v>
                </c:pt>
                <c:pt idx="301">
                  <c:v>49.833190000000002</c:v>
                </c:pt>
                <c:pt idx="302">
                  <c:v>49.9998</c:v>
                </c:pt>
                <c:pt idx="303">
                  <c:v>50.166940000000011</c:v>
                </c:pt>
                <c:pt idx="304">
                  <c:v>50.334079999999993</c:v>
                </c:pt>
                <c:pt idx="305">
                  <c:v>50.49962</c:v>
                </c:pt>
                <c:pt idx="306">
                  <c:v>50.666230000000013</c:v>
                </c:pt>
                <c:pt idx="307">
                  <c:v>50.833370000000002</c:v>
                </c:pt>
                <c:pt idx="308">
                  <c:v>50.999450000000003</c:v>
                </c:pt>
                <c:pt idx="309">
                  <c:v>51.166050000000013</c:v>
                </c:pt>
                <c:pt idx="310">
                  <c:v>51.333190000000002</c:v>
                </c:pt>
                <c:pt idx="311">
                  <c:v>51.4998</c:v>
                </c:pt>
                <c:pt idx="312">
                  <c:v>51.666940000000011</c:v>
                </c:pt>
                <c:pt idx="313">
                  <c:v>51.833550000000002</c:v>
                </c:pt>
                <c:pt idx="314">
                  <c:v>52.000150000000012</c:v>
                </c:pt>
                <c:pt idx="315">
                  <c:v>52.166760000000011</c:v>
                </c:pt>
                <c:pt idx="316">
                  <c:v>52.332830000000001</c:v>
                </c:pt>
                <c:pt idx="317">
                  <c:v>52.500510000000013</c:v>
                </c:pt>
                <c:pt idx="318">
                  <c:v>52.666580000000003</c:v>
                </c:pt>
                <c:pt idx="319">
                  <c:v>52.833190000000002</c:v>
                </c:pt>
                <c:pt idx="320">
                  <c:v>53.000330000000012</c:v>
                </c:pt>
                <c:pt idx="321">
                  <c:v>53.165860000000002</c:v>
                </c:pt>
                <c:pt idx="322">
                  <c:v>53.333020000000005</c:v>
                </c:pt>
                <c:pt idx="323">
                  <c:v>53.500160000000001</c:v>
                </c:pt>
                <c:pt idx="324">
                  <c:v>53.665690000000012</c:v>
                </c:pt>
                <c:pt idx="325">
                  <c:v>53.833370000000002</c:v>
                </c:pt>
                <c:pt idx="326">
                  <c:v>54.000510000000013</c:v>
                </c:pt>
                <c:pt idx="327">
                  <c:v>54.166580000000003</c:v>
                </c:pt>
                <c:pt idx="328">
                  <c:v>54.33372</c:v>
                </c:pt>
                <c:pt idx="329">
                  <c:v>54.4998</c:v>
                </c:pt>
                <c:pt idx="330">
                  <c:v>54.666940000000011</c:v>
                </c:pt>
                <c:pt idx="331">
                  <c:v>54.833010000000002</c:v>
                </c:pt>
                <c:pt idx="332">
                  <c:v>54.999080000000006</c:v>
                </c:pt>
                <c:pt idx="333">
                  <c:v>55.167300000000012</c:v>
                </c:pt>
                <c:pt idx="334">
                  <c:v>55.333370000000002</c:v>
                </c:pt>
                <c:pt idx="335">
                  <c:v>55.498910000000322</c:v>
                </c:pt>
                <c:pt idx="336">
                  <c:v>55.667120000000011</c:v>
                </c:pt>
                <c:pt idx="337">
                  <c:v>55.832650000000001</c:v>
                </c:pt>
                <c:pt idx="338">
                  <c:v>56.000330000000012</c:v>
                </c:pt>
                <c:pt idx="339">
                  <c:v>56.166930000000271</c:v>
                </c:pt>
                <c:pt idx="340">
                  <c:v>56.332480000000004</c:v>
                </c:pt>
                <c:pt idx="341">
                  <c:v>56.500689999999999</c:v>
                </c:pt>
                <c:pt idx="342">
                  <c:v>56.667290000000001</c:v>
                </c:pt>
                <c:pt idx="343">
                  <c:v>56.832830000000001</c:v>
                </c:pt>
                <c:pt idx="344">
                  <c:v>57.000510000000013</c:v>
                </c:pt>
                <c:pt idx="345">
                  <c:v>57.166580000000003</c:v>
                </c:pt>
                <c:pt idx="346">
                  <c:v>57.333180000000006</c:v>
                </c:pt>
                <c:pt idx="347">
                  <c:v>57.500330000000012</c:v>
                </c:pt>
                <c:pt idx="348">
                  <c:v>57.665860000000002</c:v>
                </c:pt>
                <c:pt idx="349">
                  <c:v>57.833540000000006</c:v>
                </c:pt>
                <c:pt idx="350">
                  <c:v>57.999610000000011</c:v>
                </c:pt>
                <c:pt idx="351">
                  <c:v>58.166220000000003</c:v>
                </c:pt>
                <c:pt idx="352">
                  <c:v>58.3339</c:v>
                </c:pt>
                <c:pt idx="353">
                  <c:v>58.499430000000011</c:v>
                </c:pt>
                <c:pt idx="354">
                  <c:v>58.666040000000002</c:v>
                </c:pt>
                <c:pt idx="355">
                  <c:v>58.834259999999993</c:v>
                </c:pt>
                <c:pt idx="356">
                  <c:v>58.999790000000012</c:v>
                </c:pt>
                <c:pt idx="357">
                  <c:v>59.166930000000271</c:v>
                </c:pt>
                <c:pt idx="358">
                  <c:v>59.333540000000006</c:v>
                </c:pt>
                <c:pt idx="359">
                  <c:v>59.499610000000011</c:v>
                </c:pt>
                <c:pt idx="360">
                  <c:v>59.666760000000011</c:v>
                </c:pt>
                <c:pt idx="361">
                  <c:v>59.832820000000005</c:v>
                </c:pt>
                <c:pt idx="362">
                  <c:v>59.99944</c:v>
                </c:pt>
                <c:pt idx="363">
                  <c:v>60.167120000000011</c:v>
                </c:pt>
                <c:pt idx="364">
                  <c:v>60.333180000000006</c:v>
                </c:pt>
                <c:pt idx="365">
                  <c:v>60.500330000000012</c:v>
                </c:pt>
                <c:pt idx="366">
                  <c:v>60.666930000000271</c:v>
                </c:pt>
                <c:pt idx="367">
                  <c:v>60.833540000000006</c:v>
                </c:pt>
                <c:pt idx="368">
                  <c:v>61.000689999999999</c:v>
                </c:pt>
                <c:pt idx="369">
                  <c:v>61.166220000000003</c:v>
                </c:pt>
                <c:pt idx="370">
                  <c:v>61.332830000000001</c:v>
                </c:pt>
                <c:pt idx="371">
                  <c:v>61.499970000000012</c:v>
                </c:pt>
                <c:pt idx="372">
                  <c:v>61.666040000000002</c:v>
                </c:pt>
                <c:pt idx="373">
                  <c:v>61.833180000000006</c:v>
                </c:pt>
                <c:pt idx="374">
                  <c:v>62.000330000000012</c:v>
                </c:pt>
                <c:pt idx="375">
                  <c:v>62.166930000000271</c:v>
                </c:pt>
                <c:pt idx="376">
                  <c:v>62.333010000000002</c:v>
                </c:pt>
                <c:pt idx="377">
                  <c:v>62.500150000000012</c:v>
                </c:pt>
                <c:pt idx="378">
                  <c:v>62.666750000000263</c:v>
                </c:pt>
                <c:pt idx="379">
                  <c:v>62.833360000000006</c:v>
                </c:pt>
                <c:pt idx="380">
                  <c:v>62.999970000000012</c:v>
                </c:pt>
                <c:pt idx="381">
                  <c:v>63.166580000000003</c:v>
                </c:pt>
                <c:pt idx="382">
                  <c:v>63.33372</c:v>
                </c:pt>
                <c:pt idx="383">
                  <c:v>63.500330000000012</c:v>
                </c:pt>
                <c:pt idx="384">
                  <c:v>63.666400000000003</c:v>
                </c:pt>
                <c:pt idx="385">
                  <c:v>63.833010000000002</c:v>
                </c:pt>
                <c:pt idx="386">
                  <c:v>64.000140000000002</c:v>
                </c:pt>
                <c:pt idx="387">
                  <c:v>64.166759999999982</c:v>
                </c:pt>
                <c:pt idx="388">
                  <c:v>64.332819999999998</c:v>
                </c:pt>
                <c:pt idx="389">
                  <c:v>64.499970000000005</c:v>
                </c:pt>
                <c:pt idx="390">
                  <c:v>64.666569999999993</c:v>
                </c:pt>
                <c:pt idx="391">
                  <c:v>64.83372</c:v>
                </c:pt>
                <c:pt idx="392">
                  <c:v>64.999790000000004</c:v>
                </c:pt>
                <c:pt idx="393">
                  <c:v>65.166929999999994</c:v>
                </c:pt>
                <c:pt idx="394">
                  <c:v>65.33408</c:v>
                </c:pt>
                <c:pt idx="395">
                  <c:v>65.499610000000686</c:v>
                </c:pt>
                <c:pt idx="396">
                  <c:v>65.666749999999979</c:v>
                </c:pt>
                <c:pt idx="397">
                  <c:v>65.833359999999999</c:v>
                </c:pt>
                <c:pt idx="398">
                  <c:v>65.999430000000004</c:v>
                </c:pt>
                <c:pt idx="399">
                  <c:v>66.166569999999993</c:v>
                </c:pt>
                <c:pt idx="400">
                  <c:v>66.332650000000001</c:v>
                </c:pt>
                <c:pt idx="401">
                  <c:v>66.499790000000004</c:v>
                </c:pt>
                <c:pt idx="402">
                  <c:v>66.666929999999994</c:v>
                </c:pt>
                <c:pt idx="403">
                  <c:v>66.832999999999998</c:v>
                </c:pt>
                <c:pt idx="404">
                  <c:v>67.000680000000003</c:v>
                </c:pt>
                <c:pt idx="405">
                  <c:v>67.166759999999982</c:v>
                </c:pt>
                <c:pt idx="406">
                  <c:v>67.333359999999999</c:v>
                </c:pt>
                <c:pt idx="407">
                  <c:v>67.501040000000003</c:v>
                </c:pt>
                <c:pt idx="408">
                  <c:v>67.666569999999993</c:v>
                </c:pt>
                <c:pt idx="409">
                  <c:v>67.833179999999999</c:v>
                </c:pt>
                <c:pt idx="410">
                  <c:v>68.000860000000003</c:v>
                </c:pt>
                <c:pt idx="411">
                  <c:v>68.165859999999981</c:v>
                </c:pt>
                <c:pt idx="412">
                  <c:v>68.333539999999999</c:v>
                </c:pt>
                <c:pt idx="413">
                  <c:v>68.500140000000002</c:v>
                </c:pt>
                <c:pt idx="414">
                  <c:v>68.665679999999981</c:v>
                </c:pt>
                <c:pt idx="415">
                  <c:v>68.833889999999982</c:v>
                </c:pt>
                <c:pt idx="416">
                  <c:v>68.999970000000005</c:v>
                </c:pt>
                <c:pt idx="417">
                  <c:v>69.166569999999993</c:v>
                </c:pt>
                <c:pt idx="418">
                  <c:v>69.333709999999982</c:v>
                </c:pt>
                <c:pt idx="419">
                  <c:v>69.499790000000004</c:v>
                </c:pt>
                <c:pt idx="420">
                  <c:v>69.667469999999994</c:v>
                </c:pt>
                <c:pt idx="421">
                  <c:v>69.833529999999996</c:v>
                </c:pt>
                <c:pt idx="422">
                  <c:v>69.999610000000686</c:v>
                </c:pt>
                <c:pt idx="423">
                  <c:v>70.167289999999994</c:v>
                </c:pt>
                <c:pt idx="424">
                  <c:v>70.332819999999998</c:v>
                </c:pt>
                <c:pt idx="425">
                  <c:v>70.499430000000004</c:v>
                </c:pt>
                <c:pt idx="426">
                  <c:v>70.667649999999995</c:v>
                </c:pt>
                <c:pt idx="427">
                  <c:v>70.832650000000001</c:v>
                </c:pt>
                <c:pt idx="428">
                  <c:v>71.000320000000002</c:v>
                </c:pt>
                <c:pt idx="429">
                  <c:v>71.166389999999978</c:v>
                </c:pt>
                <c:pt idx="430">
                  <c:v>71.332469999999986</c:v>
                </c:pt>
                <c:pt idx="431">
                  <c:v>71.500140000000002</c:v>
                </c:pt>
                <c:pt idx="432">
                  <c:v>71.666749999999979</c:v>
                </c:pt>
                <c:pt idx="433">
                  <c:v>71.833359999999999</c:v>
                </c:pt>
                <c:pt idx="434">
                  <c:v>72.000500000000002</c:v>
                </c:pt>
                <c:pt idx="435">
                  <c:v>72.166039999999981</c:v>
                </c:pt>
                <c:pt idx="436">
                  <c:v>72.333179999999999</c:v>
                </c:pt>
                <c:pt idx="437">
                  <c:v>72.500329999999991</c:v>
                </c:pt>
                <c:pt idx="438">
                  <c:v>72.665859999999981</c:v>
                </c:pt>
                <c:pt idx="439">
                  <c:v>72.834069999999997</c:v>
                </c:pt>
                <c:pt idx="440">
                  <c:v>72.999600000000427</c:v>
                </c:pt>
                <c:pt idx="441">
                  <c:v>73.166210000000007</c:v>
                </c:pt>
                <c:pt idx="442">
                  <c:v>73.334430000000012</c:v>
                </c:pt>
                <c:pt idx="443">
                  <c:v>73.499430000000004</c:v>
                </c:pt>
                <c:pt idx="444">
                  <c:v>73.666569999999993</c:v>
                </c:pt>
                <c:pt idx="445">
                  <c:v>73.834249999999997</c:v>
                </c:pt>
                <c:pt idx="446">
                  <c:v>73.999790000000004</c:v>
                </c:pt>
                <c:pt idx="447">
                  <c:v>74.166920000000005</c:v>
                </c:pt>
                <c:pt idx="448">
                  <c:v>74.332999999999998</c:v>
                </c:pt>
                <c:pt idx="449">
                  <c:v>74.499600000000427</c:v>
                </c:pt>
                <c:pt idx="450">
                  <c:v>74.667280000000005</c:v>
                </c:pt>
                <c:pt idx="451">
                  <c:v>74.832819999999998</c:v>
                </c:pt>
                <c:pt idx="452">
                  <c:v>74.999970000000005</c:v>
                </c:pt>
                <c:pt idx="453">
                  <c:v>75.166560000000004</c:v>
                </c:pt>
                <c:pt idx="454">
                  <c:v>75.333179999999999</c:v>
                </c:pt>
                <c:pt idx="455">
                  <c:v>75.500329999999991</c:v>
                </c:pt>
                <c:pt idx="456">
                  <c:v>75.666920000000005</c:v>
                </c:pt>
                <c:pt idx="457">
                  <c:v>75.832999999999998</c:v>
                </c:pt>
                <c:pt idx="458">
                  <c:v>76.000140000000002</c:v>
                </c:pt>
                <c:pt idx="459">
                  <c:v>76.166210000000007</c:v>
                </c:pt>
                <c:pt idx="460">
                  <c:v>76.332819999999998</c:v>
                </c:pt>
                <c:pt idx="461">
                  <c:v>76.500500000000002</c:v>
                </c:pt>
                <c:pt idx="462">
                  <c:v>76.666039999999981</c:v>
                </c:pt>
                <c:pt idx="463">
                  <c:v>76.832639999999998</c:v>
                </c:pt>
                <c:pt idx="464">
                  <c:v>76.999790000000004</c:v>
                </c:pt>
                <c:pt idx="465">
                  <c:v>77.166389999999978</c:v>
                </c:pt>
                <c:pt idx="466">
                  <c:v>77.333529999999996</c:v>
                </c:pt>
                <c:pt idx="467">
                  <c:v>77.500140000000002</c:v>
                </c:pt>
                <c:pt idx="468">
                  <c:v>77.667280000000005</c:v>
                </c:pt>
                <c:pt idx="469">
                  <c:v>77.833889999999982</c:v>
                </c:pt>
                <c:pt idx="470">
                  <c:v>78.000500000000002</c:v>
                </c:pt>
                <c:pt idx="471">
                  <c:v>78.167100000000005</c:v>
                </c:pt>
                <c:pt idx="472">
                  <c:v>78.333179999999999</c:v>
                </c:pt>
                <c:pt idx="473">
                  <c:v>78.500320000000002</c:v>
                </c:pt>
                <c:pt idx="474">
                  <c:v>78.666920000000005</c:v>
                </c:pt>
                <c:pt idx="475">
                  <c:v>78.832999999999998</c:v>
                </c:pt>
                <c:pt idx="476">
                  <c:v>79.000140000000002</c:v>
                </c:pt>
                <c:pt idx="477">
                  <c:v>79.166749999999979</c:v>
                </c:pt>
                <c:pt idx="478">
                  <c:v>79.332819999999998</c:v>
                </c:pt>
                <c:pt idx="479">
                  <c:v>79.499960000000527</c:v>
                </c:pt>
                <c:pt idx="480">
                  <c:v>79.666560000000004</c:v>
                </c:pt>
                <c:pt idx="481">
                  <c:v>79.83372</c:v>
                </c:pt>
                <c:pt idx="482">
                  <c:v>79.999790000000004</c:v>
                </c:pt>
                <c:pt idx="483">
                  <c:v>80.166389999999978</c:v>
                </c:pt>
                <c:pt idx="484">
                  <c:v>80.334069999999997</c:v>
                </c:pt>
                <c:pt idx="485">
                  <c:v>80.499600000000427</c:v>
                </c:pt>
                <c:pt idx="486">
                  <c:v>80.666739999999919</c:v>
                </c:pt>
                <c:pt idx="487">
                  <c:v>80.833889999999982</c:v>
                </c:pt>
                <c:pt idx="488">
                  <c:v>80.999420000000327</c:v>
                </c:pt>
                <c:pt idx="489">
                  <c:v>81.167109999999994</c:v>
                </c:pt>
                <c:pt idx="490">
                  <c:v>81.333169999999996</c:v>
                </c:pt>
                <c:pt idx="491">
                  <c:v>81.499240000000327</c:v>
                </c:pt>
                <c:pt idx="492">
                  <c:v>81.666929999999994</c:v>
                </c:pt>
                <c:pt idx="493">
                  <c:v>81.832989999999981</c:v>
                </c:pt>
                <c:pt idx="494">
                  <c:v>82.000140000000002</c:v>
                </c:pt>
                <c:pt idx="495">
                  <c:v>82.166739999999919</c:v>
                </c:pt>
                <c:pt idx="496">
                  <c:v>82.333359999999999</c:v>
                </c:pt>
                <c:pt idx="497">
                  <c:v>82.50103</c:v>
                </c:pt>
                <c:pt idx="498">
                  <c:v>82.667100000000005</c:v>
                </c:pt>
                <c:pt idx="499">
                  <c:v>82.833179999999999</c:v>
                </c:pt>
                <c:pt idx="500">
                  <c:v>83.000309999999999</c:v>
                </c:pt>
                <c:pt idx="501">
                  <c:v>83.165859999999981</c:v>
                </c:pt>
                <c:pt idx="502">
                  <c:v>83.333529999999996</c:v>
                </c:pt>
                <c:pt idx="503">
                  <c:v>83.500140000000002</c:v>
                </c:pt>
                <c:pt idx="504">
                  <c:v>83.665679999999981</c:v>
                </c:pt>
                <c:pt idx="505">
                  <c:v>83.833889999999982</c:v>
                </c:pt>
                <c:pt idx="506">
                  <c:v>84.000500000000002</c:v>
                </c:pt>
                <c:pt idx="507">
                  <c:v>84.166029999999992</c:v>
                </c:pt>
                <c:pt idx="508">
                  <c:v>84.333699999999993</c:v>
                </c:pt>
                <c:pt idx="509">
                  <c:v>84.499780000000001</c:v>
                </c:pt>
                <c:pt idx="510">
                  <c:v>84.666920000000005</c:v>
                </c:pt>
                <c:pt idx="511">
                  <c:v>84.833529999999996</c:v>
                </c:pt>
                <c:pt idx="512">
                  <c:v>84.999070000000003</c:v>
                </c:pt>
                <c:pt idx="513">
                  <c:v>85.167280000000005</c:v>
                </c:pt>
                <c:pt idx="514">
                  <c:v>85.333349999999982</c:v>
                </c:pt>
                <c:pt idx="515">
                  <c:v>85.49888</c:v>
                </c:pt>
                <c:pt idx="516">
                  <c:v>85.667640000000006</c:v>
                </c:pt>
                <c:pt idx="517">
                  <c:v>85.832639999999998</c:v>
                </c:pt>
                <c:pt idx="518">
                  <c:v>85.999780000000001</c:v>
                </c:pt>
                <c:pt idx="519">
                  <c:v>86.166920000000005</c:v>
                </c:pt>
                <c:pt idx="520">
                  <c:v>86.332459999999998</c:v>
                </c:pt>
                <c:pt idx="521">
                  <c:v>86.50067</c:v>
                </c:pt>
                <c:pt idx="522">
                  <c:v>86.666739999999919</c:v>
                </c:pt>
                <c:pt idx="523">
                  <c:v>86.832819999999998</c:v>
                </c:pt>
                <c:pt idx="524">
                  <c:v>87.000500000000002</c:v>
                </c:pt>
                <c:pt idx="525">
                  <c:v>87.166020000000003</c:v>
                </c:pt>
                <c:pt idx="526">
                  <c:v>87.333169999999996</c:v>
                </c:pt>
                <c:pt idx="527">
                  <c:v>87.500320000000002</c:v>
                </c:pt>
                <c:pt idx="528">
                  <c:v>87.665849999999978</c:v>
                </c:pt>
                <c:pt idx="529">
                  <c:v>87.834059999999994</c:v>
                </c:pt>
                <c:pt idx="530">
                  <c:v>88.000140000000002</c:v>
                </c:pt>
                <c:pt idx="531">
                  <c:v>88.166210000000007</c:v>
                </c:pt>
                <c:pt idx="532">
                  <c:v>88.334430000000012</c:v>
                </c:pt>
                <c:pt idx="533">
                  <c:v>88.499420000000327</c:v>
                </c:pt>
                <c:pt idx="534">
                  <c:v>88.666560000000004</c:v>
                </c:pt>
                <c:pt idx="535">
                  <c:v>88.834239999999994</c:v>
                </c:pt>
                <c:pt idx="536">
                  <c:v>88.999780000000001</c:v>
                </c:pt>
                <c:pt idx="537">
                  <c:v>89.166920000000005</c:v>
                </c:pt>
                <c:pt idx="538">
                  <c:v>89.333529999999996</c:v>
                </c:pt>
                <c:pt idx="539">
                  <c:v>89.499060000000227</c:v>
                </c:pt>
                <c:pt idx="540">
                  <c:v>89.667270000000002</c:v>
                </c:pt>
                <c:pt idx="541">
                  <c:v>89.833349999999982</c:v>
                </c:pt>
                <c:pt idx="542">
                  <c:v>89.999430000000004</c:v>
                </c:pt>
                <c:pt idx="543">
                  <c:v>90.166560000000004</c:v>
                </c:pt>
                <c:pt idx="544">
                  <c:v>90.332629999999995</c:v>
                </c:pt>
                <c:pt idx="545">
                  <c:v>90.500309999999999</c:v>
                </c:pt>
                <c:pt idx="546">
                  <c:v>90.666920000000005</c:v>
                </c:pt>
                <c:pt idx="547">
                  <c:v>90.833529999999996</c:v>
                </c:pt>
                <c:pt idx="548">
                  <c:v>91.00067</c:v>
                </c:pt>
                <c:pt idx="549">
                  <c:v>91.166210000000007</c:v>
                </c:pt>
                <c:pt idx="550">
                  <c:v>91.332809999999981</c:v>
                </c:pt>
                <c:pt idx="551">
                  <c:v>91.500500000000002</c:v>
                </c:pt>
                <c:pt idx="552">
                  <c:v>91.666029999999992</c:v>
                </c:pt>
                <c:pt idx="553">
                  <c:v>91.833179999999999</c:v>
                </c:pt>
                <c:pt idx="554">
                  <c:v>92.000309999999999</c:v>
                </c:pt>
                <c:pt idx="555">
                  <c:v>92.166379999999918</c:v>
                </c:pt>
                <c:pt idx="556">
                  <c:v>92.332999999999998</c:v>
                </c:pt>
                <c:pt idx="557">
                  <c:v>92.500140000000002</c:v>
                </c:pt>
                <c:pt idx="558">
                  <c:v>92.667270000000002</c:v>
                </c:pt>
                <c:pt idx="559">
                  <c:v>92.833889999999982</c:v>
                </c:pt>
                <c:pt idx="560">
                  <c:v>92.999950000000027</c:v>
                </c:pt>
                <c:pt idx="561">
                  <c:v>93.166560000000004</c:v>
                </c:pt>
                <c:pt idx="562">
                  <c:v>93.333709999999982</c:v>
                </c:pt>
                <c:pt idx="563">
                  <c:v>93.499770000000012</c:v>
                </c:pt>
                <c:pt idx="564">
                  <c:v>93.666389999999978</c:v>
                </c:pt>
                <c:pt idx="565">
                  <c:v>93.832989999999981</c:v>
                </c:pt>
                <c:pt idx="566">
                  <c:v>94.000140000000002</c:v>
                </c:pt>
                <c:pt idx="567">
                  <c:v>94.166739999999919</c:v>
                </c:pt>
                <c:pt idx="568">
                  <c:v>94.332819999999998</c:v>
                </c:pt>
                <c:pt idx="569">
                  <c:v>94.499409999999997</c:v>
                </c:pt>
                <c:pt idx="570">
                  <c:v>94.666560000000004</c:v>
                </c:pt>
                <c:pt idx="571">
                  <c:v>94.833709999999982</c:v>
                </c:pt>
                <c:pt idx="572">
                  <c:v>94.999240000000327</c:v>
                </c:pt>
                <c:pt idx="573">
                  <c:v>95.002449999999982</c:v>
                </c:pt>
                <c:pt idx="574">
                  <c:v>95.006209999999996</c:v>
                </c:pt>
                <c:pt idx="575">
                  <c:v>94.887810000000002</c:v>
                </c:pt>
                <c:pt idx="576">
                  <c:v>94.67780999999998</c:v>
                </c:pt>
                <c:pt idx="577">
                  <c:v>94.504239999999996</c:v>
                </c:pt>
                <c:pt idx="578">
                  <c:v>94.336029999999994</c:v>
                </c:pt>
                <c:pt idx="579">
                  <c:v>94.171030000000002</c:v>
                </c:pt>
                <c:pt idx="580">
                  <c:v>94.002809999999982</c:v>
                </c:pt>
                <c:pt idx="581">
                  <c:v>93.836749999999981</c:v>
                </c:pt>
                <c:pt idx="582">
                  <c:v>93.670669999999987</c:v>
                </c:pt>
                <c:pt idx="583">
                  <c:v>93.502989999999983</c:v>
                </c:pt>
                <c:pt idx="584">
                  <c:v>93.337450000000004</c:v>
                </c:pt>
                <c:pt idx="585">
                  <c:v>93.170309999999958</c:v>
                </c:pt>
                <c:pt idx="586">
                  <c:v>93.002629999999996</c:v>
                </c:pt>
                <c:pt idx="587">
                  <c:v>92.837100000000007</c:v>
                </c:pt>
                <c:pt idx="588">
                  <c:v>92.669409999999999</c:v>
                </c:pt>
                <c:pt idx="589">
                  <c:v>92.503349999999998</c:v>
                </c:pt>
                <c:pt idx="590">
                  <c:v>92.337280000000007</c:v>
                </c:pt>
                <c:pt idx="591">
                  <c:v>92.169600000000003</c:v>
                </c:pt>
                <c:pt idx="592">
                  <c:v>92.004059999999996</c:v>
                </c:pt>
                <c:pt idx="593">
                  <c:v>91.836910000000003</c:v>
                </c:pt>
                <c:pt idx="594">
                  <c:v>91.669779999999989</c:v>
                </c:pt>
                <c:pt idx="595">
                  <c:v>91.504230000000007</c:v>
                </c:pt>
                <c:pt idx="596">
                  <c:v>91.336560000000006</c:v>
                </c:pt>
                <c:pt idx="597">
                  <c:v>91.169960000000003</c:v>
                </c:pt>
                <c:pt idx="598">
                  <c:v>91.004430000000013</c:v>
                </c:pt>
                <c:pt idx="599">
                  <c:v>90.836739999999978</c:v>
                </c:pt>
                <c:pt idx="600">
                  <c:v>90.669589999999999</c:v>
                </c:pt>
                <c:pt idx="601">
                  <c:v>90.503530000000012</c:v>
                </c:pt>
                <c:pt idx="602">
                  <c:v>90.33638999999998</c:v>
                </c:pt>
                <c:pt idx="603">
                  <c:v>90.170309999999958</c:v>
                </c:pt>
                <c:pt idx="604">
                  <c:v>90.003169999999997</c:v>
                </c:pt>
                <c:pt idx="605">
                  <c:v>89.836560000000006</c:v>
                </c:pt>
                <c:pt idx="606">
                  <c:v>89.670489999999958</c:v>
                </c:pt>
                <c:pt idx="607">
                  <c:v>89.50282</c:v>
                </c:pt>
                <c:pt idx="608">
                  <c:v>89.336749999999981</c:v>
                </c:pt>
                <c:pt idx="609">
                  <c:v>89.170139999999989</c:v>
                </c:pt>
                <c:pt idx="610">
                  <c:v>89.002989999999983</c:v>
                </c:pt>
                <c:pt idx="611">
                  <c:v>88.837459999999993</c:v>
                </c:pt>
                <c:pt idx="612">
                  <c:v>88.669779999999989</c:v>
                </c:pt>
                <c:pt idx="613">
                  <c:v>88.502629999999996</c:v>
                </c:pt>
                <c:pt idx="614">
                  <c:v>88.337100000000007</c:v>
                </c:pt>
                <c:pt idx="615">
                  <c:v>88.169429999999991</c:v>
                </c:pt>
                <c:pt idx="616">
                  <c:v>88.00282</c:v>
                </c:pt>
                <c:pt idx="617">
                  <c:v>87.836749999999981</c:v>
                </c:pt>
                <c:pt idx="618">
                  <c:v>87.670139999999989</c:v>
                </c:pt>
                <c:pt idx="619">
                  <c:v>87.503</c:v>
                </c:pt>
                <c:pt idx="620">
                  <c:v>87.336379999999949</c:v>
                </c:pt>
                <c:pt idx="621">
                  <c:v>87.169779999999989</c:v>
                </c:pt>
                <c:pt idx="622">
                  <c:v>87.003709999999998</c:v>
                </c:pt>
                <c:pt idx="623">
                  <c:v>86.836560000000006</c:v>
                </c:pt>
                <c:pt idx="624">
                  <c:v>86.66995</c:v>
                </c:pt>
                <c:pt idx="625">
                  <c:v>86.503360000000001</c:v>
                </c:pt>
                <c:pt idx="626">
                  <c:v>86.336749999999981</c:v>
                </c:pt>
                <c:pt idx="627">
                  <c:v>86.170139999999989</c:v>
                </c:pt>
                <c:pt idx="628">
                  <c:v>86.002989999999983</c:v>
                </c:pt>
                <c:pt idx="629">
                  <c:v>85.83638999999998</c:v>
                </c:pt>
                <c:pt idx="630">
                  <c:v>85.669779999999989</c:v>
                </c:pt>
                <c:pt idx="631">
                  <c:v>85.503169999999997</c:v>
                </c:pt>
                <c:pt idx="632">
                  <c:v>85.336560000000006</c:v>
                </c:pt>
                <c:pt idx="633">
                  <c:v>85.169960000000003</c:v>
                </c:pt>
                <c:pt idx="634">
                  <c:v>85.003360000000001</c:v>
                </c:pt>
                <c:pt idx="635">
                  <c:v>84.836739999999978</c:v>
                </c:pt>
                <c:pt idx="636">
                  <c:v>84.670139999999989</c:v>
                </c:pt>
                <c:pt idx="637">
                  <c:v>84.503530000000012</c:v>
                </c:pt>
                <c:pt idx="638">
                  <c:v>84.335849999999979</c:v>
                </c:pt>
                <c:pt idx="639">
                  <c:v>84.170319999999919</c:v>
                </c:pt>
                <c:pt idx="640">
                  <c:v>84.003720000000001</c:v>
                </c:pt>
                <c:pt idx="641">
                  <c:v>83.836039999999983</c:v>
                </c:pt>
                <c:pt idx="642">
                  <c:v>83.669960000000003</c:v>
                </c:pt>
                <c:pt idx="643">
                  <c:v>83.503360000000001</c:v>
                </c:pt>
                <c:pt idx="644">
                  <c:v>83.336749999999981</c:v>
                </c:pt>
                <c:pt idx="645">
                  <c:v>83.170669999999987</c:v>
                </c:pt>
                <c:pt idx="646">
                  <c:v>83.003</c:v>
                </c:pt>
                <c:pt idx="647">
                  <c:v>82.836920000000006</c:v>
                </c:pt>
                <c:pt idx="648">
                  <c:v>82.670319999999919</c:v>
                </c:pt>
                <c:pt idx="649">
                  <c:v>82.50264</c:v>
                </c:pt>
                <c:pt idx="650">
                  <c:v>82.337639999999993</c:v>
                </c:pt>
                <c:pt idx="651">
                  <c:v>82.169429999999991</c:v>
                </c:pt>
                <c:pt idx="652">
                  <c:v>82.003349999999998</c:v>
                </c:pt>
                <c:pt idx="653">
                  <c:v>81.837289999999996</c:v>
                </c:pt>
                <c:pt idx="654">
                  <c:v>81.66907999999998</c:v>
                </c:pt>
                <c:pt idx="655">
                  <c:v>81.503</c:v>
                </c:pt>
                <c:pt idx="656">
                  <c:v>81.336920000000006</c:v>
                </c:pt>
                <c:pt idx="657">
                  <c:v>81.169250000000005</c:v>
                </c:pt>
                <c:pt idx="658">
                  <c:v>81.003720000000001</c:v>
                </c:pt>
                <c:pt idx="659">
                  <c:v>80.837100000000007</c:v>
                </c:pt>
                <c:pt idx="660">
                  <c:v>80.669429999999991</c:v>
                </c:pt>
                <c:pt idx="661">
                  <c:v>80.503900000000002</c:v>
                </c:pt>
                <c:pt idx="662">
                  <c:v>80.336749999999981</c:v>
                </c:pt>
                <c:pt idx="663">
                  <c:v>80.170139999999989</c:v>
                </c:pt>
                <c:pt idx="664">
                  <c:v>80.003530000000012</c:v>
                </c:pt>
                <c:pt idx="665">
                  <c:v>79.835319999999982</c:v>
                </c:pt>
                <c:pt idx="666">
                  <c:v>79.670849999999959</c:v>
                </c:pt>
                <c:pt idx="667">
                  <c:v>79.50318</c:v>
                </c:pt>
                <c:pt idx="668">
                  <c:v>79.336039999999983</c:v>
                </c:pt>
                <c:pt idx="669">
                  <c:v>79.170499999999919</c:v>
                </c:pt>
                <c:pt idx="670">
                  <c:v>79.00282</c:v>
                </c:pt>
                <c:pt idx="671">
                  <c:v>78.836749999999981</c:v>
                </c:pt>
                <c:pt idx="672">
                  <c:v>78.670679999999948</c:v>
                </c:pt>
                <c:pt idx="673">
                  <c:v>78.503</c:v>
                </c:pt>
                <c:pt idx="674">
                  <c:v>78.337459999999993</c:v>
                </c:pt>
                <c:pt idx="675">
                  <c:v>78.169779999999989</c:v>
                </c:pt>
                <c:pt idx="676">
                  <c:v>78.00264</c:v>
                </c:pt>
                <c:pt idx="677">
                  <c:v>77.837100000000007</c:v>
                </c:pt>
                <c:pt idx="678">
                  <c:v>77.669429999999991</c:v>
                </c:pt>
                <c:pt idx="679">
                  <c:v>77.50282</c:v>
                </c:pt>
                <c:pt idx="680">
                  <c:v>77.336749999999981</c:v>
                </c:pt>
                <c:pt idx="681">
                  <c:v>77.169600000000003</c:v>
                </c:pt>
                <c:pt idx="682">
                  <c:v>77.004070000000013</c:v>
                </c:pt>
                <c:pt idx="683">
                  <c:v>76.836399999999998</c:v>
                </c:pt>
                <c:pt idx="684">
                  <c:v>76.669779999999989</c:v>
                </c:pt>
                <c:pt idx="685">
                  <c:v>76.504239999999996</c:v>
                </c:pt>
                <c:pt idx="686">
                  <c:v>76.336569999999995</c:v>
                </c:pt>
                <c:pt idx="687">
                  <c:v>76.169429999999991</c:v>
                </c:pt>
                <c:pt idx="688">
                  <c:v>76.003889999999998</c:v>
                </c:pt>
                <c:pt idx="689">
                  <c:v>75.836209999999994</c:v>
                </c:pt>
                <c:pt idx="690">
                  <c:v>75.670139999999989</c:v>
                </c:pt>
                <c:pt idx="691">
                  <c:v>75.504070000000013</c:v>
                </c:pt>
                <c:pt idx="692">
                  <c:v>75.33638999999998</c:v>
                </c:pt>
                <c:pt idx="693">
                  <c:v>75.169779999999989</c:v>
                </c:pt>
                <c:pt idx="694">
                  <c:v>75.00318</c:v>
                </c:pt>
                <c:pt idx="695">
                  <c:v>74.836569999999995</c:v>
                </c:pt>
                <c:pt idx="696">
                  <c:v>74.669960000000003</c:v>
                </c:pt>
                <c:pt idx="697">
                  <c:v>74.50282</c:v>
                </c:pt>
                <c:pt idx="698">
                  <c:v>74.336749999999981</c:v>
                </c:pt>
                <c:pt idx="699">
                  <c:v>74.170139999999989</c:v>
                </c:pt>
                <c:pt idx="700">
                  <c:v>74.003</c:v>
                </c:pt>
                <c:pt idx="701">
                  <c:v>73.837459999999993</c:v>
                </c:pt>
                <c:pt idx="702">
                  <c:v>73.669779999999989</c:v>
                </c:pt>
                <c:pt idx="703">
                  <c:v>73.50264</c:v>
                </c:pt>
                <c:pt idx="704">
                  <c:v>73.336569999999995</c:v>
                </c:pt>
                <c:pt idx="705">
                  <c:v>73.169429999999991</c:v>
                </c:pt>
                <c:pt idx="706">
                  <c:v>73.00282</c:v>
                </c:pt>
                <c:pt idx="707">
                  <c:v>72.836749999999981</c:v>
                </c:pt>
                <c:pt idx="708">
                  <c:v>72.670139999999989</c:v>
                </c:pt>
                <c:pt idx="709">
                  <c:v>72.503010000000003</c:v>
                </c:pt>
                <c:pt idx="710">
                  <c:v>72.336920000000006</c:v>
                </c:pt>
                <c:pt idx="711">
                  <c:v>72.170329999999979</c:v>
                </c:pt>
                <c:pt idx="712">
                  <c:v>72.00318</c:v>
                </c:pt>
                <c:pt idx="713">
                  <c:v>71.836569999999995</c:v>
                </c:pt>
                <c:pt idx="714">
                  <c:v>71.669960000000003</c:v>
                </c:pt>
                <c:pt idx="715">
                  <c:v>71.50282</c:v>
                </c:pt>
                <c:pt idx="716">
                  <c:v>71.336749999999981</c:v>
                </c:pt>
                <c:pt idx="717">
                  <c:v>71.169600000000003</c:v>
                </c:pt>
                <c:pt idx="718">
                  <c:v>71.004070000000013</c:v>
                </c:pt>
                <c:pt idx="719">
                  <c:v>70.836399999999998</c:v>
                </c:pt>
                <c:pt idx="720">
                  <c:v>70.669779999999989</c:v>
                </c:pt>
                <c:pt idx="721">
                  <c:v>70.504250000000027</c:v>
                </c:pt>
                <c:pt idx="722">
                  <c:v>70.336569999999995</c:v>
                </c:pt>
                <c:pt idx="723">
                  <c:v>70.169429999999991</c:v>
                </c:pt>
                <c:pt idx="724">
                  <c:v>70.003889999999998</c:v>
                </c:pt>
                <c:pt idx="725">
                  <c:v>69.836209999999994</c:v>
                </c:pt>
                <c:pt idx="726">
                  <c:v>69.670139999999989</c:v>
                </c:pt>
                <c:pt idx="727">
                  <c:v>69.503540000000001</c:v>
                </c:pt>
                <c:pt idx="728">
                  <c:v>69.335859999999983</c:v>
                </c:pt>
                <c:pt idx="729">
                  <c:v>69.170329999999979</c:v>
                </c:pt>
                <c:pt idx="730">
                  <c:v>69.00318</c:v>
                </c:pt>
                <c:pt idx="731">
                  <c:v>68.836039999999983</c:v>
                </c:pt>
                <c:pt idx="732">
                  <c:v>68.670499999999919</c:v>
                </c:pt>
                <c:pt idx="733">
                  <c:v>68.503360000000001</c:v>
                </c:pt>
                <c:pt idx="734">
                  <c:v>68.336749999999981</c:v>
                </c:pt>
                <c:pt idx="735">
                  <c:v>68.170139999999989</c:v>
                </c:pt>
                <c:pt idx="736">
                  <c:v>68.003010000000003</c:v>
                </c:pt>
                <c:pt idx="737">
                  <c:v>67.837459999999993</c:v>
                </c:pt>
                <c:pt idx="738">
                  <c:v>67.670329999999979</c:v>
                </c:pt>
                <c:pt idx="739">
                  <c:v>67.502650000000003</c:v>
                </c:pt>
                <c:pt idx="740">
                  <c:v>67.337649999999996</c:v>
                </c:pt>
                <c:pt idx="741">
                  <c:v>67.169969999999992</c:v>
                </c:pt>
                <c:pt idx="742">
                  <c:v>67.00282</c:v>
                </c:pt>
                <c:pt idx="743">
                  <c:v>66.837289999999996</c:v>
                </c:pt>
                <c:pt idx="744">
                  <c:v>66.66907999999998</c:v>
                </c:pt>
                <c:pt idx="745">
                  <c:v>66.503540000000001</c:v>
                </c:pt>
                <c:pt idx="746">
                  <c:v>66.336929999999995</c:v>
                </c:pt>
                <c:pt idx="747">
                  <c:v>66.168719999999979</c:v>
                </c:pt>
                <c:pt idx="748">
                  <c:v>66.004260000000585</c:v>
                </c:pt>
                <c:pt idx="749">
                  <c:v>65.836569999999995</c:v>
                </c:pt>
                <c:pt idx="750">
                  <c:v>65.669429999999991</c:v>
                </c:pt>
                <c:pt idx="751">
                  <c:v>65.504430000000013</c:v>
                </c:pt>
                <c:pt idx="752">
                  <c:v>65.336219999999997</c:v>
                </c:pt>
                <c:pt idx="753">
                  <c:v>65.170149999999978</c:v>
                </c:pt>
                <c:pt idx="754">
                  <c:v>65.003540000000001</c:v>
                </c:pt>
                <c:pt idx="755">
                  <c:v>64.835329999999999</c:v>
                </c:pt>
                <c:pt idx="756">
                  <c:v>64.670859999999948</c:v>
                </c:pt>
                <c:pt idx="757">
                  <c:v>64.50318</c:v>
                </c:pt>
                <c:pt idx="758">
                  <c:v>64.336039999999983</c:v>
                </c:pt>
                <c:pt idx="759">
                  <c:v>64.171039999999948</c:v>
                </c:pt>
                <c:pt idx="760">
                  <c:v>64.002290000000002</c:v>
                </c:pt>
                <c:pt idx="761">
                  <c:v>63.836750000000002</c:v>
                </c:pt>
                <c:pt idx="762">
                  <c:v>63.670680000000004</c:v>
                </c:pt>
                <c:pt idx="763">
                  <c:v>63.502470000000002</c:v>
                </c:pt>
                <c:pt idx="764">
                  <c:v>63.337469999999996</c:v>
                </c:pt>
                <c:pt idx="765">
                  <c:v>63.170330000000163</c:v>
                </c:pt>
                <c:pt idx="766">
                  <c:v>63.002650000000003</c:v>
                </c:pt>
                <c:pt idx="767">
                  <c:v>62.837110000000003</c:v>
                </c:pt>
                <c:pt idx="768">
                  <c:v>62.669430000000013</c:v>
                </c:pt>
                <c:pt idx="769">
                  <c:v>62.503360000000001</c:v>
                </c:pt>
                <c:pt idx="770">
                  <c:v>62.336750000000002</c:v>
                </c:pt>
                <c:pt idx="771">
                  <c:v>62.169610000000013</c:v>
                </c:pt>
                <c:pt idx="772">
                  <c:v>62.004069999999999</c:v>
                </c:pt>
                <c:pt idx="773">
                  <c:v>61.836400000000005</c:v>
                </c:pt>
                <c:pt idx="774">
                  <c:v>61.669250000000012</c:v>
                </c:pt>
                <c:pt idx="775">
                  <c:v>61.504260000000002</c:v>
                </c:pt>
                <c:pt idx="776">
                  <c:v>61.336040000000004</c:v>
                </c:pt>
                <c:pt idx="777">
                  <c:v>61.169970000000013</c:v>
                </c:pt>
                <c:pt idx="778">
                  <c:v>61.004429999999999</c:v>
                </c:pt>
                <c:pt idx="779">
                  <c:v>60.836220000000004</c:v>
                </c:pt>
                <c:pt idx="780">
                  <c:v>60.670150000000113</c:v>
                </c:pt>
                <c:pt idx="781">
                  <c:v>60.503540000000001</c:v>
                </c:pt>
                <c:pt idx="782">
                  <c:v>60.335860000000004</c:v>
                </c:pt>
                <c:pt idx="783">
                  <c:v>60.170330000000163</c:v>
                </c:pt>
                <c:pt idx="784">
                  <c:v>60.002650000000003</c:v>
                </c:pt>
                <c:pt idx="785">
                  <c:v>59.836580000000005</c:v>
                </c:pt>
                <c:pt idx="786">
                  <c:v>59.671040000000005</c:v>
                </c:pt>
                <c:pt idx="787">
                  <c:v>59.502830000000003</c:v>
                </c:pt>
                <c:pt idx="788">
                  <c:v>59.336750000000002</c:v>
                </c:pt>
                <c:pt idx="789">
                  <c:v>59.170150000000113</c:v>
                </c:pt>
                <c:pt idx="790">
                  <c:v>59.003010000000003</c:v>
                </c:pt>
                <c:pt idx="791">
                  <c:v>58.836940000000006</c:v>
                </c:pt>
                <c:pt idx="792">
                  <c:v>58.669790000000013</c:v>
                </c:pt>
                <c:pt idx="793">
                  <c:v>58.503190000000011</c:v>
                </c:pt>
                <c:pt idx="794">
                  <c:v>58.336580000000005</c:v>
                </c:pt>
                <c:pt idx="795">
                  <c:v>58.169440000000002</c:v>
                </c:pt>
                <c:pt idx="796">
                  <c:v>58.002830000000003</c:v>
                </c:pt>
                <c:pt idx="797">
                  <c:v>57.836760000000005</c:v>
                </c:pt>
                <c:pt idx="798">
                  <c:v>57.670150000000113</c:v>
                </c:pt>
                <c:pt idx="799">
                  <c:v>57.503550000000011</c:v>
                </c:pt>
                <c:pt idx="800">
                  <c:v>57.336940000000006</c:v>
                </c:pt>
                <c:pt idx="801">
                  <c:v>57.170330000000163</c:v>
                </c:pt>
                <c:pt idx="802">
                  <c:v>57.003190000000011</c:v>
                </c:pt>
                <c:pt idx="803">
                  <c:v>56.836580000000005</c:v>
                </c:pt>
                <c:pt idx="804">
                  <c:v>56.669970000000013</c:v>
                </c:pt>
                <c:pt idx="805">
                  <c:v>56.503370000000011</c:v>
                </c:pt>
                <c:pt idx="806">
                  <c:v>56.33623</c:v>
                </c:pt>
                <c:pt idx="807">
                  <c:v>56.169610000000013</c:v>
                </c:pt>
                <c:pt idx="808">
                  <c:v>56.003010000000003</c:v>
                </c:pt>
                <c:pt idx="809">
                  <c:v>55.836940000000006</c:v>
                </c:pt>
                <c:pt idx="810">
                  <c:v>55.669800000000002</c:v>
                </c:pt>
                <c:pt idx="811">
                  <c:v>55.503190000000011</c:v>
                </c:pt>
                <c:pt idx="812">
                  <c:v>55.337120000000006</c:v>
                </c:pt>
                <c:pt idx="813">
                  <c:v>55.169980000000002</c:v>
                </c:pt>
                <c:pt idx="814">
                  <c:v>55.003360000000001</c:v>
                </c:pt>
                <c:pt idx="815">
                  <c:v>54.83623</c:v>
                </c:pt>
                <c:pt idx="816">
                  <c:v>54.669620000000002</c:v>
                </c:pt>
                <c:pt idx="817">
                  <c:v>54.504080000000002</c:v>
                </c:pt>
                <c:pt idx="818">
                  <c:v>54.33587</c:v>
                </c:pt>
                <c:pt idx="819">
                  <c:v>54.170330000000163</c:v>
                </c:pt>
                <c:pt idx="820">
                  <c:v>54.003730000000012</c:v>
                </c:pt>
                <c:pt idx="821">
                  <c:v>53.835510000000063</c:v>
                </c:pt>
                <c:pt idx="822">
                  <c:v>53.669970000000013</c:v>
                </c:pt>
                <c:pt idx="823">
                  <c:v>53.503370000000011</c:v>
                </c:pt>
                <c:pt idx="824">
                  <c:v>53.33623</c:v>
                </c:pt>
                <c:pt idx="825">
                  <c:v>53.17069</c:v>
                </c:pt>
                <c:pt idx="826">
                  <c:v>53.002480000000006</c:v>
                </c:pt>
                <c:pt idx="827">
                  <c:v>52.836940000000006</c:v>
                </c:pt>
                <c:pt idx="828">
                  <c:v>52.670330000000163</c:v>
                </c:pt>
                <c:pt idx="829">
                  <c:v>52.502650000000003</c:v>
                </c:pt>
                <c:pt idx="830">
                  <c:v>52.337120000000006</c:v>
                </c:pt>
                <c:pt idx="831">
                  <c:v>52.169980000000002</c:v>
                </c:pt>
                <c:pt idx="832">
                  <c:v>52.002830000000003</c:v>
                </c:pt>
                <c:pt idx="833">
                  <c:v>51.837829999999997</c:v>
                </c:pt>
                <c:pt idx="834">
                  <c:v>51.669080000000001</c:v>
                </c:pt>
                <c:pt idx="835">
                  <c:v>51.503010000000003</c:v>
                </c:pt>
                <c:pt idx="836">
                  <c:v>51.336940000000006</c:v>
                </c:pt>
                <c:pt idx="837">
                  <c:v>51.169260000000001</c:v>
                </c:pt>
                <c:pt idx="838">
                  <c:v>51.003730000000012</c:v>
                </c:pt>
                <c:pt idx="839">
                  <c:v>50.837120000000006</c:v>
                </c:pt>
                <c:pt idx="840">
                  <c:v>50.669440000000002</c:v>
                </c:pt>
                <c:pt idx="841">
                  <c:v>50.503910000000012</c:v>
                </c:pt>
                <c:pt idx="842">
                  <c:v>50.33623</c:v>
                </c:pt>
                <c:pt idx="843">
                  <c:v>50.170150000000113</c:v>
                </c:pt>
                <c:pt idx="844">
                  <c:v>50.003550000000011</c:v>
                </c:pt>
                <c:pt idx="845">
                  <c:v>49.835340000000002</c:v>
                </c:pt>
                <c:pt idx="846">
                  <c:v>49.670870000000001</c:v>
                </c:pt>
                <c:pt idx="847">
                  <c:v>49.503190000000011</c:v>
                </c:pt>
                <c:pt idx="848">
                  <c:v>49.335510000000063</c:v>
                </c:pt>
                <c:pt idx="849">
                  <c:v>49.171050000000001</c:v>
                </c:pt>
                <c:pt idx="850">
                  <c:v>49.002830000000003</c:v>
                </c:pt>
                <c:pt idx="851">
                  <c:v>48.836760000000005</c:v>
                </c:pt>
                <c:pt idx="852">
                  <c:v>48.67069</c:v>
                </c:pt>
                <c:pt idx="853">
                  <c:v>48.503010000000003</c:v>
                </c:pt>
                <c:pt idx="854">
                  <c:v>48.336940000000006</c:v>
                </c:pt>
                <c:pt idx="855">
                  <c:v>48.170330000000163</c:v>
                </c:pt>
                <c:pt idx="856">
                  <c:v>48.002660000000006</c:v>
                </c:pt>
                <c:pt idx="857">
                  <c:v>47.837120000000006</c:v>
                </c:pt>
                <c:pt idx="858">
                  <c:v>47.669450000000012</c:v>
                </c:pt>
                <c:pt idx="859">
                  <c:v>47.503370000000011</c:v>
                </c:pt>
                <c:pt idx="860">
                  <c:v>47.337299999999999</c:v>
                </c:pt>
                <c:pt idx="861">
                  <c:v>47.169620000000002</c:v>
                </c:pt>
                <c:pt idx="862">
                  <c:v>47.003550000000011</c:v>
                </c:pt>
                <c:pt idx="863">
                  <c:v>46.836940000000006</c:v>
                </c:pt>
                <c:pt idx="864">
                  <c:v>46.669260000000001</c:v>
                </c:pt>
                <c:pt idx="865">
                  <c:v>46.503730000000012</c:v>
                </c:pt>
                <c:pt idx="866">
                  <c:v>46.336580000000005</c:v>
                </c:pt>
                <c:pt idx="867">
                  <c:v>46.169440000000002</c:v>
                </c:pt>
                <c:pt idx="868">
                  <c:v>46.003910000000012</c:v>
                </c:pt>
                <c:pt idx="869">
                  <c:v>45.83623</c:v>
                </c:pt>
                <c:pt idx="870">
                  <c:v>45.670160000000003</c:v>
                </c:pt>
                <c:pt idx="871">
                  <c:v>45.504080000000002</c:v>
                </c:pt>
                <c:pt idx="872">
                  <c:v>45.33587</c:v>
                </c:pt>
                <c:pt idx="873">
                  <c:v>45.170330000000163</c:v>
                </c:pt>
                <c:pt idx="874">
                  <c:v>45.003190000000011</c:v>
                </c:pt>
                <c:pt idx="875">
                  <c:v>44.836590000000001</c:v>
                </c:pt>
                <c:pt idx="876">
                  <c:v>44.670510000000213</c:v>
                </c:pt>
                <c:pt idx="877">
                  <c:v>44.502830000000003</c:v>
                </c:pt>
                <c:pt idx="878">
                  <c:v>44.336770000000001</c:v>
                </c:pt>
                <c:pt idx="879">
                  <c:v>44.17069</c:v>
                </c:pt>
                <c:pt idx="880">
                  <c:v>44.003010000000003</c:v>
                </c:pt>
                <c:pt idx="881">
                  <c:v>43.836940000000006</c:v>
                </c:pt>
                <c:pt idx="882">
                  <c:v>43.670340000000003</c:v>
                </c:pt>
                <c:pt idx="883">
                  <c:v>43.5032</c:v>
                </c:pt>
                <c:pt idx="884">
                  <c:v>43.336590000000001</c:v>
                </c:pt>
                <c:pt idx="885">
                  <c:v>43.169450000000012</c:v>
                </c:pt>
                <c:pt idx="886">
                  <c:v>43.002300000000012</c:v>
                </c:pt>
                <c:pt idx="887">
                  <c:v>42.836770000000001</c:v>
                </c:pt>
                <c:pt idx="888">
                  <c:v>42.670160000000003</c:v>
                </c:pt>
                <c:pt idx="889">
                  <c:v>42.503010000000003</c:v>
                </c:pt>
                <c:pt idx="890">
                  <c:v>42.336940000000006</c:v>
                </c:pt>
                <c:pt idx="891">
                  <c:v>42.170330000000163</c:v>
                </c:pt>
                <c:pt idx="892">
                  <c:v>42.003730000000012</c:v>
                </c:pt>
                <c:pt idx="893">
                  <c:v>41.836590000000001</c:v>
                </c:pt>
                <c:pt idx="894">
                  <c:v>41.669980000000002</c:v>
                </c:pt>
                <c:pt idx="895">
                  <c:v>41.50338</c:v>
                </c:pt>
                <c:pt idx="896">
                  <c:v>41.33623</c:v>
                </c:pt>
                <c:pt idx="897">
                  <c:v>41.169630000000012</c:v>
                </c:pt>
                <c:pt idx="898">
                  <c:v>41.003550000000011</c:v>
                </c:pt>
                <c:pt idx="899">
                  <c:v>40.836410000000001</c:v>
                </c:pt>
                <c:pt idx="900">
                  <c:v>40.669800000000002</c:v>
                </c:pt>
                <c:pt idx="901">
                  <c:v>40.5032</c:v>
                </c:pt>
                <c:pt idx="902">
                  <c:v>40.336590000000001</c:v>
                </c:pt>
                <c:pt idx="903">
                  <c:v>40.169980000000002</c:v>
                </c:pt>
                <c:pt idx="904">
                  <c:v>40.003370000000011</c:v>
                </c:pt>
                <c:pt idx="905">
                  <c:v>39.836770000000001</c:v>
                </c:pt>
                <c:pt idx="906">
                  <c:v>39.670160000000003</c:v>
                </c:pt>
                <c:pt idx="907">
                  <c:v>39.50356</c:v>
                </c:pt>
                <c:pt idx="908">
                  <c:v>39.335880000000003</c:v>
                </c:pt>
                <c:pt idx="909">
                  <c:v>39.170340000000003</c:v>
                </c:pt>
                <c:pt idx="910">
                  <c:v>39.003730000000012</c:v>
                </c:pt>
                <c:pt idx="911">
                  <c:v>38.83605</c:v>
                </c:pt>
                <c:pt idx="912">
                  <c:v>38.669980000000002</c:v>
                </c:pt>
                <c:pt idx="913">
                  <c:v>38.502840000000006</c:v>
                </c:pt>
                <c:pt idx="914">
                  <c:v>38.336770000000001</c:v>
                </c:pt>
                <c:pt idx="915">
                  <c:v>38.170160000000003</c:v>
                </c:pt>
                <c:pt idx="916">
                  <c:v>38.003020000000006</c:v>
                </c:pt>
                <c:pt idx="917">
                  <c:v>37.836950000000002</c:v>
                </c:pt>
                <c:pt idx="918">
                  <c:v>37.670340000000003</c:v>
                </c:pt>
                <c:pt idx="919">
                  <c:v>37.502660000000006</c:v>
                </c:pt>
                <c:pt idx="920">
                  <c:v>37.337120000000006</c:v>
                </c:pt>
                <c:pt idx="921">
                  <c:v>37.169450000000012</c:v>
                </c:pt>
                <c:pt idx="922">
                  <c:v>37.002840000000006</c:v>
                </c:pt>
                <c:pt idx="923">
                  <c:v>36.837299999999999</c:v>
                </c:pt>
                <c:pt idx="924">
                  <c:v>36.669090000000011</c:v>
                </c:pt>
                <c:pt idx="925">
                  <c:v>36.503550000000011</c:v>
                </c:pt>
                <c:pt idx="926">
                  <c:v>36.336950000000002</c:v>
                </c:pt>
                <c:pt idx="927">
                  <c:v>36.169270000000012</c:v>
                </c:pt>
                <c:pt idx="928">
                  <c:v>36.003730000000012</c:v>
                </c:pt>
                <c:pt idx="929">
                  <c:v>35.836590000000001</c:v>
                </c:pt>
                <c:pt idx="930">
                  <c:v>35.669980000000002</c:v>
                </c:pt>
                <c:pt idx="931">
                  <c:v>35.503910000000012</c:v>
                </c:pt>
                <c:pt idx="932">
                  <c:v>35.33623</c:v>
                </c:pt>
                <c:pt idx="933">
                  <c:v>35.170160000000003</c:v>
                </c:pt>
                <c:pt idx="934">
                  <c:v>35.003550000000011</c:v>
                </c:pt>
                <c:pt idx="935">
                  <c:v>34.835880000000003</c:v>
                </c:pt>
                <c:pt idx="936">
                  <c:v>34.670880000000004</c:v>
                </c:pt>
                <c:pt idx="937">
                  <c:v>34.502660000000006</c:v>
                </c:pt>
                <c:pt idx="938">
                  <c:v>34.33605</c:v>
                </c:pt>
                <c:pt idx="939">
                  <c:v>34.171050000000001</c:v>
                </c:pt>
                <c:pt idx="940">
                  <c:v>34.002840000000006</c:v>
                </c:pt>
                <c:pt idx="941">
                  <c:v>33.83623</c:v>
                </c:pt>
                <c:pt idx="942">
                  <c:v>33.670160000000003</c:v>
                </c:pt>
                <c:pt idx="943">
                  <c:v>33.503020000000006</c:v>
                </c:pt>
                <c:pt idx="944">
                  <c:v>33.337479999999999</c:v>
                </c:pt>
                <c:pt idx="945">
                  <c:v>33.170340000000003</c:v>
                </c:pt>
                <c:pt idx="946">
                  <c:v>33.002660000000006</c:v>
                </c:pt>
                <c:pt idx="947">
                  <c:v>32.837130000000002</c:v>
                </c:pt>
                <c:pt idx="948">
                  <c:v>32.668910000000373</c:v>
                </c:pt>
                <c:pt idx="949">
                  <c:v>32.50338</c:v>
                </c:pt>
                <c:pt idx="950">
                  <c:v>32.336770000000001</c:v>
                </c:pt>
                <c:pt idx="951">
                  <c:v>32.169090000000011</c:v>
                </c:pt>
                <c:pt idx="952">
                  <c:v>32.004089999999998</c:v>
                </c:pt>
                <c:pt idx="953">
                  <c:v>31.83642</c:v>
                </c:pt>
                <c:pt idx="954">
                  <c:v>31.669809999999988</c:v>
                </c:pt>
                <c:pt idx="955">
                  <c:v>31.503729999999813</c:v>
                </c:pt>
                <c:pt idx="956">
                  <c:v>31.336590000000001</c:v>
                </c:pt>
                <c:pt idx="957">
                  <c:v>31.169450000000001</c:v>
                </c:pt>
                <c:pt idx="958">
                  <c:v>31.004449999999846</c:v>
                </c:pt>
                <c:pt idx="959">
                  <c:v>30.836770000000001</c:v>
                </c:pt>
                <c:pt idx="960">
                  <c:v>30.669630000000002</c:v>
                </c:pt>
                <c:pt idx="961">
                  <c:v>30.503019999999989</c:v>
                </c:pt>
                <c:pt idx="962">
                  <c:v>30.33642</c:v>
                </c:pt>
                <c:pt idx="963">
                  <c:v>30.170339999999989</c:v>
                </c:pt>
                <c:pt idx="964">
                  <c:v>30.002659999999889</c:v>
                </c:pt>
                <c:pt idx="965">
                  <c:v>29.836590000000001</c:v>
                </c:pt>
                <c:pt idx="966">
                  <c:v>29.669979999999999</c:v>
                </c:pt>
                <c:pt idx="967">
                  <c:v>29.502839999999889</c:v>
                </c:pt>
                <c:pt idx="968">
                  <c:v>29.336770000000001</c:v>
                </c:pt>
                <c:pt idx="969">
                  <c:v>29.170159999999999</c:v>
                </c:pt>
                <c:pt idx="970">
                  <c:v>29.00356</c:v>
                </c:pt>
                <c:pt idx="971">
                  <c:v>28.837489999999999</c:v>
                </c:pt>
                <c:pt idx="972">
                  <c:v>28.669809999999988</c:v>
                </c:pt>
                <c:pt idx="973">
                  <c:v>28.503739999999809</c:v>
                </c:pt>
                <c:pt idx="974">
                  <c:v>28.337129999999988</c:v>
                </c:pt>
                <c:pt idx="975">
                  <c:v>28.169450000000001</c:v>
                </c:pt>
                <c:pt idx="976">
                  <c:v>28.002309999999824</c:v>
                </c:pt>
                <c:pt idx="977">
                  <c:v>27.83624</c:v>
                </c:pt>
                <c:pt idx="978">
                  <c:v>27.670169999999999</c:v>
                </c:pt>
                <c:pt idx="979">
                  <c:v>27.503019999999989</c:v>
                </c:pt>
                <c:pt idx="980">
                  <c:v>27.335880000000031</c:v>
                </c:pt>
                <c:pt idx="981">
                  <c:v>27.170339999999989</c:v>
                </c:pt>
                <c:pt idx="982">
                  <c:v>27.0032</c:v>
                </c:pt>
                <c:pt idx="983">
                  <c:v>26.836600000000001</c:v>
                </c:pt>
                <c:pt idx="984">
                  <c:v>26.669989999999999</c:v>
                </c:pt>
                <c:pt idx="985">
                  <c:v>26.502839999999889</c:v>
                </c:pt>
                <c:pt idx="986">
                  <c:v>26.336770000000001</c:v>
                </c:pt>
                <c:pt idx="987">
                  <c:v>26.169630000000002</c:v>
                </c:pt>
                <c:pt idx="988">
                  <c:v>26.00356</c:v>
                </c:pt>
                <c:pt idx="989">
                  <c:v>25.83642</c:v>
                </c:pt>
                <c:pt idx="990">
                  <c:v>25.669270000000001</c:v>
                </c:pt>
                <c:pt idx="991">
                  <c:v>25.5032</c:v>
                </c:pt>
                <c:pt idx="992">
                  <c:v>25.336600000000001</c:v>
                </c:pt>
                <c:pt idx="993">
                  <c:v>25.169450000000001</c:v>
                </c:pt>
                <c:pt idx="994">
                  <c:v>25.003920000000001</c:v>
                </c:pt>
                <c:pt idx="995">
                  <c:v>24.836770000000001</c:v>
                </c:pt>
                <c:pt idx="996">
                  <c:v>24.669630000000002</c:v>
                </c:pt>
                <c:pt idx="997">
                  <c:v>24.504100000000001</c:v>
                </c:pt>
                <c:pt idx="998">
                  <c:v>24.33642</c:v>
                </c:pt>
                <c:pt idx="999">
                  <c:v>24.170349999999889</c:v>
                </c:pt>
                <c:pt idx="1000">
                  <c:v>24.003739999999809</c:v>
                </c:pt>
                <c:pt idx="1001">
                  <c:v>23.836060000000035</c:v>
                </c:pt>
                <c:pt idx="1002">
                  <c:v>23.669989999999999</c:v>
                </c:pt>
                <c:pt idx="1003">
                  <c:v>23.50338</c:v>
                </c:pt>
                <c:pt idx="1004">
                  <c:v>23.33624</c:v>
                </c:pt>
                <c:pt idx="1005">
                  <c:v>23.170169999999999</c:v>
                </c:pt>
                <c:pt idx="1006">
                  <c:v>23.002490000000002</c:v>
                </c:pt>
                <c:pt idx="1007">
                  <c:v>22.83695000000019</c:v>
                </c:pt>
                <c:pt idx="1008">
                  <c:v>22.670349999999889</c:v>
                </c:pt>
                <c:pt idx="1009">
                  <c:v>22.502129999999816</c:v>
                </c:pt>
                <c:pt idx="1010">
                  <c:v>22.337669999999999</c:v>
                </c:pt>
                <c:pt idx="1011">
                  <c:v>22.169450000000001</c:v>
                </c:pt>
                <c:pt idx="1012">
                  <c:v>22.002309999999824</c:v>
                </c:pt>
                <c:pt idx="1013">
                  <c:v>21.837309999999999</c:v>
                </c:pt>
                <c:pt idx="1014">
                  <c:v>21.6691</c:v>
                </c:pt>
                <c:pt idx="1015">
                  <c:v>21.503029999999889</c:v>
                </c:pt>
                <c:pt idx="1016">
                  <c:v>21.33695000000019</c:v>
                </c:pt>
                <c:pt idx="1017">
                  <c:v>21.169280000000001</c:v>
                </c:pt>
                <c:pt idx="1018">
                  <c:v>21.004809999999999</c:v>
                </c:pt>
                <c:pt idx="1019">
                  <c:v>20.836600000000001</c:v>
                </c:pt>
                <c:pt idx="1020">
                  <c:v>20.66892</c:v>
                </c:pt>
                <c:pt idx="1021">
                  <c:v>20.504449999999846</c:v>
                </c:pt>
                <c:pt idx="1022">
                  <c:v>20.33624</c:v>
                </c:pt>
                <c:pt idx="1023">
                  <c:v>20.170169999999999</c:v>
                </c:pt>
                <c:pt idx="1024">
                  <c:v>20.00356</c:v>
                </c:pt>
                <c:pt idx="1025">
                  <c:v>19.835349999999838</c:v>
                </c:pt>
                <c:pt idx="1026">
                  <c:v>19.670880000000135</c:v>
                </c:pt>
                <c:pt idx="1027">
                  <c:v>19.503209999999989</c:v>
                </c:pt>
                <c:pt idx="1028">
                  <c:v>19.335529999999849</c:v>
                </c:pt>
                <c:pt idx="1029">
                  <c:v>19.171060000000157</c:v>
                </c:pt>
                <c:pt idx="1030">
                  <c:v>19.002309999999824</c:v>
                </c:pt>
                <c:pt idx="1031">
                  <c:v>18.83624</c:v>
                </c:pt>
                <c:pt idx="1032">
                  <c:v>18.671240000000001</c:v>
                </c:pt>
                <c:pt idx="1033">
                  <c:v>18.502490000000002</c:v>
                </c:pt>
                <c:pt idx="1034">
                  <c:v>18.337489999999999</c:v>
                </c:pt>
                <c:pt idx="1035">
                  <c:v>18.170349999999889</c:v>
                </c:pt>
                <c:pt idx="1036">
                  <c:v>18.002669999999842</c:v>
                </c:pt>
                <c:pt idx="1037">
                  <c:v>17.83821</c:v>
                </c:pt>
                <c:pt idx="1038">
                  <c:v>17.669989999999999</c:v>
                </c:pt>
                <c:pt idx="1039">
                  <c:v>17.502309999999824</c:v>
                </c:pt>
                <c:pt idx="1040">
                  <c:v>17.337309999999999</c:v>
                </c:pt>
                <c:pt idx="1041">
                  <c:v>17.1691</c:v>
                </c:pt>
                <c:pt idx="1042">
                  <c:v>17.00356</c:v>
                </c:pt>
                <c:pt idx="1043">
                  <c:v>16.83642</c:v>
                </c:pt>
                <c:pt idx="1044">
                  <c:v>16.669280000000001</c:v>
                </c:pt>
                <c:pt idx="1045">
                  <c:v>16.504280000000001</c:v>
                </c:pt>
                <c:pt idx="1046">
                  <c:v>16.336600000000001</c:v>
                </c:pt>
                <c:pt idx="1047">
                  <c:v>16.169460000000001</c:v>
                </c:pt>
                <c:pt idx="1048">
                  <c:v>16.004460000000005</c:v>
                </c:pt>
                <c:pt idx="1049">
                  <c:v>15.83624</c:v>
                </c:pt>
                <c:pt idx="1050">
                  <c:v>15.669630000000026</c:v>
                </c:pt>
                <c:pt idx="1051">
                  <c:v>15.50356</c:v>
                </c:pt>
                <c:pt idx="1052">
                  <c:v>15.33642</c:v>
                </c:pt>
                <c:pt idx="1053">
                  <c:v>15.170350000000001</c:v>
                </c:pt>
                <c:pt idx="1054">
                  <c:v>15.00267</c:v>
                </c:pt>
                <c:pt idx="1055">
                  <c:v>14.836600000000002</c:v>
                </c:pt>
                <c:pt idx="1056">
                  <c:v>14.670530000000022</c:v>
                </c:pt>
                <c:pt idx="1057">
                  <c:v>14.50339</c:v>
                </c:pt>
                <c:pt idx="1058">
                  <c:v>14.33732</c:v>
                </c:pt>
                <c:pt idx="1059">
                  <c:v>14.170170000000001</c:v>
                </c:pt>
                <c:pt idx="1060">
                  <c:v>14.003030000000004</c:v>
                </c:pt>
                <c:pt idx="1061">
                  <c:v>13.837490000000004</c:v>
                </c:pt>
                <c:pt idx="1062">
                  <c:v>13.670350000000001</c:v>
                </c:pt>
                <c:pt idx="1063">
                  <c:v>13.50267</c:v>
                </c:pt>
                <c:pt idx="1064">
                  <c:v>13.336600000000002</c:v>
                </c:pt>
                <c:pt idx="1065">
                  <c:v>13.16892</c:v>
                </c:pt>
                <c:pt idx="1066">
                  <c:v>13.002320000000001</c:v>
                </c:pt>
                <c:pt idx="1067">
                  <c:v>12.836780000000006</c:v>
                </c:pt>
                <c:pt idx="1068">
                  <c:v>12.669640000000006</c:v>
                </c:pt>
                <c:pt idx="1069">
                  <c:v>12.50357</c:v>
                </c:pt>
                <c:pt idx="1070">
                  <c:v>12.336960000000001</c:v>
                </c:pt>
                <c:pt idx="1071">
                  <c:v>12.170350000000001</c:v>
                </c:pt>
                <c:pt idx="1072">
                  <c:v>12.003740000000002</c:v>
                </c:pt>
                <c:pt idx="1073">
                  <c:v>11.836600000000002</c:v>
                </c:pt>
                <c:pt idx="1074">
                  <c:v>11.66999</c:v>
                </c:pt>
                <c:pt idx="1075">
                  <c:v>11.50339</c:v>
                </c:pt>
                <c:pt idx="1076">
                  <c:v>11.336780000000006</c:v>
                </c:pt>
                <c:pt idx="1077">
                  <c:v>11.170170000000001</c:v>
                </c:pt>
                <c:pt idx="1078">
                  <c:v>11.00357</c:v>
                </c:pt>
                <c:pt idx="1079">
                  <c:v>10.83642</c:v>
                </c:pt>
                <c:pt idx="1080">
                  <c:v>10.66982</c:v>
                </c:pt>
                <c:pt idx="1081">
                  <c:v>10.503210000000001</c:v>
                </c:pt>
                <c:pt idx="1082">
                  <c:v>10.336070000000001</c:v>
                </c:pt>
                <c:pt idx="1083">
                  <c:v>10.169460000000004</c:v>
                </c:pt>
                <c:pt idx="1084">
                  <c:v>10.00339</c:v>
                </c:pt>
                <c:pt idx="1085">
                  <c:v>9.8367820000000048</c:v>
                </c:pt>
                <c:pt idx="1086">
                  <c:v>9.6696380000000008</c:v>
                </c:pt>
                <c:pt idx="1087">
                  <c:v>9.5041030000000024</c:v>
                </c:pt>
                <c:pt idx="1088">
                  <c:v>9.3358880000000006</c:v>
                </c:pt>
                <c:pt idx="1089">
                  <c:v>9.1703530000000004</c:v>
                </c:pt>
                <c:pt idx="1090">
                  <c:v>9.003209</c:v>
                </c:pt>
                <c:pt idx="1091">
                  <c:v>8.8360670000000034</c:v>
                </c:pt>
                <c:pt idx="1092">
                  <c:v>8.6699960000000047</c:v>
                </c:pt>
                <c:pt idx="1093">
                  <c:v>8.5033890000000003</c:v>
                </c:pt>
                <c:pt idx="1094">
                  <c:v>8.3367820000000048</c:v>
                </c:pt>
                <c:pt idx="1095">
                  <c:v>8.1701750000000004</c:v>
                </c:pt>
                <c:pt idx="1096">
                  <c:v>8.0030320000000028</c:v>
                </c:pt>
                <c:pt idx="1097">
                  <c:v>7.8374959999999945</c:v>
                </c:pt>
                <c:pt idx="1098">
                  <c:v>7.6703530000000004</c:v>
                </c:pt>
                <c:pt idx="1099">
                  <c:v>7.5021389999999855</c:v>
                </c:pt>
                <c:pt idx="1100">
                  <c:v>7.3376749999999955</c:v>
                </c:pt>
                <c:pt idx="1101">
                  <c:v>7.1694610000000001</c:v>
                </c:pt>
                <c:pt idx="1102">
                  <c:v>7.0023179999999945</c:v>
                </c:pt>
                <c:pt idx="1103">
                  <c:v>6.8367820000000004</c:v>
                </c:pt>
                <c:pt idx="1104">
                  <c:v>6.6691039999999955</c:v>
                </c:pt>
                <c:pt idx="1105">
                  <c:v>6.5030330000000003</c:v>
                </c:pt>
                <c:pt idx="1106">
                  <c:v>6.3369619999999998</c:v>
                </c:pt>
                <c:pt idx="1107">
                  <c:v>6.1692830000000001</c:v>
                </c:pt>
                <c:pt idx="1108">
                  <c:v>6.004283</c:v>
                </c:pt>
                <c:pt idx="1109">
                  <c:v>5.8366049999999996</c:v>
                </c:pt>
                <c:pt idx="1110">
                  <c:v>5.6694610000000001</c:v>
                </c:pt>
                <c:pt idx="1111">
                  <c:v>5.5039259999999945</c:v>
                </c:pt>
                <c:pt idx="1112">
                  <c:v>5.3362480000000447</c:v>
                </c:pt>
                <c:pt idx="1113">
                  <c:v>5.1701759999999855</c:v>
                </c:pt>
                <c:pt idx="1114">
                  <c:v>5.0035689999999997</c:v>
                </c:pt>
                <c:pt idx="1115">
                  <c:v>4.83589</c:v>
                </c:pt>
                <c:pt idx="1116">
                  <c:v>4.67089</c:v>
                </c:pt>
                <c:pt idx="1117">
                  <c:v>4.5032120000000004</c:v>
                </c:pt>
                <c:pt idx="1118">
                  <c:v>4.3360700000000003</c:v>
                </c:pt>
                <c:pt idx="1119">
                  <c:v>4.1710700000000003</c:v>
                </c:pt>
                <c:pt idx="1120">
                  <c:v>4.002319</c:v>
                </c:pt>
                <c:pt idx="1121">
                  <c:v>3.8362479999999661</c:v>
                </c:pt>
                <c:pt idx="1122">
                  <c:v>3.6701769999999998</c:v>
                </c:pt>
                <c:pt idx="1123">
                  <c:v>3.5030340000000195</c:v>
                </c:pt>
                <c:pt idx="1124">
                  <c:v>3.3374979999999987</c:v>
                </c:pt>
                <c:pt idx="1125">
                  <c:v>3.170356</c:v>
                </c:pt>
                <c:pt idx="1126">
                  <c:v>3.0032130000000001</c:v>
                </c:pt>
                <c:pt idx="1127">
                  <c:v>2.8371419999999987</c:v>
                </c:pt>
                <c:pt idx="1128">
                  <c:v>2.6694629999999977</c:v>
                </c:pt>
                <c:pt idx="1129">
                  <c:v>2.5028559999999742</c:v>
                </c:pt>
                <c:pt idx="1130">
                  <c:v>2.3367849999999977</c:v>
                </c:pt>
                <c:pt idx="1131">
                  <c:v>2.1691060000000002</c:v>
                </c:pt>
                <c:pt idx="1132">
                  <c:v>2.0035710000000204</c:v>
                </c:pt>
                <c:pt idx="1133">
                  <c:v>1.8364279999999999</c:v>
                </c:pt>
                <c:pt idx="1134">
                  <c:v>1.6692849999999999</c:v>
                </c:pt>
                <c:pt idx="1135">
                  <c:v>1.5042850000000001</c:v>
                </c:pt>
                <c:pt idx="1136">
                  <c:v>1.3366070000000001</c:v>
                </c:pt>
                <c:pt idx="1137">
                  <c:v>1.1699989999999998</c:v>
                </c:pt>
                <c:pt idx="1138">
                  <c:v>1.0039279999999915</c:v>
                </c:pt>
                <c:pt idx="1139">
                  <c:v>0.83624960000000548</c:v>
                </c:pt>
                <c:pt idx="1140">
                  <c:v>0.66964250000000536</c:v>
                </c:pt>
                <c:pt idx="1141">
                  <c:v>0.5035712</c:v>
                </c:pt>
                <c:pt idx="1142">
                  <c:v>0.33589270000000387</c:v>
                </c:pt>
                <c:pt idx="1143">
                  <c:v>0.17035710000000001</c:v>
                </c:pt>
                <c:pt idx="1144">
                  <c:v>3.2142840000000295E-3</c:v>
                </c:pt>
                <c:pt idx="1145">
                  <c:v>-5.3571399999999996E-4</c:v>
                </c:pt>
                <c:pt idx="1146">
                  <c:v>-3.7499970000000444E-3</c:v>
                </c:pt>
              </c:numCache>
            </c:numRef>
          </c:xVal>
          <c:yVal>
            <c:numRef>
              <c:f>'Fatigue test'!$Q$4:$Q$1149</c:f>
              <c:numCache>
                <c:formatCode>0.00E+00</c:formatCode>
                <c:ptCount val="1146"/>
                <c:pt idx="0">
                  <c:v>6.29933000000005E-3</c:v>
                </c:pt>
                <c:pt idx="1">
                  <c:v>6.3928819999999956E-3</c:v>
                </c:pt>
                <c:pt idx="2">
                  <c:v>6.0810820000000501E-3</c:v>
                </c:pt>
                <c:pt idx="3">
                  <c:v>3.7118429999999998E-3</c:v>
                </c:pt>
                <c:pt idx="4">
                  <c:v>1.3424880000000141E-3</c:v>
                </c:pt>
                <c:pt idx="5">
                  <c:v>3.4574940000000012E-2</c:v>
                </c:pt>
                <c:pt idx="6">
                  <c:v>4.4706870000000495E-2</c:v>
                </c:pt>
                <c:pt idx="7">
                  <c:v>5.5306330000000549E-2</c:v>
                </c:pt>
                <c:pt idx="8">
                  <c:v>6.6934510000000003E-2</c:v>
                </c:pt>
                <c:pt idx="9">
                  <c:v>7.6972890000000002E-2</c:v>
                </c:pt>
                <c:pt idx="10">
                  <c:v>9.8764150000001022E-2</c:v>
                </c:pt>
                <c:pt idx="11" formatCode="General">
                  <c:v>0.1013516</c:v>
                </c:pt>
                <c:pt idx="12" formatCode="General">
                  <c:v>0.10936360000000066</c:v>
                </c:pt>
                <c:pt idx="13" formatCode="General">
                  <c:v>0.11690790000000001</c:v>
                </c:pt>
                <c:pt idx="14" formatCode="General">
                  <c:v>0.13015729999999998</c:v>
                </c:pt>
                <c:pt idx="15" formatCode="General">
                  <c:v>0.14262720000000001</c:v>
                </c:pt>
                <c:pt idx="16" formatCode="General">
                  <c:v>0.15899410000000203</c:v>
                </c:pt>
                <c:pt idx="17" formatCode="General">
                  <c:v>0.1642315</c:v>
                </c:pt>
                <c:pt idx="18" formatCode="General">
                  <c:v>0.18256240000000146</c:v>
                </c:pt>
                <c:pt idx="19" formatCode="General">
                  <c:v>0.18645920000000174</c:v>
                </c:pt>
                <c:pt idx="20" formatCode="General">
                  <c:v>0.2086557</c:v>
                </c:pt>
                <c:pt idx="21" formatCode="General">
                  <c:v>0.19677810000000001</c:v>
                </c:pt>
                <c:pt idx="22" formatCode="General">
                  <c:v>0.22168679999999988</c:v>
                </c:pt>
                <c:pt idx="23" formatCode="General">
                  <c:v>0.2375237</c:v>
                </c:pt>
                <c:pt idx="24" formatCode="General">
                  <c:v>0.25438930000000032</c:v>
                </c:pt>
                <c:pt idx="25" formatCode="General">
                  <c:v>0.25660270000000002</c:v>
                </c:pt>
                <c:pt idx="26" formatCode="General">
                  <c:v>0.26433420000000002</c:v>
                </c:pt>
                <c:pt idx="27" formatCode="General">
                  <c:v>0.2793604000000024</c:v>
                </c:pt>
                <c:pt idx="28" formatCode="General">
                  <c:v>0.2811997</c:v>
                </c:pt>
                <c:pt idx="29" formatCode="General">
                  <c:v>0.29766020000000032</c:v>
                </c:pt>
                <c:pt idx="30" formatCode="General">
                  <c:v>0.30907010000000246</c:v>
                </c:pt>
                <c:pt idx="31" formatCode="General">
                  <c:v>0.30610850000000239</c:v>
                </c:pt>
                <c:pt idx="32" formatCode="General">
                  <c:v>0.31860970000000038</c:v>
                </c:pt>
                <c:pt idx="33" formatCode="General">
                  <c:v>0.32652810000000387</c:v>
                </c:pt>
                <c:pt idx="34" formatCode="General">
                  <c:v>0.34835050000000239</c:v>
                </c:pt>
                <c:pt idx="35" formatCode="General">
                  <c:v>0.35000280000000211</c:v>
                </c:pt>
                <c:pt idx="36" formatCode="General">
                  <c:v>0.35842000000000274</c:v>
                </c:pt>
                <c:pt idx="37" formatCode="General">
                  <c:v>0.37721860000000257</c:v>
                </c:pt>
                <c:pt idx="38" formatCode="General">
                  <c:v>0.38046070000000387</c:v>
                </c:pt>
                <c:pt idx="39" formatCode="General">
                  <c:v>0.3918396000000024</c:v>
                </c:pt>
                <c:pt idx="40" formatCode="General">
                  <c:v>0.40290670000000239</c:v>
                </c:pt>
                <c:pt idx="41" formatCode="General">
                  <c:v>0.41431660000000325</c:v>
                </c:pt>
                <c:pt idx="42" formatCode="General">
                  <c:v>0.42394980000000032</c:v>
                </c:pt>
                <c:pt idx="43" formatCode="General">
                  <c:v>0.44037900000000002</c:v>
                </c:pt>
                <c:pt idx="44" formatCode="General">
                  <c:v>0.43286580000000274</c:v>
                </c:pt>
                <c:pt idx="45" formatCode="General">
                  <c:v>0.45967620000000031</c:v>
                </c:pt>
                <c:pt idx="46" formatCode="General">
                  <c:v>0.46818690000000274</c:v>
                </c:pt>
                <c:pt idx="47" formatCode="General">
                  <c:v>0.46609820000000002</c:v>
                </c:pt>
                <c:pt idx="48" formatCode="General">
                  <c:v>0.47488950000000274</c:v>
                </c:pt>
                <c:pt idx="49" formatCode="General">
                  <c:v>0.48598790000000314</c:v>
                </c:pt>
                <c:pt idx="50" formatCode="General">
                  <c:v>0.49727310000000002</c:v>
                </c:pt>
                <c:pt idx="51" formatCode="General">
                  <c:v>0.49599500000000007</c:v>
                </c:pt>
                <c:pt idx="52" formatCode="General">
                  <c:v>0.52149599999999996</c:v>
                </c:pt>
                <c:pt idx="53" formatCode="General">
                  <c:v>0.51700689999999949</c:v>
                </c:pt>
                <c:pt idx="54" formatCode="General">
                  <c:v>0.5268893</c:v>
                </c:pt>
                <c:pt idx="55" formatCode="General">
                  <c:v>0.5297887</c:v>
                </c:pt>
                <c:pt idx="56" formatCode="General">
                  <c:v>0.5427573</c:v>
                </c:pt>
                <c:pt idx="57" formatCode="General">
                  <c:v>0.56557740000000001</c:v>
                </c:pt>
                <c:pt idx="58" formatCode="General">
                  <c:v>0.56663730000000001</c:v>
                </c:pt>
                <c:pt idx="59" formatCode="General">
                  <c:v>0.57031599999999949</c:v>
                </c:pt>
                <c:pt idx="60" formatCode="General">
                  <c:v>0.57567810000000064</c:v>
                </c:pt>
                <c:pt idx="61" formatCode="General">
                  <c:v>0.59880990000000001</c:v>
                </c:pt>
                <c:pt idx="62" formatCode="General">
                  <c:v>0.5941023999999937</c:v>
                </c:pt>
                <c:pt idx="63" formatCode="General">
                  <c:v>0.60314310000000004</c:v>
                </c:pt>
                <c:pt idx="64" formatCode="General">
                  <c:v>0.60644770000000003</c:v>
                </c:pt>
                <c:pt idx="65" formatCode="General">
                  <c:v>0.6289248000000065</c:v>
                </c:pt>
                <c:pt idx="66" formatCode="General">
                  <c:v>0.64666340000000422</c:v>
                </c:pt>
                <c:pt idx="67" formatCode="General">
                  <c:v>0.63849550000000432</c:v>
                </c:pt>
                <c:pt idx="68" formatCode="General">
                  <c:v>0.64229879999999995</c:v>
                </c:pt>
                <c:pt idx="69" formatCode="General">
                  <c:v>0.64697510000000535</c:v>
                </c:pt>
                <c:pt idx="70" formatCode="General">
                  <c:v>0.6578240000000064</c:v>
                </c:pt>
                <c:pt idx="71" formatCode="General">
                  <c:v>0.66839229999999994</c:v>
                </c:pt>
                <c:pt idx="72" formatCode="General">
                  <c:v>0.68404209999999999</c:v>
                </c:pt>
                <c:pt idx="73" formatCode="General">
                  <c:v>0.67618610000000001</c:v>
                </c:pt>
                <c:pt idx="74" formatCode="General">
                  <c:v>0.6832938999999999</c:v>
                </c:pt>
                <c:pt idx="75" formatCode="General">
                  <c:v>0.69750970000000001</c:v>
                </c:pt>
                <c:pt idx="76" formatCode="General">
                  <c:v>0.70277820000000479</c:v>
                </c:pt>
                <c:pt idx="77" formatCode="General">
                  <c:v>0.7074857</c:v>
                </c:pt>
                <c:pt idx="78" formatCode="General">
                  <c:v>0.71777340000000478</c:v>
                </c:pt>
                <c:pt idx="79" formatCode="General">
                  <c:v>0.72522419999999999</c:v>
                </c:pt>
                <c:pt idx="80" formatCode="General">
                  <c:v>0.72974460000000663</c:v>
                </c:pt>
                <c:pt idx="81" formatCode="General">
                  <c:v>0.73872290000000063</c:v>
                </c:pt>
                <c:pt idx="82" formatCode="General">
                  <c:v>0.73523130000000003</c:v>
                </c:pt>
                <c:pt idx="83" formatCode="General">
                  <c:v>0.75677320000000536</c:v>
                </c:pt>
                <c:pt idx="84" formatCode="General">
                  <c:v>0.74929130000000421</c:v>
                </c:pt>
                <c:pt idx="85" formatCode="General">
                  <c:v>0.76727910000000421</c:v>
                </c:pt>
                <c:pt idx="86" formatCode="General">
                  <c:v>0.76484740000000628</c:v>
                </c:pt>
                <c:pt idx="87" formatCode="General">
                  <c:v>0.77232950000000455</c:v>
                </c:pt>
                <c:pt idx="88" formatCode="General">
                  <c:v>0.78308480000000003</c:v>
                </c:pt>
                <c:pt idx="89" formatCode="General">
                  <c:v>0.7982669999999944</c:v>
                </c:pt>
                <c:pt idx="90" formatCode="General">
                  <c:v>0.79658349999999956</c:v>
                </c:pt>
                <c:pt idx="91" formatCode="General">
                  <c:v>0.79639649999999951</c:v>
                </c:pt>
                <c:pt idx="92" formatCode="General">
                  <c:v>0.8139168</c:v>
                </c:pt>
                <c:pt idx="93" formatCode="General">
                  <c:v>0.81086170000000002</c:v>
                </c:pt>
                <c:pt idx="94" formatCode="General">
                  <c:v>0.81684729999999994</c:v>
                </c:pt>
                <c:pt idx="95" formatCode="General">
                  <c:v>0.83595750000000002</c:v>
                </c:pt>
                <c:pt idx="96" formatCode="General">
                  <c:v>0.83124999999999993</c:v>
                </c:pt>
                <c:pt idx="97" formatCode="General">
                  <c:v>0.83695510000000062</c:v>
                </c:pt>
                <c:pt idx="98" formatCode="General">
                  <c:v>0.84817799999999999</c:v>
                </c:pt>
                <c:pt idx="99" formatCode="General">
                  <c:v>0.86295500000000536</c:v>
                </c:pt>
                <c:pt idx="100" formatCode="General">
                  <c:v>0.86145860000000063</c:v>
                </c:pt>
                <c:pt idx="101" formatCode="General">
                  <c:v>0.86866000000000065</c:v>
                </c:pt>
                <c:pt idx="102" formatCode="General">
                  <c:v>0.86360960000000753</c:v>
                </c:pt>
                <c:pt idx="103" formatCode="General">
                  <c:v>0.87763839999999993</c:v>
                </c:pt>
                <c:pt idx="104" formatCode="General">
                  <c:v>0.88243929999999959</c:v>
                </c:pt>
                <c:pt idx="105" formatCode="General">
                  <c:v>0.89225940000000004</c:v>
                </c:pt>
                <c:pt idx="106" formatCode="General">
                  <c:v>0.88530740000000008</c:v>
                </c:pt>
                <c:pt idx="107" formatCode="General">
                  <c:v>0.89624970000000004</c:v>
                </c:pt>
                <c:pt idx="108" formatCode="General">
                  <c:v>0.91645120000000002</c:v>
                </c:pt>
                <c:pt idx="109" formatCode="General">
                  <c:v>0.90962370000000004</c:v>
                </c:pt>
                <c:pt idx="110" formatCode="General">
                  <c:v>0.92122090000000001</c:v>
                </c:pt>
                <c:pt idx="111" formatCode="General">
                  <c:v>0.9191321999999944</c:v>
                </c:pt>
                <c:pt idx="112" formatCode="General">
                  <c:v>0.92196909999999999</c:v>
                </c:pt>
                <c:pt idx="113" formatCode="General">
                  <c:v>0.93350379999999578</c:v>
                </c:pt>
                <c:pt idx="114" formatCode="General">
                  <c:v>0.94179629999999992</c:v>
                </c:pt>
                <c:pt idx="115" formatCode="General">
                  <c:v>0.93674600000000063</c:v>
                </c:pt>
                <c:pt idx="116" formatCode="General">
                  <c:v>0.94884190000000479</c:v>
                </c:pt>
                <c:pt idx="117" formatCode="General">
                  <c:v>0.96093769999999989</c:v>
                </c:pt>
                <c:pt idx="118" formatCode="General">
                  <c:v>0.95978429999999992</c:v>
                </c:pt>
                <c:pt idx="119" formatCode="General">
                  <c:v>0.96499040000000535</c:v>
                </c:pt>
                <c:pt idx="120" formatCode="General">
                  <c:v>0.96979140000000741</c:v>
                </c:pt>
                <c:pt idx="121" formatCode="General">
                  <c:v>0.98391369999999956</c:v>
                </c:pt>
                <c:pt idx="122" formatCode="General">
                  <c:v>0.98659469999999949</c:v>
                </c:pt>
                <c:pt idx="123" formatCode="General">
                  <c:v>0.9826043000000001</c:v>
                </c:pt>
                <c:pt idx="124" formatCode="General">
                  <c:v>0.98908879999999577</c:v>
                </c:pt>
                <c:pt idx="125" formatCode="General">
                  <c:v>1.0033359999999998</c:v>
                </c:pt>
                <c:pt idx="126" formatCode="General">
                  <c:v>1.0057669999999894</c:v>
                </c:pt>
                <c:pt idx="127" formatCode="General">
                  <c:v>1.0049569999999999</c:v>
                </c:pt>
                <c:pt idx="128" formatCode="General">
                  <c:v>1.016678</c:v>
                </c:pt>
                <c:pt idx="129" formatCode="General">
                  <c:v>1.0083239999999998</c:v>
                </c:pt>
                <c:pt idx="130" formatCode="General">
                  <c:v>1.0158369999999897</c:v>
                </c:pt>
                <c:pt idx="131" formatCode="General">
                  <c:v>1.0328580000000001</c:v>
                </c:pt>
                <c:pt idx="132" formatCode="General">
                  <c:v>1.0413689999999998</c:v>
                </c:pt>
                <c:pt idx="133" formatCode="General">
                  <c:v>1.044767</c:v>
                </c:pt>
                <c:pt idx="134" formatCode="General">
                  <c:v>1.0446419999999998</c:v>
                </c:pt>
                <c:pt idx="135" formatCode="General">
                  <c:v>1.062786</c:v>
                </c:pt>
                <c:pt idx="136" formatCode="General">
                  <c:v>1.0632229999999998</c:v>
                </c:pt>
                <c:pt idx="137" formatCode="General">
                  <c:v>1.0630979999999999</c:v>
                </c:pt>
                <c:pt idx="138" formatCode="General">
                  <c:v>1.064033</c:v>
                </c:pt>
                <c:pt idx="139" formatCode="General">
                  <c:v>1.0572059999999999</c:v>
                </c:pt>
                <c:pt idx="140" formatCode="General">
                  <c:v>1.0634409999999999</c:v>
                </c:pt>
                <c:pt idx="141" formatCode="General">
                  <c:v>1.0804309999999999</c:v>
                </c:pt>
                <c:pt idx="142" formatCode="General">
                  <c:v>1.0879129999999999</c:v>
                </c:pt>
                <c:pt idx="143" formatCode="General">
                  <c:v>1.0860120000000091</c:v>
                </c:pt>
                <c:pt idx="144" formatCode="General">
                  <c:v>1.0930569999999999</c:v>
                </c:pt>
                <c:pt idx="145" formatCode="General">
                  <c:v>1.102503</c:v>
                </c:pt>
                <c:pt idx="146" formatCode="General">
                  <c:v>1.0924339999999999</c:v>
                </c:pt>
                <c:pt idx="147" formatCode="General">
                  <c:v>1.1135079999999999</c:v>
                </c:pt>
                <c:pt idx="148" formatCode="General">
                  <c:v>1.11276</c:v>
                </c:pt>
                <c:pt idx="149" formatCode="General">
                  <c:v>1.1192439999999999</c:v>
                </c:pt>
                <c:pt idx="150" formatCode="General">
                  <c:v>1.120803</c:v>
                </c:pt>
                <c:pt idx="151" formatCode="General">
                  <c:v>1.1339269999999908</c:v>
                </c:pt>
                <c:pt idx="152" formatCode="General">
                  <c:v>1.132836</c:v>
                </c:pt>
                <c:pt idx="153" formatCode="General">
                  <c:v>1.1358289999999998</c:v>
                </c:pt>
                <c:pt idx="154" formatCode="General">
                  <c:v>1.1362030000000001</c:v>
                </c:pt>
                <c:pt idx="155" formatCode="General">
                  <c:v>1.1436850000000001</c:v>
                </c:pt>
                <c:pt idx="156" formatCode="General">
                  <c:v>1.1606130000000001</c:v>
                </c:pt>
                <c:pt idx="157" formatCode="General">
                  <c:v>1.1480500000000093</c:v>
                </c:pt>
                <c:pt idx="158" formatCode="General">
                  <c:v>1.1492339999999999</c:v>
                </c:pt>
                <c:pt idx="159" formatCode="General">
                  <c:v>1.1641049999999999</c:v>
                </c:pt>
                <c:pt idx="160" formatCode="General">
                  <c:v>1.174361</c:v>
                </c:pt>
                <c:pt idx="161" formatCode="General">
                  <c:v>1.1726780000000001</c:v>
                </c:pt>
                <c:pt idx="162" formatCode="General">
                  <c:v>1.1819059999999999</c:v>
                </c:pt>
                <c:pt idx="163" formatCode="General">
                  <c:v>1.1777899999999999</c:v>
                </c:pt>
                <c:pt idx="164" formatCode="General">
                  <c:v>1.1858019999999998</c:v>
                </c:pt>
                <c:pt idx="165" formatCode="General">
                  <c:v>1.1933469999999999</c:v>
                </c:pt>
                <c:pt idx="166" formatCode="General">
                  <c:v>1.2019819999999908</c:v>
                </c:pt>
                <c:pt idx="167" formatCode="General">
                  <c:v>1.1946870000000107</c:v>
                </c:pt>
                <c:pt idx="168" formatCode="General">
                  <c:v>1.2100570000000086</c:v>
                </c:pt>
                <c:pt idx="169" formatCode="General">
                  <c:v>1.2035719999999892</c:v>
                </c:pt>
                <c:pt idx="170" formatCode="General">
                  <c:v>1.2174449999999906</c:v>
                </c:pt>
                <c:pt idx="171" formatCode="General">
                  <c:v>1.2097759999999917</c:v>
                </c:pt>
                <c:pt idx="172" formatCode="General">
                  <c:v>1.2347159999999999</c:v>
                </c:pt>
                <c:pt idx="173" formatCode="General">
                  <c:v>1.2277639999999892</c:v>
                </c:pt>
                <c:pt idx="174" formatCode="General">
                  <c:v>1.2201569999999999</c:v>
                </c:pt>
                <c:pt idx="175" formatCode="General">
                  <c:v>1.2352459999999998</c:v>
                </c:pt>
                <c:pt idx="176" formatCode="General">
                  <c:v>1.2347159999999999</c:v>
                </c:pt>
                <c:pt idx="177" formatCode="General">
                  <c:v>1.2392049999999906</c:v>
                </c:pt>
                <c:pt idx="178" formatCode="General">
                  <c:v>1.2437249999999846</c:v>
                </c:pt>
                <c:pt idx="179" formatCode="General">
                  <c:v>1.2521739999999999</c:v>
                </c:pt>
                <c:pt idx="180" formatCode="General">
                  <c:v>1.262275</c:v>
                </c:pt>
                <c:pt idx="181" formatCode="General">
                  <c:v>1.2683849999999999</c:v>
                </c:pt>
                <c:pt idx="182" formatCode="General">
                  <c:v>1.2571309999999998</c:v>
                </c:pt>
                <c:pt idx="183" formatCode="General">
                  <c:v>1.2667639999999998</c:v>
                </c:pt>
                <c:pt idx="184" formatCode="General">
                  <c:v>1.2847199999999999</c:v>
                </c:pt>
                <c:pt idx="185" formatCode="General">
                  <c:v>1.2925139999999999</c:v>
                </c:pt>
                <c:pt idx="186" formatCode="General">
                  <c:v>1.284284</c:v>
                </c:pt>
                <c:pt idx="187" formatCode="General">
                  <c:v>1.2839099999999908</c:v>
                </c:pt>
                <c:pt idx="188" formatCode="General">
                  <c:v>1.3097229999999978</c:v>
                </c:pt>
                <c:pt idx="189" formatCode="General">
                  <c:v>1.3100970000000001</c:v>
                </c:pt>
                <c:pt idx="190" formatCode="General">
                  <c:v>1.3106580000000001</c:v>
                </c:pt>
                <c:pt idx="191" formatCode="General">
                  <c:v>1.3093169999999998</c:v>
                </c:pt>
                <c:pt idx="192" formatCode="General">
                  <c:v>1.3121860000000001</c:v>
                </c:pt>
                <c:pt idx="193" formatCode="General">
                  <c:v>1.3221620000000001</c:v>
                </c:pt>
                <c:pt idx="194" formatCode="General">
                  <c:v>1.327555</c:v>
                </c:pt>
                <c:pt idx="195" formatCode="General">
                  <c:v>1.3342259999999999</c:v>
                </c:pt>
                <c:pt idx="196" formatCode="General">
                  <c:v>1.3250919999999915</c:v>
                </c:pt>
                <c:pt idx="197" formatCode="General">
                  <c:v>1.33432</c:v>
                </c:pt>
                <c:pt idx="198" formatCode="General">
                  <c:v>1.34707</c:v>
                </c:pt>
                <c:pt idx="199" formatCode="General">
                  <c:v>1.3505309999999999</c:v>
                </c:pt>
                <c:pt idx="200" formatCode="General">
                  <c:v>1.3464160000000001</c:v>
                </c:pt>
                <c:pt idx="201" formatCode="General">
                  <c:v>1.3392770000000001</c:v>
                </c:pt>
                <c:pt idx="202" formatCode="General">
                  <c:v>1.3600080000000001</c:v>
                </c:pt>
                <c:pt idx="203" formatCode="General">
                  <c:v>1.3777780000000002</c:v>
                </c:pt>
                <c:pt idx="204" formatCode="General">
                  <c:v>1.3791800000000001</c:v>
                </c:pt>
                <c:pt idx="205" formatCode="General">
                  <c:v>1.368363</c:v>
                </c:pt>
                <c:pt idx="206" formatCode="General">
                  <c:v>1.3748469999999999</c:v>
                </c:pt>
                <c:pt idx="207" formatCode="General">
                  <c:v>1.386725</c:v>
                </c:pt>
                <c:pt idx="208" formatCode="General">
                  <c:v>1.3975109999999999</c:v>
                </c:pt>
                <c:pt idx="209" formatCode="General">
                  <c:v>1.393427</c:v>
                </c:pt>
                <c:pt idx="210" formatCode="General">
                  <c:v>1.3975739999999999</c:v>
                </c:pt>
                <c:pt idx="211" formatCode="General">
                  <c:v>1.4062399999999915</c:v>
                </c:pt>
                <c:pt idx="212" formatCode="General">
                  <c:v>1.4128489999999998</c:v>
                </c:pt>
                <c:pt idx="213" formatCode="General">
                  <c:v>1.3988209999999999</c:v>
                </c:pt>
                <c:pt idx="214" formatCode="General">
                  <c:v>1.414283</c:v>
                </c:pt>
                <c:pt idx="215" formatCode="General">
                  <c:v>1.4309619999999894</c:v>
                </c:pt>
                <c:pt idx="216" formatCode="General">
                  <c:v>1.4205179999999999</c:v>
                </c:pt>
                <c:pt idx="217" formatCode="General">
                  <c:v>1.4366979999999998</c:v>
                </c:pt>
                <c:pt idx="218" formatCode="General">
                  <c:v>1.4321780000000002</c:v>
                </c:pt>
                <c:pt idx="219" formatCode="General">
                  <c:v>1.4473909999999892</c:v>
                </c:pt>
                <c:pt idx="220" formatCode="General">
                  <c:v>1.4399089999999906</c:v>
                </c:pt>
                <c:pt idx="221" formatCode="General">
                  <c:v>1.4488559999999999</c:v>
                </c:pt>
                <c:pt idx="222" formatCode="General">
                  <c:v>1.444242</c:v>
                </c:pt>
                <c:pt idx="223" formatCode="General">
                  <c:v>1.4589259999999915</c:v>
                </c:pt>
                <c:pt idx="224" formatCode="General">
                  <c:v>1.4669689999999938</c:v>
                </c:pt>
                <c:pt idx="225" formatCode="General">
                  <c:v>1.4716769999999906</c:v>
                </c:pt>
                <c:pt idx="226" formatCode="General">
                  <c:v>1.472456</c:v>
                </c:pt>
                <c:pt idx="227" formatCode="General">
                  <c:v>1.4771939999999906</c:v>
                </c:pt>
                <c:pt idx="228" formatCode="General">
                  <c:v>1.4800309999999999</c:v>
                </c:pt>
                <c:pt idx="229" formatCode="General">
                  <c:v>1.4824320000000002</c:v>
                </c:pt>
                <c:pt idx="230" formatCode="General">
                  <c:v>1.496149</c:v>
                </c:pt>
                <c:pt idx="231" formatCode="General">
                  <c:v>1.500607</c:v>
                </c:pt>
                <c:pt idx="232" formatCode="General">
                  <c:v>1.4930619999999908</c:v>
                </c:pt>
                <c:pt idx="233" formatCode="General">
                  <c:v>1.4837719999999892</c:v>
                </c:pt>
                <c:pt idx="234" formatCode="General">
                  <c:v>1.5143549999999999</c:v>
                </c:pt>
                <c:pt idx="235" formatCode="General">
                  <c:v>1.518127</c:v>
                </c:pt>
                <c:pt idx="236" formatCode="General">
                  <c:v>1.5068109999999999</c:v>
                </c:pt>
                <c:pt idx="237" formatCode="General">
                  <c:v>1.5321870000000084</c:v>
                </c:pt>
                <c:pt idx="238" formatCode="General">
                  <c:v>1.5273859999999999</c:v>
                </c:pt>
                <c:pt idx="239" formatCode="General">
                  <c:v>1.5409470000000001</c:v>
                </c:pt>
                <c:pt idx="240" formatCode="General">
                  <c:v>1.536583</c:v>
                </c:pt>
                <c:pt idx="241" formatCode="General">
                  <c:v>1.5416019999999906</c:v>
                </c:pt>
                <c:pt idx="242" formatCode="General">
                  <c:v>1.5527309999999999</c:v>
                </c:pt>
                <c:pt idx="243" formatCode="General">
                  <c:v>1.5524819999999999</c:v>
                </c:pt>
                <c:pt idx="244" formatCode="General">
                  <c:v>1.5566909999999998</c:v>
                </c:pt>
                <c:pt idx="245" formatCode="General">
                  <c:v>1.5543209999999998</c:v>
                </c:pt>
                <c:pt idx="246" formatCode="General">
                  <c:v>1.5696589999999999</c:v>
                </c:pt>
                <c:pt idx="247" formatCode="General">
                  <c:v>1.573307</c:v>
                </c:pt>
                <c:pt idx="248" formatCode="General">
                  <c:v>1.572371</c:v>
                </c:pt>
                <c:pt idx="249" formatCode="General">
                  <c:v>1.5937569999999999</c:v>
                </c:pt>
                <c:pt idx="250" formatCode="General">
                  <c:v>1.5785440000000002</c:v>
                </c:pt>
                <c:pt idx="251" formatCode="General">
                  <c:v>1.592168</c:v>
                </c:pt>
                <c:pt idx="252" formatCode="General">
                  <c:v>1.6095320000000002</c:v>
                </c:pt>
                <c:pt idx="253" formatCode="General">
                  <c:v>1.5973109999999999</c:v>
                </c:pt>
                <c:pt idx="254" formatCode="General">
                  <c:v>1.6056969999999915</c:v>
                </c:pt>
                <c:pt idx="255" formatCode="General">
                  <c:v>1.6264909999999999</c:v>
                </c:pt>
                <c:pt idx="256" formatCode="General">
                  <c:v>1.6283300000000001</c:v>
                </c:pt>
                <c:pt idx="257" formatCode="General">
                  <c:v>1.6237789999999999</c:v>
                </c:pt>
                <c:pt idx="258" formatCode="General">
                  <c:v>1.6351270000000002</c:v>
                </c:pt>
                <c:pt idx="259" formatCode="General">
                  <c:v>1.6273949999999913</c:v>
                </c:pt>
                <c:pt idx="260" formatCode="General">
                  <c:v>1.6274569999999999</c:v>
                </c:pt>
                <c:pt idx="261" formatCode="General">
                  <c:v>1.6416729999999999</c:v>
                </c:pt>
                <c:pt idx="262" formatCode="General">
                  <c:v>1.659038</c:v>
                </c:pt>
                <c:pt idx="263" formatCode="General">
                  <c:v>1.6560450000000093</c:v>
                </c:pt>
                <c:pt idx="264" formatCode="General">
                  <c:v>1.64716</c:v>
                </c:pt>
                <c:pt idx="265" formatCode="General">
                  <c:v>1.6728800000000001</c:v>
                </c:pt>
                <c:pt idx="266" formatCode="General">
                  <c:v>1.666364</c:v>
                </c:pt>
                <c:pt idx="267" formatCode="General">
                  <c:v>1.6750929999999999</c:v>
                </c:pt>
                <c:pt idx="268" formatCode="General">
                  <c:v>1.6637449999999998</c:v>
                </c:pt>
                <c:pt idx="269" formatCode="General">
                  <c:v>1.686939</c:v>
                </c:pt>
                <c:pt idx="270" formatCode="General">
                  <c:v>1.6944530000000093</c:v>
                </c:pt>
                <c:pt idx="271" formatCode="General">
                  <c:v>1.7016229999999906</c:v>
                </c:pt>
                <c:pt idx="272" formatCode="General">
                  <c:v>1.6832609999999999</c:v>
                </c:pt>
                <c:pt idx="273" formatCode="General">
                  <c:v>1.7139679999999915</c:v>
                </c:pt>
                <c:pt idx="274" formatCode="General">
                  <c:v>1.718208</c:v>
                </c:pt>
                <c:pt idx="275" formatCode="General">
                  <c:v>1.7115359999999915</c:v>
                </c:pt>
                <c:pt idx="276" formatCode="General">
                  <c:v>1.7234139999999998</c:v>
                </c:pt>
                <c:pt idx="277" formatCode="General">
                  <c:v>1.731582</c:v>
                </c:pt>
                <c:pt idx="278" formatCode="General">
                  <c:v>1.7397179999999999</c:v>
                </c:pt>
                <c:pt idx="279" formatCode="General">
                  <c:v>1.7354159999999998</c:v>
                </c:pt>
                <c:pt idx="280" formatCode="General">
                  <c:v>1.7481359999999999</c:v>
                </c:pt>
                <c:pt idx="281" formatCode="General">
                  <c:v>1.7486029999999999</c:v>
                </c:pt>
                <c:pt idx="282" formatCode="General">
                  <c:v>1.7590469999999998</c:v>
                </c:pt>
                <c:pt idx="283" formatCode="General">
                  <c:v>1.7563030000000002</c:v>
                </c:pt>
                <c:pt idx="284" formatCode="General">
                  <c:v>1.7622580000000001</c:v>
                </c:pt>
                <c:pt idx="285" formatCode="General">
                  <c:v>1.7711429999999999</c:v>
                </c:pt>
                <c:pt idx="286" formatCode="General">
                  <c:v>1.773855</c:v>
                </c:pt>
                <c:pt idx="287" formatCode="General">
                  <c:v>1.8059959999999915</c:v>
                </c:pt>
                <c:pt idx="288" formatCode="General">
                  <c:v>1.785982</c:v>
                </c:pt>
                <c:pt idx="289" formatCode="General">
                  <c:v>1.784548</c:v>
                </c:pt>
                <c:pt idx="290" formatCode="General">
                  <c:v>1.8071189999999999</c:v>
                </c:pt>
                <c:pt idx="291" formatCode="General">
                  <c:v>1.8177180000000002</c:v>
                </c:pt>
                <c:pt idx="292" formatCode="General">
                  <c:v>1.8158789999999998</c:v>
                </c:pt>
                <c:pt idx="293" formatCode="General">
                  <c:v>1.823205</c:v>
                </c:pt>
                <c:pt idx="294" formatCode="General">
                  <c:v>1.8278189999999999</c:v>
                </c:pt>
                <c:pt idx="295" formatCode="General">
                  <c:v>1.8271949999999906</c:v>
                </c:pt>
                <c:pt idx="296" formatCode="General">
                  <c:v>1.831653</c:v>
                </c:pt>
                <c:pt idx="297" formatCode="General">
                  <c:v>1.847677</c:v>
                </c:pt>
                <c:pt idx="298" formatCode="General">
                  <c:v>1.8390730000000002</c:v>
                </c:pt>
                <c:pt idx="299" formatCode="General">
                  <c:v>1.8603649999999998</c:v>
                </c:pt>
                <c:pt idx="300" formatCode="General">
                  <c:v>1.8575909999999998</c:v>
                </c:pt>
                <c:pt idx="301" formatCode="General">
                  <c:v>1.876919</c:v>
                </c:pt>
                <c:pt idx="302" formatCode="General">
                  <c:v>1.8732410000000002</c:v>
                </c:pt>
                <c:pt idx="303" formatCode="General">
                  <c:v>1.875516</c:v>
                </c:pt>
                <c:pt idx="304" formatCode="General">
                  <c:v>1.8782289999999999</c:v>
                </c:pt>
                <c:pt idx="305" formatCode="General">
                  <c:v>1.8936289999999998</c:v>
                </c:pt>
                <c:pt idx="306" formatCode="General">
                  <c:v>1.8956239999999998</c:v>
                </c:pt>
                <c:pt idx="307" formatCode="General">
                  <c:v>1.90507</c:v>
                </c:pt>
                <c:pt idx="308" formatCode="General">
                  <c:v>1.9087180000000001</c:v>
                </c:pt>
                <c:pt idx="309" formatCode="General">
                  <c:v>1.9195039999999999</c:v>
                </c:pt>
                <c:pt idx="310" formatCode="General">
                  <c:v>1.9147970000000001</c:v>
                </c:pt>
                <c:pt idx="311" formatCode="General">
                  <c:v>1.9414199999999999</c:v>
                </c:pt>
                <c:pt idx="312" formatCode="General">
                  <c:v>1.9397679999999999</c:v>
                </c:pt>
                <c:pt idx="313" formatCode="General">
                  <c:v>1.9418249999999908</c:v>
                </c:pt>
                <c:pt idx="314" formatCode="General">
                  <c:v>1.957039</c:v>
                </c:pt>
                <c:pt idx="315" formatCode="General">
                  <c:v>1.960936</c:v>
                </c:pt>
                <c:pt idx="316" formatCode="General">
                  <c:v>1.9583480000000091</c:v>
                </c:pt>
                <c:pt idx="317" formatCode="General">
                  <c:v>1.9708180000000084</c:v>
                </c:pt>
                <c:pt idx="318" formatCode="General">
                  <c:v>1.9697580000000001</c:v>
                </c:pt>
                <c:pt idx="319" formatCode="General">
                  <c:v>1.9802020000000093</c:v>
                </c:pt>
                <c:pt idx="320" formatCode="General">
                  <c:v>1.9762740000000001</c:v>
                </c:pt>
                <c:pt idx="321" formatCode="General">
                  <c:v>1.9765540000000001</c:v>
                </c:pt>
                <c:pt idx="322" formatCode="General">
                  <c:v>1.9984390000000001</c:v>
                </c:pt>
                <c:pt idx="323" formatCode="General">
                  <c:v>2.0060459999999747</c:v>
                </c:pt>
                <c:pt idx="324" formatCode="General">
                  <c:v>2.0143689999999967</c:v>
                </c:pt>
                <c:pt idx="325" formatCode="General">
                  <c:v>2.0180789999999806</c:v>
                </c:pt>
                <c:pt idx="326" formatCode="General">
                  <c:v>2.0149619999999997</c:v>
                </c:pt>
                <c:pt idx="327" formatCode="General">
                  <c:v>2.040276</c:v>
                </c:pt>
                <c:pt idx="328" formatCode="General">
                  <c:v>2.0471659999999998</c:v>
                </c:pt>
                <c:pt idx="329" formatCode="General">
                  <c:v>2.044235</c:v>
                </c:pt>
                <c:pt idx="330" formatCode="General">
                  <c:v>2.0498779999999988</c:v>
                </c:pt>
                <c:pt idx="331" formatCode="General">
                  <c:v>2.0598219999999987</c:v>
                </c:pt>
                <c:pt idx="332" formatCode="General">
                  <c:v>2.058357</c:v>
                </c:pt>
                <c:pt idx="333" formatCode="General">
                  <c:v>2.0793999999999997</c:v>
                </c:pt>
                <c:pt idx="334" formatCode="General">
                  <c:v>2.090592</c:v>
                </c:pt>
                <c:pt idx="335" formatCode="General">
                  <c:v>2.0705779999999998</c:v>
                </c:pt>
                <c:pt idx="336" formatCode="General">
                  <c:v>2.0823930000000002</c:v>
                </c:pt>
                <c:pt idx="337" formatCode="General">
                  <c:v>2.1110429999999747</c:v>
                </c:pt>
                <c:pt idx="338" formatCode="General">
                  <c:v>2.1131630000000001</c:v>
                </c:pt>
                <c:pt idx="339" formatCode="General">
                  <c:v>2.1185560000000003</c:v>
                </c:pt>
                <c:pt idx="340" formatCode="General">
                  <c:v>2.1231390000000232</c:v>
                </c:pt>
                <c:pt idx="341" formatCode="General">
                  <c:v>2.122328</c:v>
                </c:pt>
                <c:pt idx="342" formatCode="General">
                  <c:v>2.1187739999999997</c:v>
                </c:pt>
                <c:pt idx="343" formatCode="General">
                  <c:v>2.1437140000000237</c:v>
                </c:pt>
                <c:pt idx="344" formatCode="General">
                  <c:v>2.1505729999999987</c:v>
                </c:pt>
                <c:pt idx="345" formatCode="General">
                  <c:v>2.1568079999999967</c:v>
                </c:pt>
                <c:pt idx="346" formatCode="General">
                  <c:v>2.1589899999999997</c:v>
                </c:pt>
                <c:pt idx="347" formatCode="General">
                  <c:v>2.174204</c:v>
                </c:pt>
                <c:pt idx="348" formatCode="General">
                  <c:v>2.1890109999999998</c:v>
                </c:pt>
                <c:pt idx="349" formatCode="General">
                  <c:v>2.193657</c:v>
                </c:pt>
                <c:pt idx="350" formatCode="General">
                  <c:v>2.195589</c:v>
                </c:pt>
                <c:pt idx="351" formatCode="General">
                  <c:v>2.2189710000000002</c:v>
                </c:pt>
                <c:pt idx="352" formatCode="General">
                  <c:v>2.2157909999999998</c:v>
                </c:pt>
                <c:pt idx="353" formatCode="General">
                  <c:v>2.2173180000000001</c:v>
                </c:pt>
                <c:pt idx="354" formatCode="General">
                  <c:v>2.2224930000000001</c:v>
                </c:pt>
                <c:pt idx="355" formatCode="General">
                  <c:v>2.2396079999999987</c:v>
                </c:pt>
                <c:pt idx="356" formatCode="General">
                  <c:v>2.2454070000000002</c:v>
                </c:pt>
                <c:pt idx="357" formatCode="General">
                  <c:v>2.251611</c:v>
                </c:pt>
                <c:pt idx="358" formatCode="General">
                  <c:v>2.2642679999999999</c:v>
                </c:pt>
                <c:pt idx="359" formatCode="General">
                  <c:v>2.2670110000000232</c:v>
                </c:pt>
                <c:pt idx="360" formatCode="General">
                  <c:v>2.2816939999999999</c:v>
                </c:pt>
                <c:pt idx="361" formatCode="General">
                  <c:v>2.2826299999999997</c:v>
                </c:pt>
                <c:pt idx="362" formatCode="General">
                  <c:v>2.2865270000000195</c:v>
                </c:pt>
                <c:pt idx="363" formatCode="General">
                  <c:v>2.2984659999999977</c:v>
                </c:pt>
                <c:pt idx="364" formatCode="General">
                  <c:v>2.3223779999999987</c:v>
                </c:pt>
                <c:pt idx="365" formatCode="General">
                  <c:v>2.3244039999999977</c:v>
                </c:pt>
                <c:pt idx="366" formatCode="General">
                  <c:v>2.3291429999999815</c:v>
                </c:pt>
                <c:pt idx="367" formatCode="General">
                  <c:v>2.3376219999999988</c:v>
                </c:pt>
                <c:pt idx="368" formatCode="General">
                  <c:v>2.3405840000000002</c:v>
                </c:pt>
                <c:pt idx="369" formatCode="General">
                  <c:v>2.344325</c:v>
                </c:pt>
                <c:pt idx="370" formatCode="General">
                  <c:v>2.3721019999999977</c:v>
                </c:pt>
                <c:pt idx="371" formatCode="General">
                  <c:v>2.3590709999999788</c:v>
                </c:pt>
                <c:pt idx="372" formatCode="General">
                  <c:v>2.3788979999999977</c:v>
                </c:pt>
                <c:pt idx="373" formatCode="General">
                  <c:v>2.3837609999999998</c:v>
                </c:pt>
                <c:pt idx="374" formatCode="General">
                  <c:v>2.3889050000000003</c:v>
                </c:pt>
                <c:pt idx="375" formatCode="General">
                  <c:v>2.4150919999999987</c:v>
                </c:pt>
                <c:pt idx="376" formatCode="General">
                  <c:v>2.4320509999999733</c:v>
                </c:pt>
                <c:pt idx="377" formatCode="General">
                  <c:v>2.4334849999999997</c:v>
                </c:pt>
                <c:pt idx="378" formatCode="General">
                  <c:v>2.4402809999999997</c:v>
                </c:pt>
                <c:pt idx="379" formatCode="General">
                  <c:v>2.4462359999999967</c:v>
                </c:pt>
                <c:pt idx="380" formatCode="General">
                  <c:v>2.4475759999999998</c:v>
                </c:pt>
                <c:pt idx="381" formatCode="General">
                  <c:v>2.4704589999999733</c:v>
                </c:pt>
                <c:pt idx="382" formatCode="General">
                  <c:v>2.4824919999999997</c:v>
                </c:pt>
                <c:pt idx="383" formatCode="General">
                  <c:v>2.4860770000000003</c:v>
                </c:pt>
                <c:pt idx="384" formatCode="General">
                  <c:v>2.4925300000000004</c:v>
                </c:pt>
                <c:pt idx="385" formatCode="General">
                  <c:v>2.5152569999999765</c:v>
                </c:pt>
                <c:pt idx="386" formatCode="General">
                  <c:v>2.5180319999999998</c:v>
                </c:pt>
                <c:pt idx="387" formatCode="General">
                  <c:v>2.5233940000000237</c:v>
                </c:pt>
                <c:pt idx="388" formatCode="General">
                  <c:v>2.5369549999999967</c:v>
                </c:pt>
                <c:pt idx="389" formatCode="General">
                  <c:v>2.5375160000000001</c:v>
                </c:pt>
                <c:pt idx="390" formatCode="General">
                  <c:v>2.5545999999999998</c:v>
                </c:pt>
                <c:pt idx="391" formatCode="General">
                  <c:v>2.5655109999999999</c:v>
                </c:pt>
                <c:pt idx="392" formatCode="General">
                  <c:v>2.5749569999999977</c:v>
                </c:pt>
                <c:pt idx="393" formatCode="General">
                  <c:v>2.5967479999999967</c:v>
                </c:pt>
                <c:pt idx="394" formatCode="General">
                  <c:v>2.5859619999999999</c:v>
                </c:pt>
                <c:pt idx="395" formatCode="General">
                  <c:v>2.6038250000000001</c:v>
                </c:pt>
                <c:pt idx="396" formatCode="General">
                  <c:v>2.6200669999999997</c:v>
                </c:pt>
                <c:pt idx="397" formatCode="General">
                  <c:v>2.630261</c:v>
                </c:pt>
                <c:pt idx="398" formatCode="General">
                  <c:v>2.6425130000000001</c:v>
                </c:pt>
                <c:pt idx="399" formatCode="General">
                  <c:v>2.6525509999999977</c:v>
                </c:pt>
                <c:pt idx="400" formatCode="General">
                  <c:v>2.6740619999999997</c:v>
                </c:pt>
                <c:pt idx="401" formatCode="General">
                  <c:v>2.6766810000000003</c:v>
                </c:pt>
                <c:pt idx="402" formatCode="General">
                  <c:v>2.6881529999999998</c:v>
                </c:pt>
                <c:pt idx="403" formatCode="General">
                  <c:v>2.698753</c:v>
                </c:pt>
                <c:pt idx="404" formatCode="General">
                  <c:v>2.7091340000000246</c:v>
                </c:pt>
                <c:pt idx="405" formatCode="General">
                  <c:v>2.7277450000000001</c:v>
                </c:pt>
                <c:pt idx="406" formatCode="General">
                  <c:v>2.7366299999999977</c:v>
                </c:pt>
                <c:pt idx="407" formatCode="General">
                  <c:v>2.7486009999999998</c:v>
                </c:pt>
                <c:pt idx="408" formatCode="General">
                  <c:v>2.7652169999999998</c:v>
                </c:pt>
                <c:pt idx="409" formatCode="General">
                  <c:v>2.7670569999999999</c:v>
                </c:pt>
                <c:pt idx="410" formatCode="General">
                  <c:v>2.7807120000000012</c:v>
                </c:pt>
                <c:pt idx="411" formatCode="General">
                  <c:v>2.7978579999999997</c:v>
                </c:pt>
                <c:pt idx="412" formatCode="General">
                  <c:v>2.815065999999967</c:v>
                </c:pt>
                <c:pt idx="413" formatCode="General">
                  <c:v>2.8304039999999788</c:v>
                </c:pt>
                <c:pt idx="414" formatCode="General">
                  <c:v>2.829313</c:v>
                </c:pt>
                <c:pt idx="415" formatCode="General">
                  <c:v>2.8446510000000003</c:v>
                </c:pt>
                <c:pt idx="416" formatCode="General">
                  <c:v>2.8578069999999967</c:v>
                </c:pt>
                <c:pt idx="417" formatCode="General">
                  <c:v>2.8793799999999967</c:v>
                </c:pt>
                <c:pt idx="418" formatCode="General">
                  <c:v>2.8894489999999724</c:v>
                </c:pt>
                <c:pt idx="419" formatCode="General">
                  <c:v>2.8997059999999766</c:v>
                </c:pt>
                <c:pt idx="420" formatCode="General">
                  <c:v>2.9194709999999788</c:v>
                </c:pt>
                <c:pt idx="421" formatCode="General">
                  <c:v>2.9328139999999765</c:v>
                </c:pt>
                <c:pt idx="422" formatCode="General">
                  <c:v>2.9500849999999987</c:v>
                </c:pt>
                <c:pt idx="423" formatCode="General">
                  <c:v>2.9617439999999977</c:v>
                </c:pt>
                <c:pt idx="424" formatCode="General">
                  <c:v>2.9819769999999997</c:v>
                </c:pt>
                <c:pt idx="425" formatCode="General">
                  <c:v>2.9824439999999766</c:v>
                </c:pt>
                <c:pt idx="426" formatCode="General">
                  <c:v>3.0010559999999815</c:v>
                </c:pt>
                <c:pt idx="427" formatCode="General">
                  <c:v>3.0190129999999815</c:v>
                </c:pt>
                <c:pt idx="428" formatCode="General">
                  <c:v>3.0159569999999967</c:v>
                </c:pt>
                <c:pt idx="429" formatCode="General">
                  <c:v>3.0371250000000001</c:v>
                </c:pt>
                <c:pt idx="430" formatCode="General">
                  <c:v>3.0682069999999997</c:v>
                </c:pt>
                <c:pt idx="431" formatCode="General">
                  <c:v>3.0748779999999987</c:v>
                </c:pt>
                <c:pt idx="432" formatCode="General">
                  <c:v>3.0895299999999999</c:v>
                </c:pt>
                <c:pt idx="433" formatCode="General">
                  <c:v>3.1103860000000001</c:v>
                </c:pt>
                <c:pt idx="434" formatCode="General">
                  <c:v>3.1303380000000001</c:v>
                </c:pt>
                <c:pt idx="435" formatCode="General">
                  <c:v>3.1429330000000002</c:v>
                </c:pt>
                <c:pt idx="436" formatCode="General">
                  <c:v>3.1530649999999998</c:v>
                </c:pt>
                <c:pt idx="437" formatCode="General">
                  <c:v>3.1724239999999977</c:v>
                </c:pt>
                <c:pt idx="438" formatCode="General">
                  <c:v>3.1846449999999997</c:v>
                </c:pt>
                <c:pt idx="439" formatCode="General">
                  <c:v>3.2100840000000002</c:v>
                </c:pt>
                <c:pt idx="440" formatCode="General">
                  <c:v>3.2075270000000309</c:v>
                </c:pt>
                <c:pt idx="441" formatCode="General">
                  <c:v>3.2382659999999968</c:v>
                </c:pt>
                <c:pt idx="442" formatCode="General">
                  <c:v>3.2467139999999999</c:v>
                </c:pt>
                <c:pt idx="443" formatCode="General">
                  <c:v>3.271217</c:v>
                </c:pt>
                <c:pt idx="444" formatCode="General">
                  <c:v>3.2925720000000003</c:v>
                </c:pt>
                <c:pt idx="445" formatCode="General">
                  <c:v>3.3112149999999967</c:v>
                </c:pt>
                <c:pt idx="446" formatCode="General">
                  <c:v>3.3234360000000001</c:v>
                </c:pt>
                <c:pt idx="447" formatCode="General">
                  <c:v>3.347378</c:v>
                </c:pt>
                <c:pt idx="448" formatCode="General">
                  <c:v>3.3439799999999997</c:v>
                </c:pt>
                <c:pt idx="449" formatCode="General">
                  <c:v>3.3630279999999999</c:v>
                </c:pt>
                <c:pt idx="450" formatCode="General">
                  <c:v>3.3988789999999747</c:v>
                </c:pt>
                <c:pt idx="451" formatCode="General">
                  <c:v>3.4108810000000003</c:v>
                </c:pt>
                <c:pt idx="452" formatCode="General">
                  <c:v>3.4255339999999999</c:v>
                </c:pt>
                <c:pt idx="453" formatCode="General">
                  <c:v>3.4494449999999977</c:v>
                </c:pt>
                <c:pt idx="454" formatCode="General">
                  <c:v>3.468305</c:v>
                </c:pt>
                <c:pt idx="455" formatCode="General">
                  <c:v>3.4735120000000004</c:v>
                </c:pt>
                <c:pt idx="456" formatCode="General">
                  <c:v>3.5192759999999765</c:v>
                </c:pt>
                <c:pt idx="457" formatCode="General">
                  <c:v>3.5259479999999987</c:v>
                </c:pt>
                <c:pt idx="458" formatCode="General">
                  <c:v>3.5476459999999967</c:v>
                </c:pt>
                <c:pt idx="459" formatCode="General">
                  <c:v>3.5626409999999815</c:v>
                </c:pt>
                <c:pt idx="460" formatCode="General">
                  <c:v>3.5986789999999815</c:v>
                </c:pt>
                <c:pt idx="461" formatCode="General">
                  <c:v>3.6023269999999998</c:v>
                </c:pt>
                <c:pt idx="462" formatCode="General">
                  <c:v>3.6219980000000001</c:v>
                </c:pt>
                <c:pt idx="463" formatCode="General">
                  <c:v>3.6477170000000223</c:v>
                </c:pt>
                <c:pt idx="464" formatCode="General">
                  <c:v>3.6676069999999998</c:v>
                </c:pt>
                <c:pt idx="465" formatCode="General">
                  <c:v>3.698096</c:v>
                </c:pt>
                <c:pt idx="466" formatCode="General">
                  <c:v>3.7204479999999998</c:v>
                </c:pt>
                <c:pt idx="467" formatCode="General">
                  <c:v>3.7476330000000213</c:v>
                </c:pt>
                <c:pt idx="468" formatCode="General">
                  <c:v>3.7557070000000001</c:v>
                </c:pt>
                <c:pt idx="469" formatCode="General">
                  <c:v>3.7897500000000002</c:v>
                </c:pt>
                <c:pt idx="470" formatCode="General">
                  <c:v>3.8068649999999806</c:v>
                </c:pt>
                <c:pt idx="471" formatCode="General">
                  <c:v>3.8358889999999661</c:v>
                </c:pt>
                <c:pt idx="472" formatCode="General">
                  <c:v>3.8627619999999987</c:v>
                </c:pt>
                <c:pt idx="473" formatCode="General">
                  <c:v>3.8843039999999998</c:v>
                </c:pt>
                <c:pt idx="474" formatCode="General">
                  <c:v>3.903508</c:v>
                </c:pt>
                <c:pt idx="475" formatCode="General">
                  <c:v>3.9320949999999977</c:v>
                </c:pt>
                <c:pt idx="476" formatCode="General">
                  <c:v>3.9502699999999806</c:v>
                </c:pt>
                <c:pt idx="477" formatCode="General">
                  <c:v>3.9695670000000001</c:v>
                </c:pt>
                <c:pt idx="478" formatCode="General">
                  <c:v>4.0145839999999655</c:v>
                </c:pt>
                <c:pt idx="479" formatCode="General">
                  <c:v>4.0317300000000014</c:v>
                </c:pt>
                <c:pt idx="480" formatCode="General">
                  <c:v>4.0588519999999955</c:v>
                </c:pt>
                <c:pt idx="481" formatCode="General">
                  <c:v>4.0883120000000002</c:v>
                </c:pt>
                <c:pt idx="482" formatCode="General">
                  <c:v>4.1100099999999955</c:v>
                </c:pt>
                <c:pt idx="483" formatCode="General">
                  <c:v>4.1423389999999856</c:v>
                </c:pt>
                <c:pt idx="484" formatCode="General">
                  <c:v>4.1838009999999946</c:v>
                </c:pt>
                <c:pt idx="485" formatCode="General">
                  <c:v>4.2063400000000124</c:v>
                </c:pt>
                <c:pt idx="486" formatCode="General">
                  <c:v>4.2223959999999945</c:v>
                </c:pt>
                <c:pt idx="487" formatCode="General">
                  <c:v>4.2640769999999755</c:v>
                </c:pt>
                <c:pt idx="488" formatCode="General">
                  <c:v>4.2968420000000034</c:v>
                </c:pt>
                <c:pt idx="489" formatCode="General">
                  <c:v>4.315048</c:v>
                </c:pt>
                <c:pt idx="490" formatCode="General">
                  <c:v>4.3529559999999501</c:v>
                </c:pt>
                <c:pt idx="491" formatCode="General">
                  <c:v>4.383165</c:v>
                </c:pt>
                <c:pt idx="492" formatCode="General">
                  <c:v>4.4048619999999996</c:v>
                </c:pt>
                <c:pt idx="493" formatCode="General">
                  <c:v>4.4438620000000419</c:v>
                </c:pt>
                <c:pt idx="494" formatCode="General">
                  <c:v>4.4861040000000001</c:v>
                </c:pt>
                <c:pt idx="495" formatCode="General">
                  <c:v>4.5153460000000001</c:v>
                </c:pt>
                <c:pt idx="496" formatCode="General">
                  <c:v>4.5516959999999997</c:v>
                </c:pt>
                <c:pt idx="497" formatCode="General">
                  <c:v>4.5773839999999995</c:v>
                </c:pt>
                <c:pt idx="498" formatCode="General">
                  <c:v>4.6128619999999945</c:v>
                </c:pt>
                <c:pt idx="499" formatCode="General">
                  <c:v>4.6392670000000447</c:v>
                </c:pt>
                <c:pt idx="500" formatCode="General">
                  <c:v>4.6854680000000002</c:v>
                </c:pt>
                <c:pt idx="501" formatCode="General">
                  <c:v>4.7158950000000006</c:v>
                </c:pt>
                <c:pt idx="502" formatCode="General">
                  <c:v>4.7536170000000002</c:v>
                </c:pt>
                <c:pt idx="503" formatCode="General">
                  <c:v>4.7852899999999998</c:v>
                </c:pt>
                <c:pt idx="504" formatCode="General">
                  <c:v>4.8223879999999655</c:v>
                </c:pt>
                <c:pt idx="505" formatCode="General">
                  <c:v>4.8692440000000001</c:v>
                </c:pt>
                <c:pt idx="506" formatCode="General">
                  <c:v>4.9039110000000008</c:v>
                </c:pt>
                <c:pt idx="507" formatCode="General">
                  <c:v>4.9422870000000003</c:v>
                </c:pt>
                <c:pt idx="508" formatCode="General">
                  <c:v>4.9860249999999997</c:v>
                </c:pt>
                <c:pt idx="509" formatCode="General">
                  <c:v>5.0279549999999356</c:v>
                </c:pt>
                <c:pt idx="510" formatCode="General">
                  <c:v>5.0722860000000001</c:v>
                </c:pt>
                <c:pt idx="511" formatCode="General">
                  <c:v>5.1018410000000003</c:v>
                </c:pt>
                <c:pt idx="512" formatCode="General">
                  <c:v>5.1453299999999995</c:v>
                </c:pt>
                <c:pt idx="513" formatCode="General">
                  <c:v>5.1930580000000006</c:v>
                </c:pt>
                <c:pt idx="514" formatCode="General">
                  <c:v>5.2255419999999955</c:v>
                </c:pt>
                <c:pt idx="515" formatCode="General">
                  <c:v>5.2759830000000001</c:v>
                </c:pt>
                <c:pt idx="516" formatCode="General">
                  <c:v>5.3192539999999999</c:v>
                </c:pt>
                <c:pt idx="517" formatCode="General">
                  <c:v>5.3635229999999945</c:v>
                </c:pt>
                <c:pt idx="518" formatCode="General">
                  <c:v>5.4126230000000124</c:v>
                </c:pt>
                <c:pt idx="519" formatCode="General">
                  <c:v>5.4638739999999997</c:v>
                </c:pt>
                <c:pt idx="520" formatCode="General">
                  <c:v>5.5052130000000004</c:v>
                </c:pt>
                <c:pt idx="521" formatCode="General">
                  <c:v>5.5577739999999975</c:v>
                </c:pt>
                <c:pt idx="522" formatCode="General">
                  <c:v>5.5915979999999985</c:v>
                </c:pt>
                <c:pt idx="523" formatCode="General">
                  <c:v>5.6542279999999945</c:v>
                </c:pt>
                <c:pt idx="524" formatCode="General">
                  <c:v>5.7095330000000004</c:v>
                </c:pt>
                <c:pt idx="525" formatCode="General">
                  <c:v>5.7637770000000002</c:v>
                </c:pt>
                <c:pt idx="526" formatCode="General">
                  <c:v>5.8154339999999856</c:v>
                </c:pt>
                <c:pt idx="527" formatCode="General">
                  <c:v>5.8679639999999855</c:v>
                </c:pt>
                <c:pt idx="528" formatCode="General">
                  <c:v>5.9358310000000003</c:v>
                </c:pt>
                <c:pt idx="529" formatCode="General">
                  <c:v>5.9815339999999999</c:v>
                </c:pt>
                <c:pt idx="530" formatCode="General">
                  <c:v>6.0383980000000124</c:v>
                </c:pt>
                <c:pt idx="531" formatCode="General">
                  <c:v>6.0923610000000004</c:v>
                </c:pt>
                <c:pt idx="532" formatCode="General">
                  <c:v>6.1533389999999955</c:v>
                </c:pt>
                <c:pt idx="533" formatCode="General">
                  <c:v>6.2118850000000005</c:v>
                </c:pt>
                <c:pt idx="534" formatCode="General">
                  <c:v>6.2795040000000002</c:v>
                </c:pt>
                <c:pt idx="535" formatCode="General">
                  <c:v>6.3327200000000001</c:v>
                </c:pt>
                <c:pt idx="536" formatCode="General">
                  <c:v>6.405513</c:v>
                </c:pt>
                <c:pt idx="537" formatCode="General">
                  <c:v>6.4712920000000702</c:v>
                </c:pt>
                <c:pt idx="538" formatCode="General">
                  <c:v>6.5355749999999855</c:v>
                </c:pt>
                <c:pt idx="539" formatCode="General">
                  <c:v>6.5949939999999945</c:v>
                </c:pt>
                <c:pt idx="540" formatCode="General">
                  <c:v>6.6688159999999437</c:v>
                </c:pt>
                <c:pt idx="541" formatCode="General">
                  <c:v>6.7292019999999999</c:v>
                </c:pt>
                <c:pt idx="542" formatCode="General">
                  <c:v>6.8105690000000001</c:v>
                </c:pt>
                <c:pt idx="543" formatCode="General">
                  <c:v>6.8937119999999945</c:v>
                </c:pt>
                <c:pt idx="544" formatCode="General">
                  <c:v>6.9527890000000001</c:v>
                </c:pt>
                <c:pt idx="545" formatCode="General">
                  <c:v>7.0293539999999997</c:v>
                </c:pt>
                <c:pt idx="546" formatCode="General">
                  <c:v>7.1076029999999975</c:v>
                </c:pt>
                <c:pt idx="547" formatCode="General">
                  <c:v>7.1909339999999755</c:v>
                </c:pt>
                <c:pt idx="548" formatCode="General">
                  <c:v>7.2585519999999955</c:v>
                </c:pt>
                <c:pt idx="549" formatCode="General">
                  <c:v>7.3390779999999998</c:v>
                </c:pt>
                <c:pt idx="550" formatCode="General">
                  <c:v>7.4212230000000448</c:v>
                </c:pt>
                <c:pt idx="551" formatCode="General">
                  <c:v>7.4957310000000001</c:v>
                </c:pt>
                <c:pt idx="552" formatCode="General">
                  <c:v>7.5837700000000003</c:v>
                </c:pt>
                <c:pt idx="553" formatCode="General">
                  <c:v>7.6688769999999655</c:v>
                </c:pt>
                <c:pt idx="554" formatCode="General">
                  <c:v>7.7533300000000001</c:v>
                </c:pt>
                <c:pt idx="555" formatCode="General">
                  <c:v>7.8488189999999856</c:v>
                </c:pt>
                <c:pt idx="556" formatCode="General">
                  <c:v>7.9456170000000004</c:v>
                </c:pt>
                <c:pt idx="557" formatCode="General">
                  <c:v>8.0245510000000007</c:v>
                </c:pt>
                <c:pt idx="558" formatCode="General">
                  <c:v>8.1364070000000002</c:v>
                </c:pt>
                <c:pt idx="559" formatCode="General">
                  <c:v>8.2286219999999979</c:v>
                </c:pt>
                <c:pt idx="560" formatCode="General">
                  <c:v>8.3303139999999996</c:v>
                </c:pt>
                <c:pt idx="561" formatCode="General">
                  <c:v>8.4175110000000011</c:v>
                </c:pt>
                <c:pt idx="562" formatCode="General">
                  <c:v>8.5317050000000005</c:v>
                </c:pt>
                <c:pt idx="563" formatCode="General">
                  <c:v>8.621363999999998</c:v>
                </c:pt>
                <c:pt idx="564" formatCode="General">
                  <c:v>8.7360879999999987</c:v>
                </c:pt>
                <c:pt idx="565" formatCode="General">
                  <c:v>8.8408360000000048</c:v>
                </c:pt>
                <c:pt idx="566" formatCode="General">
                  <c:v>8.9565250000000027</c:v>
                </c:pt>
                <c:pt idx="567" formatCode="General">
                  <c:v>9.078856</c:v>
                </c:pt>
                <c:pt idx="568" formatCode="General">
                  <c:v>9.1893089999999997</c:v>
                </c:pt>
                <c:pt idx="569" formatCode="General">
                  <c:v>9.2958650000000009</c:v>
                </c:pt>
                <c:pt idx="570" formatCode="General">
                  <c:v>9.4252420000000008</c:v>
                </c:pt>
                <c:pt idx="571" formatCode="General">
                  <c:v>9.5423650000000002</c:v>
                </c:pt>
                <c:pt idx="572" formatCode="General">
                  <c:v>9.6643519999999992</c:v>
                </c:pt>
                <c:pt idx="573" formatCode="General">
                  <c:v>9.6663789999999992</c:v>
                </c:pt>
                <c:pt idx="574" formatCode="General">
                  <c:v>9.668591000000001</c:v>
                </c:pt>
                <c:pt idx="575" formatCode="General">
                  <c:v>9.3414420000000007</c:v>
                </c:pt>
                <c:pt idx="576" formatCode="General">
                  <c:v>8.8404930000000004</c:v>
                </c:pt>
                <c:pt idx="577" formatCode="General">
                  <c:v>8.633616</c:v>
                </c:pt>
                <c:pt idx="578" formatCode="General">
                  <c:v>8.4849120000000013</c:v>
                </c:pt>
                <c:pt idx="579" formatCode="General">
                  <c:v>8.351763</c:v>
                </c:pt>
                <c:pt idx="580" formatCode="General">
                  <c:v>8.2063640000000007</c:v>
                </c:pt>
                <c:pt idx="581" formatCode="General">
                  <c:v>8.0769560000000027</c:v>
                </c:pt>
                <c:pt idx="582" formatCode="General">
                  <c:v>7.9763860000000024</c:v>
                </c:pt>
                <c:pt idx="583" formatCode="General">
                  <c:v>7.8561759999999845</c:v>
                </c:pt>
                <c:pt idx="584" formatCode="General">
                  <c:v>7.7426360000000001</c:v>
                </c:pt>
                <c:pt idx="585" formatCode="General">
                  <c:v>7.6349579999999655</c:v>
                </c:pt>
                <c:pt idx="586" formatCode="General">
                  <c:v>7.5427740000000005</c:v>
                </c:pt>
                <c:pt idx="587" formatCode="General">
                  <c:v>7.4451969999999985</c:v>
                </c:pt>
                <c:pt idx="588" formatCode="General">
                  <c:v>7.3537919999999986</c:v>
                </c:pt>
                <c:pt idx="589" formatCode="General">
                  <c:v>7.2696510000000014</c:v>
                </c:pt>
                <c:pt idx="590" formatCode="General">
                  <c:v>7.1857280000000001</c:v>
                </c:pt>
                <c:pt idx="591" formatCode="General">
                  <c:v>7.0695699999999997</c:v>
                </c:pt>
                <c:pt idx="592" formatCode="General">
                  <c:v>7.0066900000000034</c:v>
                </c:pt>
                <c:pt idx="593" formatCode="General">
                  <c:v>6.909549000000041</c:v>
                </c:pt>
                <c:pt idx="594" formatCode="General">
                  <c:v>6.8385009999999955</c:v>
                </c:pt>
                <c:pt idx="595" formatCode="General">
                  <c:v>6.7576339999999995</c:v>
                </c:pt>
                <c:pt idx="596" formatCode="General">
                  <c:v>6.6798209999999996</c:v>
                </c:pt>
                <c:pt idx="597" formatCode="General">
                  <c:v>6.6125769999999546</c:v>
                </c:pt>
                <c:pt idx="598" formatCode="General">
                  <c:v>6.5373519999999985</c:v>
                </c:pt>
                <c:pt idx="599" formatCode="General">
                  <c:v>6.4618460000000004</c:v>
                </c:pt>
                <c:pt idx="600" formatCode="General">
                  <c:v>6.3922629999999998</c:v>
                </c:pt>
                <c:pt idx="601" formatCode="General">
                  <c:v>6.3290409999999975</c:v>
                </c:pt>
                <c:pt idx="602" formatCode="General">
                  <c:v>6.2552500000000002</c:v>
                </c:pt>
                <c:pt idx="603" formatCode="General">
                  <c:v>6.1886290000000024</c:v>
                </c:pt>
                <c:pt idx="604" formatCode="General">
                  <c:v>6.1115329999999846</c:v>
                </c:pt>
                <c:pt idx="605" formatCode="General">
                  <c:v>6.0530489999999997</c:v>
                </c:pt>
                <c:pt idx="606" formatCode="General">
                  <c:v>5.9788220000000134</c:v>
                </c:pt>
                <c:pt idx="607" formatCode="General">
                  <c:v>5.9314049999999998</c:v>
                </c:pt>
                <c:pt idx="608" formatCode="General">
                  <c:v>5.8788130000000001</c:v>
                </c:pt>
                <c:pt idx="609" formatCode="General">
                  <c:v>5.8068920000000004</c:v>
                </c:pt>
                <c:pt idx="610" formatCode="General">
                  <c:v>5.7716640000000448</c:v>
                </c:pt>
                <c:pt idx="611" formatCode="General">
                  <c:v>5.7030479999999999</c:v>
                </c:pt>
                <c:pt idx="612" formatCode="General">
                  <c:v>5.6469650000000007</c:v>
                </c:pt>
                <c:pt idx="613" formatCode="General">
                  <c:v>5.5863290000000134</c:v>
                </c:pt>
                <c:pt idx="614" formatCode="General">
                  <c:v>5.5284999999999975</c:v>
                </c:pt>
                <c:pt idx="615" formatCode="General">
                  <c:v>5.4837020000000134</c:v>
                </c:pt>
                <c:pt idx="616" formatCode="General">
                  <c:v>5.4425819999999945</c:v>
                </c:pt>
                <c:pt idx="617" formatCode="General">
                  <c:v>5.3770210000000001</c:v>
                </c:pt>
                <c:pt idx="618" formatCode="General">
                  <c:v>5.3266420000000014</c:v>
                </c:pt>
                <c:pt idx="619" formatCode="General">
                  <c:v>5.2832160000000004</c:v>
                </c:pt>
                <c:pt idx="620" formatCode="General">
                  <c:v>5.2391350000000001</c:v>
                </c:pt>
                <c:pt idx="621" formatCode="General">
                  <c:v>5.1842039999999985</c:v>
                </c:pt>
                <c:pt idx="622" formatCode="General">
                  <c:v>5.1562719999999995</c:v>
                </c:pt>
                <c:pt idx="623" formatCode="General">
                  <c:v>5.0871259999999845</c:v>
                </c:pt>
                <c:pt idx="624" formatCode="General">
                  <c:v>5.0572289999999995</c:v>
                </c:pt>
                <c:pt idx="625" formatCode="General">
                  <c:v>5.0051349999999655</c:v>
                </c:pt>
                <c:pt idx="626" formatCode="General">
                  <c:v>4.9718100000000014</c:v>
                </c:pt>
                <c:pt idx="627" formatCode="General">
                  <c:v>4.9265119999999945</c:v>
                </c:pt>
                <c:pt idx="628" formatCode="General">
                  <c:v>4.8804359999999845</c:v>
                </c:pt>
                <c:pt idx="629" formatCode="General">
                  <c:v>4.8446469999999975</c:v>
                </c:pt>
                <c:pt idx="630" formatCode="General">
                  <c:v>4.8084530000000001</c:v>
                </c:pt>
                <c:pt idx="631" formatCode="General">
                  <c:v>4.7723210000000034</c:v>
                </c:pt>
                <c:pt idx="632" formatCode="General">
                  <c:v>4.7295799999999995</c:v>
                </c:pt>
                <c:pt idx="633" formatCode="General">
                  <c:v>4.6804179999999755</c:v>
                </c:pt>
                <c:pt idx="634" formatCode="General">
                  <c:v>4.6313480000000133</c:v>
                </c:pt>
                <c:pt idx="635" formatCode="General">
                  <c:v>4.5955910000000006</c:v>
                </c:pt>
                <c:pt idx="636" formatCode="General">
                  <c:v>4.5696219999999999</c:v>
                </c:pt>
                <c:pt idx="637" formatCode="General">
                  <c:v>4.523358</c:v>
                </c:pt>
                <c:pt idx="638" formatCode="General">
                  <c:v>4.5062119999999997</c:v>
                </c:pt>
                <c:pt idx="639" formatCode="General">
                  <c:v>4.4670879999999755</c:v>
                </c:pt>
                <c:pt idx="640" formatCode="General">
                  <c:v>4.4283990000000024</c:v>
                </c:pt>
                <c:pt idx="641" formatCode="General">
                  <c:v>4.3892749999999996</c:v>
                </c:pt>
                <c:pt idx="642" formatCode="General">
                  <c:v>4.3636489999999997</c:v>
                </c:pt>
                <c:pt idx="643" formatCode="General">
                  <c:v>4.3271429999999755</c:v>
                </c:pt>
                <c:pt idx="644" formatCode="General">
                  <c:v>4.293444</c:v>
                </c:pt>
                <c:pt idx="645" formatCode="General">
                  <c:v>4.2690020000000004</c:v>
                </c:pt>
                <c:pt idx="646" formatCode="General">
                  <c:v>4.2255749999999646</c:v>
                </c:pt>
                <c:pt idx="647" formatCode="General">
                  <c:v>4.2111099999999997</c:v>
                </c:pt>
                <c:pt idx="648" formatCode="General">
                  <c:v>4.1753220000000004</c:v>
                </c:pt>
                <c:pt idx="649" formatCode="General">
                  <c:v>4.1448949999999645</c:v>
                </c:pt>
                <c:pt idx="650" formatCode="General">
                  <c:v>4.0966049999999985</c:v>
                </c:pt>
                <c:pt idx="651" formatCode="General">
                  <c:v>4.0921159999999501</c:v>
                </c:pt>
                <c:pt idx="652" formatCode="General">
                  <c:v>4.0528039999999965</c:v>
                </c:pt>
                <c:pt idx="653" formatCode="General">
                  <c:v>4.0312310000000124</c:v>
                </c:pt>
                <c:pt idx="654" formatCode="General">
                  <c:v>3.9899239999999998</c:v>
                </c:pt>
                <c:pt idx="655" formatCode="General">
                  <c:v>3.9704399999999977</c:v>
                </c:pt>
                <c:pt idx="656" formatCode="General">
                  <c:v>3.9330930000000004</c:v>
                </c:pt>
                <c:pt idx="657" formatCode="General">
                  <c:v>3.9066559999999693</c:v>
                </c:pt>
                <c:pt idx="658" formatCode="General">
                  <c:v>3.8766029999999669</c:v>
                </c:pt>
                <c:pt idx="659" formatCode="General">
                  <c:v>3.8517259999999967</c:v>
                </c:pt>
                <c:pt idx="660" formatCode="General">
                  <c:v>3.8379779999999997</c:v>
                </c:pt>
                <c:pt idx="661" formatCode="General">
                  <c:v>3.8116969999999766</c:v>
                </c:pt>
                <c:pt idx="662" formatCode="General">
                  <c:v>3.7691740000000218</c:v>
                </c:pt>
                <c:pt idx="663" formatCode="General">
                  <c:v>3.7538360000000002</c:v>
                </c:pt>
                <c:pt idx="664" formatCode="General">
                  <c:v>3.7423329999999999</c:v>
                </c:pt>
                <c:pt idx="665" formatCode="General">
                  <c:v>3.7033330000000277</c:v>
                </c:pt>
                <c:pt idx="666" formatCode="General">
                  <c:v>3.6750259999999977</c:v>
                </c:pt>
                <c:pt idx="667" formatCode="General">
                  <c:v>3.6664839999999987</c:v>
                </c:pt>
                <c:pt idx="668" formatCode="General">
                  <c:v>3.640142</c:v>
                </c:pt>
                <c:pt idx="669" formatCode="General">
                  <c:v>3.6220910000000002</c:v>
                </c:pt>
                <c:pt idx="670" formatCode="General">
                  <c:v>3.5979310000000204</c:v>
                </c:pt>
                <c:pt idx="671" formatCode="General">
                  <c:v>3.5685330000000186</c:v>
                </c:pt>
                <c:pt idx="672" formatCode="General">
                  <c:v>3.5445280000000001</c:v>
                </c:pt>
                <c:pt idx="673" formatCode="General">
                  <c:v>3.5221449999999987</c:v>
                </c:pt>
                <c:pt idx="674" formatCode="General">
                  <c:v>3.4944919999999997</c:v>
                </c:pt>
                <c:pt idx="675" formatCode="General">
                  <c:v>3.4794349999999987</c:v>
                </c:pt>
                <c:pt idx="676" formatCode="General">
                  <c:v>3.4602940000000002</c:v>
                </c:pt>
                <c:pt idx="677" formatCode="General">
                  <c:v>3.4379719999999998</c:v>
                </c:pt>
                <c:pt idx="678" formatCode="General">
                  <c:v>3.4300539999999797</c:v>
                </c:pt>
                <c:pt idx="679" formatCode="General">
                  <c:v>3.4050519999999977</c:v>
                </c:pt>
                <c:pt idx="680" formatCode="General">
                  <c:v>3.3917399999999978</c:v>
                </c:pt>
                <c:pt idx="681" formatCode="General">
                  <c:v>3.3559199999999967</c:v>
                </c:pt>
                <c:pt idx="682" formatCode="General">
                  <c:v>3.3412359999999977</c:v>
                </c:pt>
                <c:pt idx="683" formatCode="General">
                  <c:v>3.3308549999999761</c:v>
                </c:pt>
                <c:pt idx="684" formatCode="General">
                  <c:v>3.2955649999999999</c:v>
                </c:pt>
                <c:pt idx="685" formatCode="General">
                  <c:v>3.2887070000000218</c:v>
                </c:pt>
                <c:pt idx="686" formatCode="General">
                  <c:v>3.2508919999999999</c:v>
                </c:pt>
                <c:pt idx="687" formatCode="General">
                  <c:v>3.2399489999999815</c:v>
                </c:pt>
                <c:pt idx="688" formatCode="General">
                  <c:v>3.234712</c:v>
                </c:pt>
                <c:pt idx="689" formatCode="General">
                  <c:v>3.2074959999999999</c:v>
                </c:pt>
                <c:pt idx="690" formatCode="General">
                  <c:v>3.1988919999999998</c:v>
                </c:pt>
                <c:pt idx="691" formatCode="General">
                  <c:v>3.1769449999999977</c:v>
                </c:pt>
                <c:pt idx="692" formatCode="General">
                  <c:v>3.161295</c:v>
                </c:pt>
                <c:pt idx="693" formatCode="General">
                  <c:v>3.1465179999999999</c:v>
                </c:pt>
                <c:pt idx="694" formatCode="General">
                  <c:v>3.1381939999999999</c:v>
                </c:pt>
                <c:pt idx="695" formatCode="General">
                  <c:v>3.1103239999999999</c:v>
                </c:pt>
                <c:pt idx="696" formatCode="General">
                  <c:v>3.1022489999999765</c:v>
                </c:pt>
                <c:pt idx="697" formatCode="General">
                  <c:v>3.0751579999999987</c:v>
                </c:pt>
                <c:pt idx="698" formatCode="General">
                  <c:v>3.0556739999999967</c:v>
                </c:pt>
                <c:pt idx="699" formatCode="General">
                  <c:v>3.0432980000000001</c:v>
                </c:pt>
                <c:pt idx="700" formatCode="General">
                  <c:v>3.02902</c:v>
                </c:pt>
                <c:pt idx="701" formatCode="General">
                  <c:v>3.018732</c:v>
                </c:pt>
                <c:pt idx="702" formatCode="General">
                  <c:v>2.9936670000000003</c:v>
                </c:pt>
                <c:pt idx="703" formatCode="General">
                  <c:v>2.9901760000000004</c:v>
                </c:pt>
                <c:pt idx="704" formatCode="General">
                  <c:v>2.9553529999999766</c:v>
                </c:pt>
                <c:pt idx="705" formatCode="General">
                  <c:v>2.949929</c:v>
                </c:pt>
                <c:pt idx="706" formatCode="General">
                  <c:v>2.9345289999999977</c:v>
                </c:pt>
                <c:pt idx="707" formatCode="General">
                  <c:v>2.9282940000000002</c:v>
                </c:pt>
                <c:pt idx="708" formatCode="General">
                  <c:v>2.9026679999999967</c:v>
                </c:pt>
                <c:pt idx="709" formatCode="General">
                  <c:v>2.8883579999999998</c:v>
                </c:pt>
                <c:pt idx="710" formatCode="General">
                  <c:v>2.8792869999999788</c:v>
                </c:pt>
                <c:pt idx="711" formatCode="General">
                  <c:v>2.8816559999999747</c:v>
                </c:pt>
                <c:pt idx="712" formatCode="General">
                  <c:v>2.8683749999999999</c:v>
                </c:pt>
                <c:pt idx="713" formatCode="General">
                  <c:v>2.8296249999999987</c:v>
                </c:pt>
                <c:pt idx="714" formatCode="General">
                  <c:v>2.8305910000000001</c:v>
                </c:pt>
                <c:pt idx="715" formatCode="General">
                  <c:v>2.8145990000000003</c:v>
                </c:pt>
                <c:pt idx="716" formatCode="General">
                  <c:v>2.809704</c:v>
                </c:pt>
                <c:pt idx="717" formatCode="General">
                  <c:v>2.7867600000000001</c:v>
                </c:pt>
                <c:pt idx="718" formatCode="General">
                  <c:v>2.782457</c:v>
                </c:pt>
                <c:pt idx="719" formatCode="General">
                  <c:v>2.7693010000000218</c:v>
                </c:pt>
                <c:pt idx="720" formatCode="General">
                  <c:v>2.7567689999999967</c:v>
                </c:pt>
                <c:pt idx="721" formatCode="General">
                  <c:v>2.7289920000000012</c:v>
                </c:pt>
                <c:pt idx="722" formatCode="General">
                  <c:v>2.7216660000000004</c:v>
                </c:pt>
                <c:pt idx="723" formatCode="General">
                  <c:v>2.716491</c:v>
                </c:pt>
                <c:pt idx="724" formatCode="General">
                  <c:v>2.7013710000000195</c:v>
                </c:pt>
                <c:pt idx="725" formatCode="General">
                  <c:v>2.6896499999999977</c:v>
                </c:pt>
                <c:pt idx="726" formatCode="General">
                  <c:v>2.6809210000000232</c:v>
                </c:pt>
                <c:pt idx="727" formatCode="General">
                  <c:v>2.668669</c:v>
                </c:pt>
                <c:pt idx="728" formatCode="General">
                  <c:v>2.6506499999999815</c:v>
                </c:pt>
                <c:pt idx="729" formatCode="General">
                  <c:v>2.6538299999999997</c:v>
                </c:pt>
                <c:pt idx="730" formatCode="General">
                  <c:v>2.6288269999999998</c:v>
                </c:pt>
                <c:pt idx="731" formatCode="General">
                  <c:v>2.622436</c:v>
                </c:pt>
                <c:pt idx="732" formatCode="General">
                  <c:v>2.5890169999999997</c:v>
                </c:pt>
                <c:pt idx="733" formatCode="General">
                  <c:v>2.5981510000000001</c:v>
                </c:pt>
                <c:pt idx="734" formatCode="General">
                  <c:v>2.5834989999999998</c:v>
                </c:pt>
                <c:pt idx="735" formatCode="General">
                  <c:v>2.5702179999999997</c:v>
                </c:pt>
                <c:pt idx="736" formatCode="General">
                  <c:v>2.5704370000000001</c:v>
                </c:pt>
                <c:pt idx="737" formatCode="General">
                  <c:v>2.5532279999999998</c:v>
                </c:pt>
                <c:pt idx="738" formatCode="General">
                  <c:v>2.546557</c:v>
                </c:pt>
                <c:pt idx="739" formatCode="General">
                  <c:v>2.5277270000000218</c:v>
                </c:pt>
                <c:pt idx="740" formatCode="General">
                  <c:v>2.5219909999999999</c:v>
                </c:pt>
                <c:pt idx="741" formatCode="General">
                  <c:v>2.509271</c:v>
                </c:pt>
                <c:pt idx="742" formatCode="General">
                  <c:v>2.4991079999999997</c:v>
                </c:pt>
                <c:pt idx="743" formatCode="General">
                  <c:v>2.480871</c:v>
                </c:pt>
                <c:pt idx="744" formatCode="General">
                  <c:v>2.4883220000000001</c:v>
                </c:pt>
                <c:pt idx="745" formatCode="General">
                  <c:v>2.4761639999999967</c:v>
                </c:pt>
                <c:pt idx="746" formatCode="General">
                  <c:v>2.4565549999999967</c:v>
                </c:pt>
                <c:pt idx="747" formatCode="General">
                  <c:v>2.4515349999999998</c:v>
                </c:pt>
                <c:pt idx="748" formatCode="General">
                  <c:v>2.4470459999999967</c:v>
                </c:pt>
                <c:pt idx="749" formatCode="General">
                  <c:v>2.443492</c:v>
                </c:pt>
                <c:pt idx="750" formatCode="General">
                  <c:v>2.4264709999999967</c:v>
                </c:pt>
                <c:pt idx="751" formatCode="General">
                  <c:v>2.4158709999999766</c:v>
                </c:pt>
                <c:pt idx="752" formatCode="General">
                  <c:v>2.4067059999999967</c:v>
                </c:pt>
                <c:pt idx="753" formatCode="General">
                  <c:v>2.3871899999999999</c:v>
                </c:pt>
                <c:pt idx="754" formatCode="General">
                  <c:v>2.3894039999999968</c:v>
                </c:pt>
                <c:pt idx="755" formatCode="General">
                  <c:v>2.373723</c:v>
                </c:pt>
                <c:pt idx="756" formatCode="General">
                  <c:v>2.3571999999999997</c:v>
                </c:pt>
                <c:pt idx="757" formatCode="General">
                  <c:v>2.3585409999999967</c:v>
                </c:pt>
                <c:pt idx="758" formatCode="General">
                  <c:v>2.3536769999999967</c:v>
                </c:pt>
                <c:pt idx="759" formatCode="General">
                  <c:v>2.3520249999999967</c:v>
                </c:pt>
                <c:pt idx="760" formatCode="General">
                  <c:v>2.33731</c:v>
                </c:pt>
                <c:pt idx="761" formatCode="General">
                  <c:v>2.3219099999999977</c:v>
                </c:pt>
                <c:pt idx="762" formatCode="General">
                  <c:v>2.3186370000000003</c:v>
                </c:pt>
                <c:pt idx="763" formatCode="General">
                  <c:v>2.298435</c:v>
                </c:pt>
                <c:pt idx="764" formatCode="General">
                  <c:v>2.3058240000000003</c:v>
                </c:pt>
                <c:pt idx="765" formatCode="General">
                  <c:v>2.2857469999999998</c:v>
                </c:pt>
                <c:pt idx="766" formatCode="General">
                  <c:v>2.2805409999999999</c:v>
                </c:pt>
                <c:pt idx="767" formatCode="General">
                  <c:v>2.2747109999999999</c:v>
                </c:pt>
                <c:pt idx="768" formatCode="General">
                  <c:v>2.2567860000000004</c:v>
                </c:pt>
                <c:pt idx="769" formatCode="General">
                  <c:v>2.2433489999999998</c:v>
                </c:pt>
                <c:pt idx="770" formatCode="General">
                  <c:v>2.2571910000000246</c:v>
                </c:pt>
                <c:pt idx="771" formatCode="General">
                  <c:v>2.2417280000000002</c:v>
                </c:pt>
                <c:pt idx="772" formatCode="General">
                  <c:v>2.2319710000000001</c:v>
                </c:pt>
                <c:pt idx="773" formatCode="General">
                  <c:v>2.2360859999999967</c:v>
                </c:pt>
                <c:pt idx="774" formatCode="General">
                  <c:v>2.2177240000000218</c:v>
                </c:pt>
                <c:pt idx="775" formatCode="General">
                  <c:v>2.2151050000000003</c:v>
                </c:pt>
                <c:pt idx="776" formatCode="General">
                  <c:v>2.2027909999999999</c:v>
                </c:pt>
                <c:pt idx="777" formatCode="General">
                  <c:v>2.1941240000000195</c:v>
                </c:pt>
                <c:pt idx="778" formatCode="General">
                  <c:v>2.1928149999999977</c:v>
                </c:pt>
                <c:pt idx="779" formatCode="General">
                  <c:v>2.1943419999999998</c:v>
                </c:pt>
                <c:pt idx="780" formatCode="General">
                  <c:v>2.1749830000000001</c:v>
                </c:pt>
                <c:pt idx="781" formatCode="General">
                  <c:v>2.1714599999999815</c:v>
                </c:pt>
                <c:pt idx="782" formatCode="General">
                  <c:v>2.155592</c:v>
                </c:pt>
                <c:pt idx="783" formatCode="General">
                  <c:v>2.1603930000000218</c:v>
                </c:pt>
                <c:pt idx="784" formatCode="General">
                  <c:v>2.1390069999999977</c:v>
                </c:pt>
                <c:pt idx="785" formatCode="General">
                  <c:v>2.1455229999999998</c:v>
                </c:pt>
                <c:pt idx="786" formatCode="General">
                  <c:v>2.1243859999999999</c:v>
                </c:pt>
                <c:pt idx="787" formatCode="General">
                  <c:v>2.1217670000000002</c:v>
                </c:pt>
                <c:pt idx="788" formatCode="General">
                  <c:v>2.1126329999999967</c:v>
                </c:pt>
                <c:pt idx="789" formatCode="General">
                  <c:v>2.1082369999999999</c:v>
                </c:pt>
                <c:pt idx="790" formatCode="General">
                  <c:v>2.1036860000000002</c:v>
                </c:pt>
                <c:pt idx="791" formatCode="General">
                  <c:v>2.1033740000000218</c:v>
                </c:pt>
                <c:pt idx="792" formatCode="General">
                  <c:v>2.0892519999999997</c:v>
                </c:pt>
                <c:pt idx="793" formatCode="General">
                  <c:v>2.075161</c:v>
                </c:pt>
                <c:pt idx="794" formatCode="General">
                  <c:v>2.0713879999999998</c:v>
                </c:pt>
                <c:pt idx="795" formatCode="General">
                  <c:v>2.0704219999999998</c:v>
                </c:pt>
                <c:pt idx="796" formatCode="General">
                  <c:v>2.0628459999999733</c:v>
                </c:pt>
                <c:pt idx="797" formatCode="General">
                  <c:v>2.04542</c:v>
                </c:pt>
                <c:pt idx="798" formatCode="General">
                  <c:v>2.0452949999999999</c:v>
                </c:pt>
                <c:pt idx="799" formatCode="General">
                  <c:v>2.044578</c:v>
                </c:pt>
                <c:pt idx="800" formatCode="General">
                  <c:v>2.0417100000000001</c:v>
                </c:pt>
                <c:pt idx="801" formatCode="General">
                  <c:v>2.0250310000000002</c:v>
                </c:pt>
                <c:pt idx="802" formatCode="General">
                  <c:v>2.0194819999999987</c:v>
                </c:pt>
                <c:pt idx="803" formatCode="General">
                  <c:v>2.0139329999999998</c:v>
                </c:pt>
                <c:pt idx="804" formatCode="General">
                  <c:v>2.0157409999999967</c:v>
                </c:pt>
                <c:pt idx="805" formatCode="General">
                  <c:v>2.0076049999999999</c:v>
                </c:pt>
                <c:pt idx="806" formatCode="General">
                  <c:v>1.988526</c:v>
                </c:pt>
                <c:pt idx="807" formatCode="General">
                  <c:v>1.9866240000000002</c:v>
                </c:pt>
                <c:pt idx="808" formatCode="General">
                  <c:v>1.97166</c:v>
                </c:pt>
                <c:pt idx="809" formatCode="General">
                  <c:v>1.995166</c:v>
                </c:pt>
                <c:pt idx="810" formatCode="General">
                  <c:v>1.9676070000000001</c:v>
                </c:pt>
                <c:pt idx="811" formatCode="General">
                  <c:v>1.9613099999999999</c:v>
                </c:pt>
                <c:pt idx="812" formatCode="General">
                  <c:v>1.9496500000000001</c:v>
                </c:pt>
                <c:pt idx="813" formatCode="General">
                  <c:v>1.9522070000000107</c:v>
                </c:pt>
                <c:pt idx="814" formatCode="General">
                  <c:v>1.9413580000000001</c:v>
                </c:pt>
                <c:pt idx="815" formatCode="General">
                  <c:v>1.9341250000000001</c:v>
                </c:pt>
                <c:pt idx="816" formatCode="General">
                  <c:v>1.9304780000000001</c:v>
                </c:pt>
                <c:pt idx="817" formatCode="General">
                  <c:v>1.9105880000000084</c:v>
                </c:pt>
                <c:pt idx="818" formatCode="General">
                  <c:v>1.9208130000000001</c:v>
                </c:pt>
                <c:pt idx="819" formatCode="General">
                  <c:v>1.9089050000000001</c:v>
                </c:pt>
                <c:pt idx="820" formatCode="General">
                  <c:v>1.896684</c:v>
                </c:pt>
                <c:pt idx="821" formatCode="General">
                  <c:v>1.895375</c:v>
                </c:pt>
                <c:pt idx="822" formatCode="General">
                  <c:v>1.8899819999999998</c:v>
                </c:pt>
                <c:pt idx="823" formatCode="General">
                  <c:v>1.898773</c:v>
                </c:pt>
                <c:pt idx="824" formatCode="General">
                  <c:v>1.8714009999999999</c:v>
                </c:pt>
                <c:pt idx="825" formatCode="General">
                  <c:v>1.8810659999999999</c:v>
                </c:pt>
                <c:pt idx="826" formatCode="General">
                  <c:v>1.870123</c:v>
                </c:pt>
                <c:pt idx="827" formatCode="General">
                  <c:v>1.860303</c:v>
                </c:pt>
                <c:pt idx="828" formatCode="General">
                  <c:v>1.860303</c:v>
                </c:pt>
                <c:pt idx="829" formatCode="General">
                  <c:v>1.8438109999999999</c:v>
                </c:pt>
                <c:pt idx="830" formatCode="General">
                  <c:v>1.835051</c:v>
                </c:pt>
                <c:pt idx="831" formatCode="General">
                  <c:v>1.833742</c:v>
                </c:pt>
                <c:pt idx="832" formatCode="General">
                  <c:v>1.8351139999999999</c:v>
                </c:pt>
                <c:pt idx="833" formatCode="General">
                  <c:v>1.8245449999999999</c:v>
                </c:pt>
                <c:pt idx="834" formatCode="General">
                  <c:v>1.8069939999999998</c:v>
                </c:pt>
                <c:pt idx="835" formatCode="General">
                  <c:v>1.8161590000000001</c:v>
                </c:pt>
                <c:pt idx="836" formatCode="General">
                  <c:v>1.7938689999999915</c:v>
                </c:pt>
                <c:pt idx="837" formatCode="General">
                  <c:v>1.803315</c:v>
                </c:pt>
                <c:pt idx="838" formatCode="General">
                  <c:v>1.7941499999999999</c:v>
                </c:pt>
                <c:pt idx="839" formatCode="General">
                  <c:v>1.794586</c:v>
                </c:pt>
                <c:pt idx="840" formatCode="General">
                  <c:v>1.7650949999999892</c:v>
                </c:pt>
                <c:pt idx="841" formatCode="General">
                  <c:v>1.792373</c:v>
                </c:pt>
                <c:pt idx="842" formatCode="General">
                  <c:v>1.7775959999999915</c:v>
                </c:pt>
                <c:pt idx="843" formatCode="General">
                  <c:v>1.7671519999999998</c:v>
                </c:pt>
                <c:pt idx="844" formatCode="General">
                  <c:v>1.7615099999999906</c:v>
                </c:pt>
                <c:pt idx="845" formatCode="General">
                  <c:v>1.7604500000000001</c:v>
                </c:pt>
                <c:pt idx="846" formatCode="General">
                  <c:v>1.739094999999989</c:v>
                </c:pt>
                <c:pt idx="847" formatCode="General">
                  <c:v>1.7419319999999876</c:v>
                </c:pt>
                <c:pt idx="848" formatCode="General">
                  <c:v>1.7393129999999999</c:v>
                </c:pt>
                <c:pt idx="849" formatCode="General">
                  <c:v>1.7190809999999999</c:v>
                </c:pt>
                <c:pt idx="850" formatCode="General">
                  <c:v>1.735042</c:v>
                </c:pt>
                <c:pt idx="851" formatCode="General">
                  <c:v>1.7232269999999892</c:v>
                </c:pt>
                <c:pt idx="852" formatCode="General">
                  <c:v>1.7153079999999998</c:v>
                </c:pt>
                <c:pt idx="853" formatCode="General">
                  <c:v>1.7142489999999999</c:v>
                </c:pt>
                <c:pt idx="854" formatCode="General">
                  <c:v>1.7111929999999915</c:v>
                </c:pt>
                <c:pt idx="855" formatCode="General">
                  <c:v>1.6977259999999998</c:v>
                </c:pt>
                <c:pt idx="856" formatCode="General">
                  <c:v>1.692769</c:v>
                </c:pt>
                <c:pt idx="857" formatCode="General">
                  <c:v>1.7003439999999999</c:v>
                </c:pt>
                <c:pt idx="858" formatCode="General">
                  <c:v>1.6873130000000001</c:v>
                </c:pt>
                <c:pt idx="859" formatCode="General">
                  <c:v>1.6814530000000001</c:v>
                </c:pt>
                <c:pt idx="860" formatCode="General">
                  <c:v>1.686409</c:v>
                </c:pt>
                <c:pt idx="861" formatCode="General">
                  <c:v>1.6583209999999999</c:v>
                </c:pt>
                <c:pt idx="862" formatCode="General">
                  <c:v>1.674126</c:v>
                </c:pt>
                <c:pt idx="863" formatCode="General">
                  <c:v>1.6501219999999999</c:v>
                </c:pt>
                <c:pt idx="864" formatCode="General">
                  <c:v>1.6629660000000002</c:v>
                </c:pt>
                <c:pt idx="865" formatCode="General">
                  <c:v>1.6583520000000107</c:v>
                </c:pt>
                <c:pt idx="866" formatCode="General">
                  <c:v>1.6491549999999999</c:v>
                </c:pt>
                <c:pt idx="867" formatCode="General">
                  <c:v>1.64398</c:v>
                </c:pt>
                <c:pt idx="868" formatCode="General">
                  <c:v>1.6445100000000001</c:v>
                </c:pt>
                <c:pt idx="869" formatCode="General">
                  <c:v>1.632633</c:v>
                </c:pt>
                <c:pt idx="870" formatCode="General">
                  <c:v>1.616546</c:v>
                </c:pt>
                <c:pt idx="871" formatCode="General">
                  <c:v>1.6200999999999999</c:v>
                </c:pt>
                <c:pt idx="872" formatCode="General">
                  <c:v>1.626959</c:v>
                </c:pt>
                <c:pt idx="873" formatCode="General">
                  <c:v>1.6158599999999999</c:v>
                </c:pt>
                <c:pt idx="874" formatCode="General">
                  <c:v>1.6152989999999998</c:v>
                </c:pt>
                <c:pt idx="875" formatCode="General">
                  <c:v>1.5979659999999998</c:v>
                </c:pt>
                <c:pt idx="876" formatCode="General">
                  <c:v>1.602705</c:v>
                </c:pt>
                <c:pt idx="877" formatCode="General">
                  <c:v>1.5923860000000001</c:v>
                </c:pt>
                <c:pt idx="878" formatCode="General">
                  <c:v>1.579105</c:v>
                </c:pt>
                <c:pt idx="879" formatCode="General">
                  <c:v>1.5897669999999915</c:v>
                </c:pt>
                <c:pt idx="880" formatCode="General">
                  <c:v>1.5733689999999998</c:v>
                </c:pt>
                <c:pt idx="881" formatCode="General">
                  <c:v>1.5711869999999999</c:v>
                </c:pt>
                <c:pt idx="882" formatCode="General">
                  <c:v>1.5726209999999998</c:v>
                </c:pt>
                <c:pt idx="883" formatCode="General">
                  <c:v>1.5584360000000002</c:v>
                </c:pt>
                <c:pt idx="884" formatCode="General">
                  <c:v>1.553137</c:v>
                </c:pt>
                <c:pt idx="885" formatCode="General">
                  <c:v>1.5517959999999915</c:v>
                </c:pt>
                <c:pt idx="886" formatCode="General">
                  <c:v>1.5377979999999998</c:v>
                </c:pt>
                <c:pt idx="887" formatCode="General">
                  <c:v>1.549177</c:v>
                </c:pt>
                <c:pt idx="888" formatCode="General">
                  <c:v>1.533185</c:v>
                </c:pt>
                <c:pt idx="889" formatCode="General">
                  <c:v>1.5402609999999999</c:v>
                </c:pt>
                <c:pt idx="890" formatCode="General">
                  <c:v>1.5401050000000001</c:v>
                </c:pt>
                <c:pt idx="891" formatCode="General">
                  <c:v>1.5267309999999998</c:v>
                </c:pt>
                <c:pt idx="892" formatCode="General">
                  <c:v>1.524767</c:v>
                </c:pt>
                <c:pt idx="893" formatCode="General">
                  <c:v>1.5089299999999906</c:v>
                </c:pt>
                <c:pt idx="894" formatCode="General">
                  <c:v>1.510988</c:v>
                </c:pt>
                <c:pt idx="895" formatCode="General">
                  <c:v>1.5039109999999998</c:v>
                </c:pt>
                <c:pt idx="896" formatCode="General">
                  <c:v>1.5017289999999892</c:v>
                </c:pt>
                <c:pt idx="897" formatCode="General">
                  <c:v>1.5067170000000001</c:v>
                </c:pt>
                <c:pt idx="898" formatCode="General">
                  <c:v>1.4999829999999998</c:v>
                </c:pt>
                <c:pt idx="899" formatCode="General">
                  <c:v>1.4902569999999999</c:v>
                </c:pt>
                <c:pt idx="900" formatCode="General">
                  <c:v>1.5027889999999999</c:v>
                </c:pt>
                <c:pt idx="901" formatCode="General">
                  <c:v>1.4736399999999894</c:v>
                </c:pt>
                <c:pt idx="902" formatCode="General">
                  <c:v>1.4917219999999853</c:v>
                </c:pt>
                <c:pt idx="903" formatCode="General">
                  <c:v>1.4650669999999908</c:v>
                </c:pt>
                <c:pt idx="904" formatCode="General">
                  <c:v>1.4718629999999906</c:v>
                </c:pt>
                <c:pt idx="905" formatCode="General">
                  <c:v>1.4601420000000001</c:v>
                </c:pt>
                <c:pt idx="906" formatCode="General">
                  <c:v>1.4577409999999915</c:v>
                </c:pt>
                <c:pt idx="907" formatCode="General">
                  <c:v>1.4573359999999915</c:v>
                </c:pt>
                <c:pt idx="908" formatCode="General">
                  <c:v>1.4521609999999998</c:v>
                </c:pt>
                <c:pt idx="909" formatCode="General">
                  <c:v>1.4390049999999892</c:v>
                </c:pt>
                <c:pt idx="910" formatCode="General">
                  <c:v>1.423387</c:v>
                </c:pt>
                <c:pt idx="911" formatCode="General">
                  <c:v>1.4479519999999906</c:v>
                </c:pt>
                <c:pt idx="912" formatCode="General">
                  <c:v>1.4200199999999998</c:v>
                </c:pt>
                <c:pt idx="913" formatCode="General">
                  <c:v>1.4222949999999894</c:v>
                </c:pt>
                <c:pt idx="914" formatCode="General">
                  <c:v>1.422077</c:v>
                </c:pt>
                <c:pt idx="915" formatCode="General">
                  <c:v>1.4188349999999894</c:v>
                </c:pt>
                <c:pt idx="916" formatCode="General">
                  <c:v>1.3950170000000084</c:v>
                </c:pt>
                <c:pt idx="917" formatCode="General">
                  <c:v>1.4137219999999828</c:v>
                </c:pt>
                <c:pt idx="918" formatCode="General">
                  <c:v>1.4088589999999999</c:v>
                </c:pt>
                <c:pt idx="919" formatCode="General">
                  <c:v>1.3979789999999999</c:v>
                </c:pt>
                <c:pt idx="920" formatCode="General">
                  <c:v>1.388128</c:v>
                </c:pt>
                <c:pt idx="921" formatCode="General">
                  <c:v>1.398914</c:v>
                </c:pt>
                <c:pt idx="922" formatCode="General">
                  <c:v>1.3813</c:v>
                </c:pt>
                <c:pt idx="923" formatCode="General">
                  <c:v>1.3802720000000086</c:v>
                </c:pt>
                <c:pt idx="924" formatCode="General">
                  <c:v>1.374941</c:v>
                </c:pt>
                <c:pt idx="925" formatCode="General">
                  <c:v>1.37784</c:v>
                </c:pt>
                <c:pt idx="926" formatCode="General">
                  <c:v>1.381238</c:v>
                </c:pt>
                <c:pt idx="927" formatCode="General">
                  <c:v>1.36537</c:v>
                </c:pt>
                <c:pt idx="928" formatCode="General">
                  <c:v>1.3686430000000001</c:v>
                </c:pt>
                <c:pt idx="929" formatCode="General">
                  <c:v>1.352962</c:v>
                </c:pt>
                <c:pt idx="930" formatCode="General">
                  <c:v>1.3433919999999906</c:v>
                </c:pt>
                <c:pt idx="931" formatCode="General">
                  <c:v>1.348473</c:v>
                </c:pt>
                <c:pt idx="932" formatCode="General">
                  <c:v>1.34707</c:v>
                </c:pt>
                <c:pt idx="933" formatCode="General">
                  <c:v>1.3292689999999998</c:v>
                </c:pt>
                <c:pt idx="934" formatCode="General">
                  <c:v>1.3284590000000001</c:v>
                </c:pt>
                <c:pt idx="935" formatCode="General">
                  <c:v>1.3283339999999999</c:v>
                </c:pt>
                <c:pt idx="936" formatCode="General">
                  <c:v>1.3230029999999999</c:v>
                </c:pt>
                <c:pt idx="937" formatCode="General">
                  <c:v>1.3195429999999999</c:v>
                </c:pt>
                <c:pt idx="938" formatCode="General">
                  <c:v>1.314867</c:v>
                </c:pt>
                <c:pt idx="939" formatCode="General">
                  <c:v>1.312435</c:v>
                </c:pt>
                <c:pt idx="940" formatCode="General">
                  <c:v>1.3007439999999999</c:v>
                </c:pt>
                <c:pt idx="941" formatCode="General">
                  <c:v>1.303736999999991</c:v>
                </c:pt>
                <c:pt idx="942" formatCode="General">
                  <c:v>1.3027709999999999</c:v>
                </c:pt>
                <c:pt idx="943" formatCode="General">
                  <c:v>1.2996839999999998</c:v>
                </c:pt>
                <c:pt idx="944" formatCode="General">
                  <c:v>1.3033629999999998</c:v>
                </c:pt>
                <c:pt idx="945" formatCode="General">
                  <c:v>1.2969409999999999</c:v>
                </c:pt>
                <c:pt idx="946" formatCode="General">
                  <c:v>1.2833180000000002</c:v>
                </c:pt>
                <c:pt idx="947" formatCode="General">
                  <c:v>1.2884929999999999</c:v>
                </c:pt>
                <c:pt idx="948" formatCode="General">
                  <c:v>1.277923999999989</c:v>
                </c:pt>
                <c:pt idx="949" formatCode="General">
                  <c:v>1.2627729999999999</c:v>
                </c:pt>
                <c:pt idx="950" formatCode="General">
                  <c:v>1.2627109999999999</c:v>
                </c:pt>
                <c:pt idx="951" formatCode="General">
                  <c:v>1.280106</c:v>
                </c:pt>
                <c:pt idx="952" formatCode="General">
                  <c:v>1.2580039999999999</c:v>
                </c:pt>
                <c:pt idx="953" formatCode="General">
                  <c:v>1.2627109999999999</c:v>
                </c:pt>
                <c:pt idx="954" formatCode="General">
                  <c:v>1.2476219999999858</c:v>
                </c:pt>
                <c:pt idx="955" formatCode="General">
                  <c:v>1.2423229999999998</c:v>
                </c:pt>
                <c:pt idx="956" formatCode="General">
                  <c:v>1.2387689999999998</c:v>
                </c:pt>
                <c:pt idx="957" formatCode="General">
                  <c:v>1.2368039999999998</c:v>
                </c:pt>
                <c:pt idx="958" formatCode="General">
                  <c:v>1.2278259999999892</c:v>
                </c:pt>
                <c:pt idx="959" formatCode="General">
                  <c:v>1.235152</c:v>
                </c:pt>
                <c:pt idx="960" formatCode="General">
                  <c:v>1.2287299999999897</c:v>
                </c:pt>
                <c:pt idx="961" formatCode="General">
                  <c:v>1.2135789999999915</c:v>
                </c:pt>
                <c:pt idx="962" formatCode="General">
                  <c:v>1.214359</c:v>
                </c:pt>
                <c:pt idx="963" formatCode="General">
                  <c:v>1.2211859999999999</c:v>
                </c:pt>
                <c:pt idx="964" formatCode="General">
                  <c:v>1.2060659999999999</c:v>
                </c:pt>
                <c:pt idx="965" formatCode="General">
                  <c:v>1.1974929999999999</c:v>
                </c:pt>
                <c:pt idx="966" formatCode="General">
                  <c:v>1.2154499999999908</c:v>
                </c:pt>
                <c:pt idx="967" formatCode="General">
                  <c:v>1.1871430000000001</c:v>
                </c:pt>
                <c:pt idx="968" formatCode="General">
                  <c:v>1.1909150000000086</c:v>
                </c:pt>
                <c:pt idx="969" formatCode="General">
                  <c:v>1.1829970000000001</c:v>
                </c:pt>
                <c:pt idx="970" formatCode="General">
                  <c:v>1.179786</c:v>
                </c:pt>
                <c:pt idx="971" formatCode="General">
                  <c:v>1.1690929999999999</c:v>
                </c:pt>
                <c:pt idx="972" formatCode="General">
                  <c:v>1.1784450000000084</c:v>
                </c:pt>
                <c:pt idx="973" formatCode="General">
                  <c:v>1.168968</c:v>
                </c:pt>
                <c:pt idx="974" formatCode="General">
                  <c:v>1.1651959999999999</c:v>
                </c:pt>
                <c:pt idx="975" formatCode="General">
                  <c:v>1.1716800000000001</c:v>
                </c:pt>
                <c:pt idx="976" formatCode="General">
                  <c:v>1.155376</c:v>
                </c:pt>
                <c:pt idx="977" formatCode="General">
                  <c:v>1.1634499999999999</c:v>
                </c:pt>
                <c:pt idx="978" formatCode="General">
                  <c:v>1.1431550000000001</c:v>
                </c:pt>
                <c:pt idx="979" formatCode="General">
                  <c:v>1.138884</c:v>
                </c:pt>
                <c:pt idx="980" formatCode="General">
                  <c:v>1.1358289999999998</c:v>
                </c:pt>
                <c:pt idx="981" formatCode="General">
                  <c:v>1.1306849999999999</c:v>
                </c:pt>
                <c:pt idx="982" formatCode="General">
                  <c:v>1.1326800000000001</c:v>
                </c:pt>
                <c:pt idx="983" formatCode="General">
                  <c:v>1.139788</c:v>
                </c:pt>
                <c:pt idx="984" formatCode="General">
                  <c:v>1.1281909999999999</c:v>
                </c:pt>
                <c:pt idx="985" formatCode="General">
                  <c:v>1.1261960000000002</c:v>
                </c:pt>
                <c:pt idx="986" formatCode="General">
                  <c:v>1.101256</c:v>
                </c:pt>
                <c:pt idx="987" formatCode="General">
                  <c:v>1.1136949999999903</c:v>
                </c:pt>
                <c:pt idx="988" formatCode="General">
                  <c:v>1.1074599999999999</c:v>
                </c:pt>
                <c:pt idx="989" formatCode="General">
                  <c:v>1.091218</c:v>
                </c:pt>
                <c:pt idx="990" formatCode="General">
                  <c:v>1.095302</c:v>
                </c:pt>
                <c:pt idx="991" formatCode="General">
                  <c:v>1.0922149999999999</c:v>
                </c:pt>
                <c:pt idx="992" formatCode="General">
                  <c:v>1.090033</c:v>
                </c:pt>
                <c:pt idx="993" formatCode="General">
                  <c:v>1.0872270000000002</c:v>
                </c:pt>
                <c:pt idx="994" formatCode="General">
                  <c:v>1.0780620000000001</c:v>
                </c:pt>
                <c:pt idx="995" formatCode="General">
                  <c:v>1.0721699999999998</c:v>
                </c:pt>
                <c:pt idx="996" formatCode="General">
                  <c:v>1.0673689999999998</c:v>
                </c:pt>
                <c:pt idx="997" formatCode="General">
                  <c:v>1.0704550000000081</c:v>
                </c:pt>
                <c:pt idx="998" formatCode="General">
                  <c:v>1.0373789999999998</c:v>
                </c:pt>
                <c:pt idx="999" formatCode="General">
                  <c:v>1.059045</c:v>
                </c:pt>
                <c:pt idx="1000" formatCode="General">
                  <c:v>1.0483209999999998</c:v>
                </c:pt>
                <c:pt idx="1001" formatCode="General">
                  <c:v>1.0410569999999999</c:v>
                </c:pt>
                <c:pt idx="1002" formatCode="General">
                  <c:v>1.0355709999999998</c:v>
                </c:pt>
                <c:pt idx="1003" formatCode="General">
                  <c:v>1.0337619999999892</c:v>
                </c:pt>
                <c:pt idx="1004" formatCode="General">
                  <c:v>1.0242229999999999</c:v>
                </c:pt>
                <c:pt idx="1005" formatCode="General">
                  <c:v>1.0206999999999915</c:v>
                </c:pt>
                <c:pt idx="1006" formatCode="General">
                  <c:v>1.0182370000000001</c:v>
                </c:pt>
                <c:pt idx="1007" formatCode="General">
                  <c:v>1.0099759999999998</c:v>
                </c:pt>
                <c:pt idx="1008" formatCode="General">
                  <c:v>1.0172709999999998</c:v>
                </c:pt>
                <c:pt idx="1009" formatCode="General">
                  <c:v>1.0040530000000001</c:v>
                </c:pt>
                <c:pt idx="1010" formatCode="General">
                  <c:v>0.99728769999999956</c:v>
                </c:pt>
                <c:pt idx="1011" formatCode="General">
                  <c:v>0.9833836999999952</c:v>
                </c:pt>
                <c:pt idx="1012" formatCode="General">
                  <c:v>0.98148199999999519</c:v>
                </c:pt>
                <c:pt idx="1013" formatCode="General">
                  <c:v>0.98989929999999993</c:v>
                </c:pt>
                <c:pt idx="1014" formatCode="General">
                  <c:v>0.980765</c:v>
                </c:pt>
                <c:pt idx="1015" formatCode="General">
                  <c:v>0.9717865999999995</c:v>
                </c:pt>
                <c:pt idx="1016" formatCode="General">
                  <c:v>0.9699160999999995</c:v>
                </c:pt>
                <c:pt idx="1017" formatCode="General">
                  <c:v>0.96589450000000165</c:v>
                </c:pt>
                <c:pt idx="1018" formatCode="General">
                  <c:v>0.96396169999999992</c:v>
                </c:pt>
                <c:pt idx="1019" formatCode="General">
                  <c:v>0.95669790000000265</c:v>
                </c:pt>
                <c:pt idx="1020" formatCode="General">
                  <c:v>0.95557570000000003</c:v>
                </c:pt>
                <c:pt idx="1021" formatCode="General">
                  <c:v>0.95426629999999957</c:v>
                </c:pt>
                <c:pt idx="1022" formatCode="General">
                  <c:v>0.95426629999999957</c:v>
                </c:pt>
                <c:pt idx="1023" formatCode="General">
                  <c:v>0.9364342999999995</c:v>
                </c:pt>
                <c:pt idx="1024" formatCode="General">
                  <c:v>0.94079880000000549</c:v>
                </c:pt>
                <c:pt idx="1025" formatCode="General">
                  <c:v>0.9299811</c:v>
                </c:pt>
                <c:pt idx="1026" formatCode="General">
                  <c:v>0.91448709999999656</c:v>
                </c:pt>
                <c:pt idx="1027" formatCode="General">
                  <c:v>0.9180722</c:v>
                </c:pt>
                <c:pt idx="1028" formatCode="General">
                  <c:v>0.91218009999999949</c:v>
                </c:pt>
                <c:pt idx="1029" formatCode="General">
                  <c:v>0.89718500000000001</c:v>
                </c:pt>
                <c:pt idx="1030" formatCode="General">
                  <c:v>0.90862620000000005</c:v>
                </c:pt>
                <c:pt idx="1031" formatCode="General">
                  <c:v>0.89282049999999991</c:v>
                </c:pt>
                <c:pt idx="1032" formatCode="General">
                  <c:v>0.89737209999999956</c:v>
                </c:pt>
                <c:pt idx="1033" formatCode="General">
                  <c:v>0.88992119999999997</c:v>
                </c:pt>
                <c:pt idx="1034" formatCode="General">
                  <c:v>0.86529309999999993</c:v>
                </c:pt>
                <c:pt idx="1035" formatCode="General">
                  <c:v>0.88530740000000008</c:v>
                </c:pt>
                <c:pt idx="1036" formatCode="General">
                  <c:v>0.86538660000000001</c:v>
                </c:pt>
                <c:pt idx="1037" formatCode="General">
                  <c:v>0.86691410000000002</c:v>
                </c:pt>
                <c:pt idx="1038" formatCode="General">
                  <c:v>0.85971280000000005</c:v>
                </c:pt>
                <c:pt idx="1039" formatCode="General">
                  <c:v>0.85163850000000063</c:v>
                </c:pt>
                <c:pt idx="1040" formatCode="General">
                  <c:v>0.86080390000000062</c:v>
                </c:pt>
                <c:pt idx="1041" formatCode="General">
                  <c:v>0.84839629999999999</c:v>
                </c:pt>
                <c:pt idx="1042" formatCode="General">
                  <c:v>0.84502940000000548</c:v>
                </c:pt>
                <c:pt idx="1043" formatCode="General">
                  <c:v>0.84241069999999996</c:v>
                </c:pt>
                <c:pt idx="1044" formatCode="General">
                  <c:v>0.82258340000000008</c:v>
                </c:pt>
                <c:pt idx="1045" formatCode="General">
                  <c:v>0.81927890000000003</c:v>
                </c:pt>
                <c:pt idx="1046" formatCode="General">
                  <c:v>0.8231134</c:v>
                </c:pt>
                <c:pt idx="1047" formatCode="General">
                  <c:v>0.8179071999999995</c:v>
                </c:pt>
                <c:pt idx="1048" formatCode="General">
                  <c:v>0.80525029999999997</c:v>
                </c:pt>
                <c:pt idx="1049" formatCode="General">
                  <c:v>0.78829099999999996</c:v>
                </c:pt>
                <c:pt idx="1050" formatCode="General">
                  <c:v>0.78963150000000004</c:v>
                </c:pt>
                <c:pt idx="1051" formatCode="General">
                  <c:v>0.78766749999999996</c:v>
                </c:pt>
                <c:pt idx="1052" formatCode="General">
                  <c:v>0.78327190000000002</c:v>
                </c:pt>
                <c:pt idx="1053" formatCode="General">
                  <c:v>0.77996730000000003</c:v>
                </c:pt>
                <c:pt idx="1054" formatCode="General">
                  <c:v>0.76759090000000063</c:v>
                </c:pt>
                <c:pt idx="1055" formatCode="General">
                  <c:v>0.75281399999999998</c:v>
                </c:pt>
                <c:pt idx="1056" formatCode="General">
                  <c:v>0.75661730000000005</c:v>
                </c:pt>
                <c:pt idx="1057" formatCode="General">
                  <c:v>0.73392190000000479</c:v>
                </c:pt>
                <c:pt idx="1058" formatCode="General">
                  <c:v>0.73005629999999999</c:v>
                </c:pt>
                <c:pt idx="1059" formatCode="General">
                  <c:v>0.73544950000000064</c:v>
                </c:pt>
                <c:pt idx="1060" formatCode="General">
                  <c:v>0.73286200000000001</c:v>
                </c:pt>
                <c:pt idx="1061" formatCode="General">
                  <c:v>0.72799880000000594</c:v>
                </c:pt>
                <c:pt idx="1062" formatCode="General">
                  <c:v>0.71160080000000536</c:v>
                </c:pt>
                <c:pt idx="1063" formatCode="General">
                  <c:v>0.70826489999999998</c:v>
                </c:pt>
                <c:pt idx="1064" formatCode="General">
                  <c:v>0.70259119999999997</c:v>
                </c:pt>
                <c:pt idx="1065" formatCode="General">
                  <c:v>0.68959119999999996</c:v>
                </c:pt>
                <c:pt idx="1066" formatCode="General">
                  <c:v>0.68656729999999577</c:v>
                </c:pt>
                <c:pt idx="1067" formatCode="General">
                  <c:v>0.68797019999999998</c:v>
                </c:pt>
                <c:pt idx="1068" formatCode="General">
                  <c:v>0.6803011999999995</c:v>
                </c:pt>
                <c:pt idx="1069" formatCode="General">
                  <c:v>0.67272560000000969</c:v>
                </c:pt>
                <c:pt idx="1070" formatCode="General">
                  <c:v>0.67821229999999999</c:v>
                </c:pt>
                <c:pt idx="1071" formatCode="General">
                  <c:v>0.65567290000000467</c:v>
                </c:pt>
                <c:pt idx="1072" formatCode="General">
                  <c:v>0.65570410000000479</c:v>
                </c:pt>
                <c:pt idx="1073" formatCode="General">
                  <c:v>0.64738040000000063</c:v>
                </c:pt>
                <c:pt idx="1074" formatCode="General">
                  <c:v>0.63547150000000063</c:v>
                </c:pt>
                <c:pt idx="1075" formatCode="General">
                  <c:v>0.62814550000000502</c:v>
                </c:pt>
                <c:pt idx="1076" formatCode="General">
                  <c:v>0.6207259000000056</c:v>
                </c:pt>
                <c:pt idx="1077" formatCode="General">
                  <c:v>0.61349330000000002</c:v>
                </c:pt>
                <c:pt idx="1078" formatCode="General">
                  <c:v>0.60700890000000063</c:v>
                </c:pt>
                <c:pt idx="1079" formatCode="General">
                  <c:v>0.60304970000000468</c:v>
                </c:pt>
                <c:pt idx="1080" formatCode="General">
                  <c:v>0.59837340000000006</c:v>
                </c:pt>
                <c:pt idx="1081" formatCode="General">
                  <c:v>0.58568529999999996</c:v>
                </c:pt>
                <c:pt idx="1082" formatCode="General">
                  <c:v>0.57623920000000062</c:v>
                </c:pt>
                <c:pt idx="1083" formatCode="General">
                  <c:v>0.58150779999999325</c:v>
                </c:pt>
                <c:pt idx="1084" formatCode="General">
                  <c:v>0.5609324</c:v>
                </c:pt>
                <c:pt idx="1085" formatCode="General">
                  <c:v>0.55709780000000064</c:v>
                </c:pt>
                <c:pt idx="1086" formatCode="General">
                  <c:v>0.55878130000000004</c:v>
                </c:pt>
                <c:pt idx="1087" formatCode="General">
                  <c:v>0.54020100000000004</c:v>
                </c:pt>
                <c:pt idx="1088" formatCode="General">
                  <c:v>0.52193249999999958</c:v>
                </c:pt>
                <c:pt idx="1089" formatCode="General">
                  <c:v>0.53452709999999959</c:v>
                </c:pt>
                <c:pt idx="1090" formatCode="General">
                  <c:v>0.51625860000000001</c:v>
                </c:pt>
                <c:pt idx="1091" formatCode="General">
                  <c:v>0.50989899999999999</c:v>
                </c:pt>
                <c:pt idx="1092" formatCode="General">
                  <c:v>0.49113170000000006</c:v>
                </c:pt>
                <c:pt idx="1093" formatCode="General">
                  <c:v>0.49689900000000031</c:v>
                </c:pt>
                <c:pt idx="1094" formatCode="General">
                  <c:v>0.48159210000000002</c:v>
                </c:pt>
                <c:pt idx="1095" formatCode="General">
                  <c:v>0.48296390000000211</c:v>
                </c:pt>
                <c:pt idx="1096" formatCode="General">
                  <c:v>0.46438360000000239</c:v>
                </c:pt>
                <c:pt idx="1097" formatCode="General">
                  <c:v>0.46503820000000001</c:v>
                </c:pt>
                <c:pt idx="1098" formatCode="General">
                  <c:v>0.4591462</c:v>
                </c:pt>
                <c:pt idx="1099" formatCode="General">
                  <c:v>0.43769790000000008</c:v>
                </c:pt>
                <c:pt idx="1100" formatCode="General">
                  <c:v>0.42666200000000032</c:v>
                </c:pt>
                <c:pt idx="1101" formatCode="General">
                  <c:v>0.42485380000000222</c:v>
                </c:pt>
                <c:pt idx="1102" formatCode="General">
                  <c:v>0.41952290000000325</c:v>
                </c:pt>
                <c:pt idx="1103" formatCode="General">
                  <c:v>0.39819920000000031</c:v>
                </c:pt>
                <c:pt idx="1104" formatCode="General">
                  <c:v>0.39327370000000228</c:v>
                </c:pt>
                <c:pt idx="1105" formatCode="General">
                  <c:v>0.38906500000000038</c:v>
                </c:pt>
                <c:pt idx="1106" formatCode="General">
                  <c:v>0.38030480000000405</c:v>
                </c:pt>
                <c:pt idx="1107" formatCode="General">
                  <c:v>0.36322100000000002</c:v>
                </c:pt>
                <c:pt idx="1108" formatCode="General">
                  <c:v>0.36350160000000031</c:v>
                </c:pt>
                <c:pt idx="1109" formatCode="General">
                  <c:v>0.34149210000000002</c:v>
                </c:pt>
                <c:pt idx="1110" formatCode="General">
                  <c:v>0.33709640000000274</c:v>
                </c:pt>
                <c:pt idx="1111" formatCode="General">
                  <c:v>0.33257610000000387</c:v>
                </c:pt>
                <c:pt idx="1112" formatCode="General">
                  <c:v>0.32752570000000314</c:v>
                </c:pt>
                <c:pt idx="1113" formatCode="General">
                  <c:v>0.31131480000000422</c:v>
                </c:pt>
                <c:pt idx="1114" formatCode="General">
                  <c:v>0.30155700000000007</c:v>
                </c:pt>
                <c:pt idx="1115" formatCode="General">
                  <c:v>0.27259550000000005</c:v>
                </c:pt>
                <c:pt idx="1116" formatCode="General">
                  <c:v>0.28986640000000274</c:v>
                </c:pt>
                <c:pt idx="1117" formatCode="General">
                  <c:v>0.26707750000000002</c:v>
                </c:pt>
                <c:pt idx="1118" formatCode="General">
                  <c:v>0.26031260000000239</c:v>
                </c:pt>
                <c:pt idx="1119" formatCode="General">
                  <c:v>0.26293129999999998</c:v>
                </c:pt>
                <c:pt idx="1120" formatCode="General">
                  <c:v>0.24279230000000174</c:v>
                </c:pt>
                <c:pt idx="1121" formatCode="General">
                  <c:v>0.22355739999999999</c:v>
                </c:pt>
                <c:pt idx="1122" formatCode="General">
                  <c:v>0.22901289999999999</c:v>
                </c:pt>
                <c:pt idx="1123" formatCode="General">
                  <c:v>0.22312089999999987</c:v>
                </c:pt>
                <c:pt idx="1124" formatCode="General">
                  <c:v>0.20422889999999999</c:v>
                </c:pt>
                <c:pt idx="1125" formatCode="General">
                  <c:v>0.19786930000000041</c:v>
                </c:pt>
                <c:pt idx="1126" formatCode="General">
                  <c:v>0.19023139999999999</c:v>
                </c:pt>
                <c:pt idx="1127" formatCode="General">
                  <c:v>0.15394370000000174</c:v>
                </c:pt>
                <c:pt idx="1128" formatCode="General">
                  <c:v>0.16572780000000001</c:v>
                </c:pt>
                <c:pt idx="1129" formatCode="General">
                  <c:v>0.15017149999999999</c:v>
                </c:pt>
                <c:pt idx="1130" formatCode="General">
                  <c:v>0.12760089999999988</c:v>
                </c:pt>
                <c:pt idx="1131" formatCode="General">
                  <c:v>0.119589</c:v>
                </c:pt>
                <c:pt idx="1132" formatCode="General">
                  <c:v>0.11525570000000022</c:v>
                </c:pt>
                <c:pt idx="1133">
                  <c:v>9.9013540000000025E-2</c:v>
                </c:pt>
                <c:pt idx="1134">
                  <c:v>8.6948860000000044E-2</c:v>
                </c:pt>
                <c:pt idx="1135">
                  <c:v>9.0253390000000225E-2</c:v>
                </c:pt>
                <c:pt idx="1136">
                  <c:v>6.2476570000000113E-2</c:v>
                </c:pt>
                <c:pt idx="1137">
                  <c:v>5.1814700000000012E-2</c:v>
                </c:pt>
                <c:pt idx="1138">
                  <c:v>4.3459789999999977E-2</c:v>
                </c:pt>
                <c:pt idx="1139">
                  <c:v>2.9711649999999999E-2</c:v>
                </c:pt>
                <c:pt idx="1140">
                  <c:v>2.4692509999999997E-2</c:v>
                </c:pt>
                <c:pt idx="1141">
                  <c:v>2.9555800000000011E-2</c:v>
                </c:pt>
                <c:pt idx="1142">
                  <c:v>3.4624489999999977E-3</c:v>
                </c:pt>
                <c:pt idx="1143">
                  <c:v>-1.1002730000000021E-2</c:v>
                </c:pt>
                <c:pt idx="1144">
                  <c:v>-2.9645300000000277E-2</c:v>
                </c:pt>
                <c:pt idx="1145">
                  <c:v>-2.99571E-2</c:v>
                </c:pt>
              </c:numCache>
            </c:numRef>
          </c:yVal>
          <c:smooth val="0"/>
        </c:ser>
        <c:dLbls>
          <c:showLegendKey val="0"/>
          <c:showVal val="0"/>
          <c:showCatName val="0"/>
          <c:showSerName val="0"/>
          <c:showPercent val="0"/>
          <c:showBubbleSize val="0"/>
        </c:dLbls>
        <c:axId val="125605720"/>
        <c:axId val="171624024"/>
      </c:scatterChart>
      <c:valAx>
        <c:axId val="125605720"/>
        <c:scaling>
          <c:orientation val="minMax"/>
          <c:max val="100"/>
          <c:min val="0"/>
        </c:scaling>
        <c:delete val="0"/>
        <c:axPos val="b"/>
        <c:title>
          <c:tx>
            <c:rich>
              <a:bodyPr/>
              <a:lstStyle/>
              <a:p>
                <a:pPr>
                  <a:defRPr sz="2000"/>
                </a:pPr>
                <a:r>
                  <a:rPr lang="en-SG" sz="2000" dirty="0"/>
                  <a:t>Strain (%)</a:t>
                </a:r>
              </a:p>
            </c:rich>
          </c:tx>
          <c:layout>
            <c:manualLayout>
              <c:xMode val="edge"/>
              <c:yMode val="edge"/>
              <c:x val="0.41955145081741718"/>
              <c:y val="0.8438044574191832"/>
            </c:manualLayout>
          </c:layout>
          <c:overlay val="0"/>
        </c:title>
        <c:numFmt formatCode="General" sourceLinked="1"/>
        <c:majorTickMark val="out"/>
        <c:minorTickMark val="out"/>
        <c:tickLblPos val="nextTo"/>
        <c:spPr>
          <a:ln w="25400">
            <a:solidFill>
              <a:sysClr val="windowText" lastClr="000000"/>
            </a:solidFill>
          </a:ln>
        </c:spPr>
        <c:txPr>
          <a:bodyPr/>
          <a:lstStyle/>
          <a:p>
            <a:pPr>
              <a:defRPr sz="1600"/>
            </a:pPr>
            <a:endParaRPr lang="en-US"/>
          </a:p>
        </c:txPr>
        <c:crossAx val="171624024"/>
        <c:crosses val="autoZero"/>
        <c:crossBetween val="midCat"/>
        <c:majorUnit val="50"/>
        <c:minorUnit val="25"/>
      </c:valAx>
      <c:valAx>
        <c:axId val="171624024"/>
        <c:scaling>
          <c:orientation val="minMax"/>
          <c:max val="12.5"/>
          <c:min val="0"/>
        </c:scaling>
        <c:delete val="0"/>
        <c:axPos val="l"/>
        <c:title>
          <c:tx>
            <c:rich>
              <a:bodyPr rot="-5400000" vert="horz"/>
              <a:lstStyle/>
              <a:p>
                <a:pPr>
                  <a:defRPr sz="2000"/>
                </a:pPr>
                <a:r>
                  <a:rPr lang="en-SG" sz="2000" dirty="0"/>
                  <a:t>Stress (kPa)</a:t>
                </a:r>
              </a:p>
            </c:rich>
          </c:tx>
          <c:layout>
            <c:manualLayout>
              <c:xMode val="edge"/>
              <c:yMode val="edge"/>
              <c:x val="1.787283315111305E-2"/>
              <c:y val="0.12125276688892819"/>
            </c:manualLayout>
          </c:layout>
          <c:overlay val="0"/>
        </c:title>
        <c:numFmt formatCode="General" sourceLinked="0"/>
        <c:majorTickMark val="out"/>
        <c:minorTickMark val="out"/>
        <c:tickLblPos val="nextTo"/>
        <c:spPr>
          <a:ln w="25400">
            <a:solidFill>
              <a:srgbClr val="414646">
                <a:lumMod val="50000"/>
              </a:srgbClr>
            </a:solidFill>
          </a:ln>
        </c:spPr>
        <c:txPr>
          <a:bodyPr/>
          <a:lstStyle/>
          <a:p>
            <a:pPr>
              <a:defRPr sz="1600"/>
            </a:pPr>
            <a:endParaRPr lang="en-US"/>
          </a:p>
        </c:txPr>
        <c:crossAx val="125605720"/>
        <c:crosses val="autoZero"/>
        <c:crossBetween val="midCat"/>
        <c:majorUnit val="5"/>
        <c:minorUnit val="2.5"/>
      </c:valAx>
      <c:spPr>
        <a:ln w="31750">
          <a:noFill/>
        </a:ln>
      </c:spPr>
    </c:plotArea>
    <c:legend>
      <c:legendPos val="r"/>
      <c:layout>
        <c:manualLayout>
          <c:xMode val="edge"/>
          <c:yMode val="edge"/>
          <c:x val="0.23532548326680028"/>
          <c:y val="4.1659174918968971E-2"/>
          <c:w val="0.32031819740963713"/>
          <c:h val="0.42064511906338531"/>
        </c:manualLayout>
      </c:layout>
      <c:overlay val="0"/>
      <c:txPr>
        <a:bodyPr/>
        <a:lstStyle/>
        <a:p>
          <a:pPr>
            <a:defRPr sz="1400"/>
          </a:pPr>
          <a:endParaRPr lang="en-US"/>
        </a:p>
      </c:txPr>
    </c:legend>
    <c:plotVisOnly val="1"/>
    <c:dispBlanksAs val="gap"/>
    <c:showDLblsOverMax val="0"/>
  </c:chart>
  <c:spPr>
    <a:ln>
      <a:noFill/>
    </a:ln>
  </c:spPr>
  <c:txPr>
    <a:bodyPr/>
    <a:lstStyle/>
    <a:p>
      <a:pPr>
        <a:defRPr sz="2400" b="1">
          <a:latin typeface="Arial" pitchFamily="34" charset="0"/>
          <a:cs typeface="Arial" pitchFamily="34" charset="0"/>
        </a:defRPr>
      </a:pPr>
      <a:endParaRPr lang="en-US"/>
    </a:p>
  </c:tx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32166486247323245"/>
          <c:y val="3.7642449546055147E-2"/>
          <c:w val="0.6102425159114947"/>
          <c:h val="0.57324544283832901"/>
        </c:manualLayout>
      </c:layout>
      <c:scatterChart>
        <c:scatterStyle val="lineMarker"/>
        <c:varyColors val="0"/>
        <c:ser>
          <c:idx val="1"/>
          <c:order val="0"/>
          <c:tx>
            <c:v>mol MBA/mol SA = 0.0500</c:v>
          </c:tx>
          <c:spPr>
            <a:ln w="25400">
              <a:solidFill>
                <a:srgbClr val="FB053A"/>
              </a:solidFill>
            </a:ln>
          </c:spPr>
          <c:marker>
            <c:symbol val="square"/>
            <c:size val="8"/>
            <c:spPr>
              <a:solidFill>
                <a:srgbClr val="FB053A"/>
              </a:solidFill>
              <a:ln w="12700">
                <a:solidFill>
                  <a:schemeClr val="bg1"/>
                </a:solidFill>
              </a:ln>
            </c:spPr>
          </c:marker>
          <c:errBars>
            <c:errDir val="y"/>
            <c:errBarType val="both"/>
            <c:errValType val="cust"/>
            <c:noEndCap val="0"/>
            <c:plus>
              <c:numRef>
                <c:f>[1]Combination!$F$95:$F$134</c:f>
                <c:numCache>
                  <c:formatCode>General</c:formatCode>
                  <c:ptCount val="40"/>
                  <c:pt idx="0">
                    <c:v>2.6031004621927556</c:v>
                  </c:pt>
                  <c:pt idx="1">
                    <c:v>1.1976963696842124</c:v>
                  </c:pt>
                  <c:pt idx="2">
                    <c:v>0.73099023282137476</c:v>
                  </c:pt>
                  <c:pt idx="3">
                    <c:v>1.5212975627355481</c:v>
                  </c:pt>
                  <c:pt idx="4">
                    <c:v>2.1332620693804838</c:v>
                  </c:pt>
                  <c:pt idx="5">
                    <c:v>0.86626453675276927</c:v>
                  </c:pt>
                  <c:pt idx="6">
                    <c:v>3.7939450219829611</c:v>
                  </c:pt>
                  <c:pt idx="7">
                    <c:v>2.4948418658474241</c:v>
                  </c:pt>
                  <c:pt idx="8">
                    <c:v>10.689214968535083</c:v>
                  </c:pt>
                  <c:pt idx="9">
                    <c:v>2.2706897992753032</c:v>
                  </c:pt>
                  <c:pt idx="10">
                    <c:v>1.44847261185387</c:v>
                  </c:pt>
                  <c:pt idx="11">
                    <c:v>3.4846347467108393E-2</c:v>
                  </c:pt>
                  <c:pt idx="12">
                    <c:v>2.2977055068625689</c:v>
                  </c:pt>
                  <c:pt idx="13">
                    <c:v>0.26154337200018879</c:v>
                  </c:pt>
                  <c:pt idx="14">
                    <c:v>2.7407239580876723</c:v>
                  </c:pt>
                  <c:pt idx="15">
                    <c:v>5.7009015988187866</c:v>
                  </c:pt>
                  <c:pt idx="16">
                    <c:v>5.8853131679970385</c:v>
                  </c:pt>
                  <c:pt idx="17">
                    <c:v>3.8511086931067742</c:v>
                  </c:pt>
                  <c:pt idx="18">
                    <c:v>1.46256776363791</c:v>
                  </c:pt>
                  <c:pt idx="19">
                    <c:v>5.7114729626570968</c:v>
                  </c:pt>
                  <c:pt idx="20">
                    <c:v>0.26310949997639022</c:v>
                  </c:pt>
                  <c:pt idx="21">
                    <c:v>3.8542409490588301</c:v>
                  </c:pt>
                  <c:pt idx="22">
                    <c:v>0.35081266663516791</c:v>
                  </c:pt>
                  <c:pt idx="23">
                    <c:v>2.8021944811472657</c:v>
                  </c:pt>
                  <c:pt idx="24">
                    <c:v>1.2924471122363048</c:v>
                  </c:pt>
                  <c:pt idx="25">
                    <c:v>1.8997132349486161</c:v>
                  </c:pt>
                  <c:pt idx="26">
                    <c:v>1.5443979503829879</c:v>
                  </c:pt>
                  <c:pt idx="27">
                    <c:v>0.2750512257945813</c:v>
                  </c:pt>
                  <c:pt idx="28">
                    <c:v>2.0864739960903878</c:v>
                  </c:pt>
                  <c:pt idx="29">
                    <c:v>1.9905486575594138</c:v>
                  </c:pt>
                  <c:pt idx="30">
                    <c:v>2.0751195682657052E-2</c:v>
                  </c:pt>
                  <c:pt idx="31">
                    <c:v>5.7545414819984764</c:v>
                  </c:pt>
                  <c:pt idx="32">
                    <c:v>0.97706809104806769</c:v>
                  </c:pt>
                  <c:pt idx="33">
                    <c:v>3.312556435342596</c:v>
                  </c:pt>
                  <c:pt idx="34">
                    <c:v>3.4022172619691151</c:v>
                  </c:pt>
                  <c:pt idx="35">
                    <c:v>7.7979469587495833</c:v>
                  </c:pt>
                  <c:pt idx="36">
                    <c:v>2.4666515622801036E-2</c:v>
                  </c:pt>
                  <c:pt idx="37">
                    <c:v>2.3677897337904281</c:v>
                  </c:pt>
                  <c:pt idx="38">
                    <c:v>0.1714910133774902</c:v>
                  </c:pt>
                  <c:pt idx="39">
                    <c:v>2.0075802992990059</c:v>
                  </c:pt>
                </c:numCache>
              </c:numRef>
            </c:plus>
            <c:minus>
              <c:numRef>
                <c:f>[1]Combination!$F$95:$F$134</c:f>
                <c:numCache>
                  <c:formatCode>General</c:formatCode>
                  <c:ptCount val="40"/>
                  <c:pt idx="0">
                    <c:v>2.6031004621927556</c:v>
                  </c:pt>
                  <c:pt idx="1">
                    <c:v>1.1976963696842124</c:v>
                  </c:pt>
                  <c:pt idx="2">
                    <c:v>0.73099023282137476</c:v>
                  </c:pt>
                  <c:pt idx="3">
                    <c:v>1.5212975627355481</c:v>
                  </c:pt>
                  <c:pt idx="4">
                    <c:v>2.1332620693804838</c:v>
                  </c:pt>
                  <c:pt idx="5">
                    <c:v>0.86626453675276927</c:v>
                  </c:pt>
                  <c:pt idx="6">
                    <c:v>3.7939450219829611</c:v>
                  </c:pt>
                  <c:pt idx="7">
                    <c:v>2.4948418658474241</c:v>
                  </c:pt>
                  <c:pt idx="8">
                    <c:v>10.689214968535083</c:v>
                  </c:pt>
                  <c:pt idx="9">
                    <c:v>2.2706897992753032</c:v>
                  </c:pt>
                  <c:pt idx="10">
                    <c:v>1.44847261185387</c:v>
                  </c:pt>
                  <c:pt idx="11">
                    <c:v>3.4846347467108393E-2</c:v>
                  </c:pt>
                  <c:pt idx="12">
                    <c:v>2.2977055068625689</c:v>
                  </c:pt>
                  <c:pt idx="13">
                    <c:v>0.26154337200018879</c:v>
                  </c:pt>
                  <c:pt idx="14">
                    <c:v>2.7407239580876723</c:v>
                  </c:pt>
                  <c:pt idx="15">
                    <c:v>5.7009015988187866</c:v>
                  </c:pt>
                  <c:pt idx="16">
                    <c:v>5.8853131679970385</c:v>
                  </c:pt>
                  <c:pt idx="17">
                    <c:v>3.8511086931067742</c:v>
                  </c:pt>
                  <c:pt idx="18">
                    <c:v>1.46256776363791</c:v>
                  </c:pt>
                  <c:pt idx="19">
                    <c:v>5.7114729626570968</c:v>
                  </c:pt>
                  <c:pt idx="20">
                    <c:v>0.26310949997639022</c:v>
                  </c:pt>
                  <c:pt idx="21">
                    <c:v>3.8542409490588301</c:v>
                  </c:pt>
                  <c:pt idx="22">
                    <c:v>0.35081266663516791</c:v>
                  </c:pt>
                  <c:pt idx="23">
                    <c:v>2.8021944811472657</c:v>
                  </c:pt>
                  <c:pt idx="24">
                    <c:v>1.2924471122363048</c:v>
                  </c:pt>
                  <c:pt idx="25">
                    <c:v>1.8997132349486161</c:v>
                  </c:pt>
                  <c:pt idx="26">
                    <c:v>1.5443979503829879</c:v>
                  </c:pt>
                  <c:pt idx="27">
                    <c:v>0.2750512257945813</c:v>
                  </c:pt>
                  <c:pt idx="28">
                    <c:v>2.0864739960903878</c:v>
                  </c:pt>
                  <c:pt idx="29">
                    <c:v>1.9905486575594138</c:v>
                  </c:pt>
                  <c:pt idx="30">
                    <c:v>2.0751195682657052E-2</c:v>
                  </c:pt>
                  <c:pt idx="31">
                    <c:v>5.7545414819984764</c:v>
                  </c:pt>
                  <c:pt idx="32">
                    <c:v>0.97706809104806769</c:v>
                  </c:pt>
                  <c:pt idx="33">
                    <c:v>3.312556435342596</c:v>
                  </c:pt>
                  <c:pt idx="34">
                    <c:v>3.4022172619691151</c:v>
                  </c:pt>
                  <c:pt idx="35">
                    <c:v>7.7979469587495833</c:v>
                  </c:pt>
                  <c:pt idx="36">
                    <c:v>2.4666515622801036E-2</c:v>
                  </c:pt>
                  <c:pt idx="37">
                    <c:v>2.3677897337904281</c:v>
                  </c:pt>
                  <c:pt idx="38">
                    <c:v>0.1714910133774902</c:v>
                  </c:pt>
                  <c:pt idx="39">
                    <c:v>2.0075802992990059</c:v>
                  </c:pt>
                </c:numCache>
              </c:numRef>
            </c:minus>
          </c:errBars>
          <c:xVal>
            <c:numRef>
              <c:f>[1]Combination!$M$4:$M$43</c:f>
              <c:numCache>
                <c:formatCode>General</c:formatCode>
                <c:ptCount val="40"/>
                <c:pt idx="0">
                  <c:v>0.5</c:v>
                </c:pt>
                <c:pt idx="1">
                  <c:v>1</c:v>
                </c:pt>
                <c:pt idx="2">
                  <c:v>1.5</c:v>
                </c:pt>
                <c:pt idx="3">
                  <c:v>2</c:v>
                </c:pt>
                <c:pt idx="4">
                  <c:v>2.5</c:v>
                </c:pt>
                <c:pt idx="5">
                  <c:v>3</c:v>
                </c:pt>
                <c:pt idx="6">
                  <c:v>3.5</c:v>
                </c:pt>
                <c:pt idx="7">
                  <c:v>4</c:v>
                </c:pt>
                <c:pt idx="8">
                  <c:v>4.5</c:v>
                </c:pt>
                <c:pt idx="9">
                  <c:v>5</c:v>
                </c:pt>
                <c:pt idx="10">
                  <c:v>5.5</c:v>
                </c:pt>
                <c:pt idx="11">
                  <c:v>6</c:v>
                </c:pt>
                <c:pt idx="12">
                  <c:v>6.5</c:v>
                </c:pt>
                <c:pt idx="13">
                  <c:v>7</c:v>
                </c:pt>
                <c:pt idx="14">
                  <c:v>7.5</c:v>
                </c:pt>
                <c:pt idx="15">
                  <c:v>8</c:v>
                </c:pt>
                <c:pt idx="16">
                  <c:v>8.5</c:v>
                </c:pt>
                <c:pt idx="17">
                  <c:v>9</c:v>
                </c:pt>
                <c:pt idx="18">
                  <c:v>9.5</c:v>
                </c:pt>
                <c:pt idx="19">
                  <c:v>10</c:v>
                </c:pt>
                <c:pt idx="20">
                  <c:v>10.5</c:v>
                </c:pt>
                <c:pt idx="21">
                  <c:v>11</c:v>
                </c:pt>
                <c:pt idx="22">
                  <c:v>11.5</c:v>
                </c:pt>
                <c:pt idx="23">
                  <c:v>12</c:v>
                </c:pt>
                <c:pt idx="24">
                  <c:v>12.5</c:v>
                </c:pt>
                <c:pt idx="25">
                  <c:v>13</c:v>
                </c:pt>
                <c:pt idx="26">
                  <c:v>13.5</c:v>
                </c:pt>
                <c:pt idx="27">
                  <c:v>14</c:v>
                </c:pt>
                <c:pt idx="28">
                  <c:v>14.5</c:v>
                </c:pt>
                <c:pt idx="29">
                  <c:v>15</c:v>
                </c:pt>
                <c:pt idx="30">
                  <c:v>15.5</c:v>
                </c:pt>
                <c:pt idx="31">
                  <c:v>16</c:v>
                </c:pt>
                <c:pt idx="32">
                  <c:v>16.5</c:v>
                </c:pt>
                <c:pt idx="33">
                  <c:v>17</c:v>
                </c:pt>
                <c:pt idx="34">
                  <c:v>17.5</c:v>
                </c:pt>
                <c:pt idx="35">
                  <c:v>18</c:v>
                </c:pt>
                <c:pt idx="36">
                  <c:v>18.5</c:v>
                </c:pt>
                <c:pt idx="37">
                  <c:v>19</c:v>
                </c:pt>
                <c:pt idx="38">
                  <c:v>19.5</c:v>
                </c:pt>
                <c:pt idx="39">
                  <c:v>20</c:v>
                </c:pt>
              </c:numCache>
            </c:numRef>
          </c:xVal>
          <c:yVal>
            <c:numRef>
              <c:f>[1]Combination!$B$95:$B$134</c:f>
              <c:numCache>
                <c:formatCode>General</c:formatCode>
                <c:ptCount val="40"/>
                <c:pt idx="0">
                  <c:v>223.62361572535912</c:v>
                </c:pt>
                <c:pt idx="1">
                  <c:v>29.346899224806204</c:v>
                </c:pt>
                <c:pt idx="2">
                  <c:v>223.73117386489452</c:v>
                </c:pt>
                <c:pt idx="3">
                  <c:v>29.730481727574748</c:v>
                </c:pt>
                <c:pt idx="4">
                  <c:v>224.3844130675526</c:v>
                </c:pt>
                <c:pt idx="5">
                  <c:v>32.232696566998889</c:v>
                </c:pt>
                <c:pt idx="6">
                  <c:v>225.03156146179398</c:v>
                </c:pt>
                <c:pt idx="7">
                  <c:v>33.283499446290094</c:v>
                </c:pt>
                <c:pt idx="8">
                  <c:v>223.79872646733151</c:v>
                </c:pt>
                <c:pt idx="9">
                  <c:v>31.688953488372093</c:v>
                </c:pt>
                <c:pt idx="10">
                  <c:v>219.44089147286815</c:v>
                </c:pt>
                <c:pt idx="11">
                  <c:v>32.761074197120713</c:v>
                </c:pt>
                <c:pt idx="12">
                  <c:v>216.26813399778521</c:v>
                </c:pt>
                <c:pt idx="13">
                  <c:v>34.613510520487267</c:v>
                </c:pt>
                <c:pt idx="14">
                  <c:v>219.60465116279025</c:v>
                </c:pt>
                <c:pt idx="15">
                  <c:v>34.185908084163913</c:v>
                </c:pt>
                <c:pt idx="16">
                  <c:v>220.2313122923583</c:v>
                </c:pt>
                <c:pt idx="17">
                  <c:v>35.866002214839433</c:v>
                </c:pt>
                <c:pt idx="18">
                  <c:v>221.4062846068656</c:v>
                </c:pt>
                <c:pt idx="19">
                  <c:v>34.550526024363194</c:v>
                </c:pt>
                <c:pt idx="20">
                  <c:v>218.81395348837168</c:v>
                </c:pt>
                <c:pt idx="21">
                  <c:v>33.011074197120706</c:v>
                </c:pt>
                <c:pt idx="22">
                  <c:v>219.58139534883759</c:v>
                </c:pt>
                <c:pt idx="23">
                  <c:v>33.910022148394248</c:v>
                </c:pt>
                <c:pt idx="24">
                  <c:v>220.01467331118454</c:v>
                </c:pt>
                <c:pt idx="25">
                  <c:v>31.819490586932446</c:v>
                </c:pt>
                <c:pt idx="26">
                  <c:v>218.00872093023261</c:v>
                </c:pt>
                <c:pt idx="27">
                  <c:v>32.968300110742</c:v>
                </c:pt>
                <c:pt idx="28">
                  <c:v>218.92774086378779</c:v>
                </c:pt>
                <c:pt idx="29">
                  <c:v>34.026578073089816</c:v>
                </c:pt>
                <c:pt idx="30">
                  <c:v>220.41943521594678</c:v>
                </c:pt>
                <c:pt idx="31">
                  <c:v>37.295265780731008</c:v>
                </c:pt>
                <c:pt idx="32">
                  <c:v>220.77422480620152</c:v>
                </c:pt>
                <c:pt idx="33">
                  <c:v>35.40185492801772</c:v>
                </c:pt>
                <c:pt idx="34">
                  <c:v>219.34620708748696</c:v>
                </c:pt>
                <c:pt idx="35">
                  <c:v>35.478266888150614</c:v>
                </c:pt>
                <c:pt idx="36">
                  <c:v>219.14922480620152</c:v>
                </c:pt>
                <c:pt idx="37">
                  <c:v>33.852851605758417</c:v>
                </c:pt>
                <c:pt idx="38">
                  <c:v>217.30730897010022</c:v>
                </c:pt>
                <c:pt idx="39">
                  <c:v>34.502906976744185</c:v>
                </c:pt>
              </c:numCache>
            </c:numRef>
          </c:yVal>
          <c:smooth val="0"/>
        </c:ser>
        <c:ser>
          <c:idx val="4"/>
          <c:order val="1"/>
          <c:spPr>
            <a:ln w="25400">
              <a:solidFill>
                <a:sysClr val="windowText" lastClr="000000"/>
              </a:solidFill>
            </a:ln>
          </c:spPr>
          <c:marker>
            <c:symbol val="none"/>
          </c:marker>
          <c:xVal>
            <c:numRef>
              <c:f>[1]Combination!$AA$92:$AA$169</c:f>
              <c:numCache>
                <c:formatCode>General</c:formatCode>
                <c:ptCount val="78"/>
                <c:pt idx="0">
                  <c:v>0.5</c:v>
                </c:pt>
                <c:pt idx="1">
                  <c:v>1</c:v>
                </c:pt>
                <c:pt idx="2">
                  <c:v>1</c:v>
                </c:pt>
                <c:pt idx="3">
                  <c:v>1.5</c:v>
                </c:pt>
                <c:pt idx="4">
                  <c:v>1.5</c:v>
                </c:pt>
                <c:pt idx="5">
                  <c:v>2</c:v>
                </c:pt>
                <c:pt idx="6">
                  <c:v>2</c:v>
                </c:pt>
                <c:pt idx="7">
                  <c:v>2.5</c:v>
                </c:pt>
                <c:pt idx="8">
                  <c:v>2.5</c:v>
                </c:pt>
                <c:pt idx="9">
                  <c:v>3</c:v>
                </c:pt>
                <c:pt idx="10">
                  <c:v>3</c:v>
                </c:pt>
                <c:pt idx="11">
                  <c:v>3.5</c:v>
                </c:pt>
                <c:pt idx="12">
                  <c:v>3.5</c:v>
                </c:pt>
                <c:pt idx="13">
                  <c:v>4</c:v>
                </c:pt>
                <c:pt idx="14">
                  <c:v>4</c:v>
                </c:pt>
                <c:pt idx="15">
                  <c:v>4.5</c:v>
                </c:pt>
                <c:pt idx="16">
                  <c:v>4.5</c:v>
                </c:pt>
                <c:pt idx="17">
                  <c:v>5</c:v>
                </c:pt>
                <c:pt idx="18">
                  <c:v>5</c:v>
                </c:pt>
                <c:pt idx="19">
                  <c:v>5.5</c:v>
                </c:pt>
                <c:pt idx="20">
                  <c:v>5.5</c:v>
                </c:pt>
                <c:pt idx="21">
                  <c:v>6</c:v>
                </c:pt>
                <c:pt idx="22">
                  <c:v>6</c:v>
                </c:pt>
                <c:pt idx="23">
                  <c:v>6.5</c:v>
                </c:pt>
                <c:pt idx="24">
                  <c:v>6.5</c:v>
                </c:pt>
                <c:pt idx="25">
                  <c:v>7</c:v>
                </c:pt>
                <c:pt idx="26">
                  <c:v>7</c:v>
                </c:pt>
                <c:pt idx="27">
                  <c:v>7.5</c:v>
                </c:pt>
                <c:pt idx="28">
                  <c:v>7.5</c:v>
                </c:pt>
                <c:pt idx="29">
                  <c:v>8</c:v>
                </c:pt>
                <c:pt idx="30">
                  <c:v>8</c:v>
                </c:pt>
                <c:pt idx="31">
                  <c:v>8.5</c:v>
                </c:pt>
                <c:pt idx="32">
                  <c:v>8.5</c:v>
                </c:pt>
                <c:pt idx="33">
                  <c:v>9</c:v>
                </c:pt>
                <c:pt idx="34">
                  <c:v>9</c:v>
                </c:pt>
                <c:pt idx="35">
                  <c:v>9.5</c:v>
                </c:pt>
                <c:pt idx="36">
                  <c:v>9.5</c:v>
                </c:pt>
                <c:pt idx="37">
                  <c:v>10</c:v>
                </c:pt>
                <c:pt idx="38">
                  <c:v>10</c:v>
                </c:pt>
                <c:pt idx="39">
                  <c:v>10.5</c:v>
                </c:pt>
                <c:pt idx="40">
                  <c:v>10.5</c:v>
                </c:pt>
                <c:pt idx="41">
                  <c:v>11</c:v>
                </c:pt>
                <c:pt idx="42">
                  <c:v>11</c:v>
                </c:pt>
                <c:pt idx="43">
                  <c:v>11.5</c:v>
                </c:pt>
                <c:pt idx="44">
                  <c:v>11.5</c:v>
                </c:pt>
                <c:pt idx="45">
                  <c:v>12</c:v>
                </c:pt>
                <c:pt idx="46">
                  <c:v>12</c:v>
                </c:pt>
                <c:pt idx="47">
                  <c:v>12.5</c:v>
                </c:pt>
                <c:pt idx="48">
                  <c:v>12.5</c:v>
                </c:pt>
                <c:pt idx="49">
                  <c:v>13</c:v>
                </c:pt>
                <c:pt idx="50">
                  <c:v>13</c:v>
                </c:pt>
                <c:pt idx="51">
                  <c:v>13.5</c:v>
                </c:pt>
                <c:pt idx="52">
                  <c:v>13.5</c:v>
                </c:pt>
                <c:pt idx="53">
                  <c:v>14</c:v>
                </c:pt>
                <c:pt idx="54">
                  <c:v>14</c:v>
                </c:pt>
                <c:pt idx="55">
                  <c:v>14.5</c:v>
                </c:pt>
                <c:pt idx="56">
                  <c:v>14.5</c:v>
                </c:pt>
                <c:pt idx="57">
                  <c:v>15</c:v>
                </c:pt>
                <c:pt idx="58">
                  <c:v>15</c:v>
                </c:pt>
                <c:pt idx="59">
                  <c:v>15.5</c:v>
                </c:pt>
                <c:pt idx="60">
                  <c:v>15.5</c:v>
                </c:pt>
                <c:pt idx="61">
                  <c:v>16</c:v>
                </c:pt>
                <c:pt idx="62">
                  <c:v>16</c:v>
                </c:pt>
                <c:pt idx="63">
                  <c:v>16.5</c:v>
                </c:pt>
                <c:pt idx="64">
                  <c:v>16.5</c:v>
                </c:pt>
                <c:pt idx="65">
                  <c:v>17</c:v>
                </c:pt>
                <c:pt idx="66">
                  <c:v>17</c:v>
                </c:pt>
                <c:pt idx="67">
                  <c:v>17.5</c:v>
                </c:pt>
                <c:pt idx="68">
                  <c:v>17.5</c:v>
                </c:pt>
                <c:pt idx="69">
                  <c:v>18</c:v>
                </c:pt>
                <c:pt idx="70">
                  <c:v>18</c:v>
                </c:pt>
                <c:pt idx="71">
                  <c:v>18.5</c:v>
                </c:pt>
                <c:pt idx="72">
                  <c:v>18.5</c:v>
                </c:pt>
                <c:pt idx="73">
                  <c:v>19</c:v>
                </c:pt>
                <c:pt idx="74">
                  <c:v>19</c:v>
                </c:pt>
                <c:pt idx="75">
                  <c:v>19.5</c:v>
                </c:pt>
                <c:pt idx="76">
                  <c:v>19.5</c:v>
                </c:pt>
                <c:pt idx="77">
                  <c:v>20</c:v>
                </c:pt>
              </c:numCache>
            </c:numRef>
          </c:xVal>
          <c:yVal>
            <c:numRef>
              <c:f>[1]Combination!$AB$92:$AB$169</c:f>
              <c:numCache>
                <c:formatCode>General</c:formatCode>
                <c:ptCount val="78"/>
                <c:pt idx="0">
                  <c:v>250</c:v>
                </c:pt>
                <c:pt idx="1">
                  <c:v>250</c:v>
                </c:pt>
                <c:pt idx="2">
                  <c:v>270</c:v>
                </c:pt>
                <c:pt idx="3">
                  <c:v>270</c:v>
                </c:pt>
                <c:pt idx="4">
                  <c:v>250</c:v>
                </c:pt>
                <c:pt idx="5">
                  <c:v>250</c:v>
                </c:pt>
                <c:pt idx="6">
                  <c:v>270</c:v>
                </c:pt>
                <c:pt idx="7">
                  <c:v>270</c:v>
                </c:pt>
                <c:pt idx="8">
                  <c:v>250</c:v>
                </c:pt>
                <c:pt idx="9">
                  <c:v>250</c:v>
                </c:pt>
                <c:pt idx="10">
                  <c:v>270</c:v>
                </c:pt>
                <c:pt idx="11">
                  <c:v>270</c:v>
                </c:pt>
                <c:pt idx="12">
                  <c:v>250</c:v>
                </c:pt>
                <c:pt idx="13">
                  <c:v>250</c:v>
                </c:pt>
                <c:pt idx="14">
                  <c:v>270</c:v>
                </c:pt>
                <c:pt idx="15">
                  <c:v>270</c:v>
                </c:pt>
                <c:pt idx="16">
                  <c:v>250</c:v>
                </c:pt>
                <c:pt idx="17">
                  <c:v>250</c:v>
                </c:pt>
                <c:pt idx="18">
                  <c:v>270</c:v>
                </c:pt>
                <c:pt idx="19">
                  <c:v>270</c:v>
                </c:pt>
                <c:pt idx="20">
                  <c:v>250</c:v>
                </c:pt>
                <c:pt idx="21">
                  <c:v>250</c:v>
                </c:pt>
                <c:pt idx="22">
                  <c:v>270</c:v>
                </c:pt>
                <c:pt idx="23">
                  <c:v>270</c:v>
                </c:pt>
                <c:pt idx="24">
                  <c:v>250</c:v>
                </c:pt>
                <c:pt idx="25">
                  <c:v>250</c:v>
                </c:pt>
                <c:pt idx="26">
                  <c:v>270</c:v>
                </c:pt>
                <c:pt idx="27">
                  <c:v>270</c:v>
                </c:pt>
                <c:pt idx="28">
                  <c:v>250</c:v>
                </c:pt>
                <c:pt idx="29">
                  <c:v>250</c:v>
                </c:pt>
                <c:pt idx="30">
                  <c:v>270</c:v>
                </c:pt>
                <c:pt idx="31">
                  <c:v>270</c:v>
                </c:pt>
                <c:pt idx="32">
                  <c:v>250</c:v>
                </c:pt>
                <c:pt idx="33">
                  <c:v>250</c:v>
                </c:pt>
                <c:pt idx="34">
                  <c:v>270</c:v>
                </c:pt>
                <c:pt idx="35">
                  <c:v>270</c:v>
                </c:pt>
                <c:pt idx="36">
                  <c:v>250</c:v>
                </c:pt>
                <c:pt idx="37">
                  <c:v>250</c:v>
                </c:pt>
                <c:pt idx="38">
                  <c:v>270</c:v>
                </c:pt>
                <c:pt idx="39">
                  <c:v>270</c:v>
                </c:pt>
                <c:pt idx="40">
                  <c:v>250</c:v>
                </c:pt>
                <c:pt idx="41">
                  <c:v>250</c:v>
                </c:pt>
                <c:pt idx="42">
                  <c:v>270</c:v>
                </c:pt>
                <c:pt idx="43">
                  <c:v>270</c:v>
                </c:pt>
                <c:pt idx="44">
                  <c:v>250</c:v>
                </c:pt>
                <c:pt idx="45">
                  <c:v>250</c:v>
                </c:pt>
                <c:pt idx="46">
                  <c:v>270</c:v>
                </c:pt>
                <c:pt idx="47">
                  <c:v>270</c:v>
                </c:pt>
                <c:pt idx="48">
                  <c:v>250</c:v>
                </c:pt>
                <c:pt idx="49">
                  <c:v>250</c:v>
                </c:pt>
                <c:pt idx="50">
                  <c:v>270</c:v>
                </c:pt>
                <c:pt idx="51">
                  <c:v>270</c:v>
                </c:pt>
                <c:pt idx="52">
                  <c:v>250</c:v>
                </c:pt>
                <c:pt idx="53">
                  <c:v>250</c:v>
                </c:pt>
                <c:pt idx="54">
                  <c:v>270</c:v>
                </c:pt>
                <c:pt idx="55">
                  <c:v>270</c:v>
                </c:pt>
                <c:pt idx="56">
                  <c:v>250</c:v>
                </c:pt>
                <c:pt idx="57">
                  <c:v>250</c:v>
                </c:pt>
                <c:pt idx="58">
                  <c:v>270</c:v>
                </c:pt>
                <c:pt idx="59">
                  <c:v>270</c:v>
                </c:pt>
                <c:pt idx="60">
                  <c:v>250</c:v>
                </c:pt>
                <c:pt idx="61">
                  <c:v>250</c:v>
                </c:pt>
                <c:pt idx="62">
                  <c:v>270</c:v>
                </c:pt>
                <c:pt idx="63">
                  <c:v>270</c:v>
                </c:pt>
                <c:pt idx="64">
                  <c:v>250</c:v>
                </c:pt>
                <c:pt idx="65">
                  <c:v>250</c:v>
                </c:pt>
                <c:pt idx="66">
                  <c:v>270</c:v>
                </c:pt>
                <c:pt idx="67">
                  <c:v>270</c:v>
                </c:pt>
                <c:pt idx="68">
                  <c:v>250</c:v>
                </c:pt>
                <c:pt idx="69">
                  <c:v>250</c:v>
                </c:pt>
                <c:pt idx="70">
                  <c:v>270</c:v>
                </c:pt>
                <c:pt idx="71">
                  <c:v>270</c:v>
                </c:pt>
                <c:pt idx="72">
                  <c:v>250</c:v>
                </c:pt>
                <c:pt idx="73">
                  <c:v>250</c:v>
                </c:pt>
                <c:pt idx="74">
                  <c:v>270</c:v>
                </c:pt>
                <c:pt idx="75">
                  <c:v>270</c:v>
                </c:pt>
                <c:pt idx="76">
                  <c:v>250</c:v>
                </c:pt>
                <c:pt idx="77">
                  <c:v>250</c:v>
                </c:pt>
              </c:numCache>
            </c:numRef>
          </c:yVal>
          <c:smooth val="0"/>
        </c:ser>
        <c:dLbls>
          <c:showLegendKey val="0"/>
          <c:showVal val="0"/>
          <c:showCatName val="0"/>
          <c:showSerName val="0"/>
          <c:showPercent val="0"/>
          <c:showBubbleSize val="0"/>
        </c:dLbls>
        <c:axId val="173502680"/>
        <c:axId val="173503072"/>
      </c:scatterChart>
      <c:valAx>
        <c:axId val="173502680"/>
        <c:scaling>
          <c:orientation val="minMax"/>
          <c:max val="20.5"/>
          <c:min val="0"/>
        </c:scaling>
        <c:delete val="0"/>
        <c:axPos val="b"/>
        <c:title>
          <c:tx>
            <c:rich>
              <a:bodyPr/>
              <a:lstStyle/>
              <a:p>
                <a:pPr>
                  <a:defRPr>
                    <a:solidFill>
                      <a:schemeClr val="tx1">
                        <a:lumMod val="50000"/>
                      </a:schemeClr>
                    </a:solidFill>
                  </a:defRPr>
                </a:pPr>
                <a:r>
                  <a:rPr lang="en-US" dirty="0" smtClean="0">
                    <a:solidFill>
                      <a:schemeClr val="tx1">
                        <a:lumMod val="50000"/>
                      </a:schemeClr>
                    </a:solidFill>
                  </a:rPr>
                  <a:t>Cycles</a:t>
                </a:r>
                <a:endParaRPr lang="en-US" dirty="0">
                  <a:solidFill>
                    <a:schemeClr val="tx1">
                      <a:lumMod val="50000"/>
                    </a:schemeClr>
                  </a:solidFill>
                </a:endParaRPr>
              </a:p>
            </c:rich>
          </c:tx>
          <c:layout>
            <c:manualLayout>
              <c:xMode val="edge"/>
              <c:yMode val="edge"/>
              <c:x val="0.55414755278042571"/>
              <c:y val="0.831155018306028"/>
            </c:manualLayout>
          </c:layout>
          <c:overlay val="0"/>
        </c:title>
        <c:numFmt formatCode="General" sourceLinked="1"/>
        <c:majorTickMark val="out"/>
        <c:minorTickMark val="none"/>
        <c:tickLblPos val="nextTo"/>
        <c:spPr>
          <a:ln w="25400">
            <a:solidFill>
              <a:sysClr val="windowText" lastClr="000000"/>
            </a:solidFill>
          </a:ln>
        </c:spPr>
        <c:txPr>
          <a:bodyPr/>
          <a:lstStyle/>
          <a:p>
            <a:pPr>
              <a:defRPr sz="1600">
                <a:solidFill>
                  <a:schemeClr val="tx1">
                    <a:lumMod val="50000"/>
                  </a:schemeClr>
                </a:solidFill>
              </a:defRPr>
            </a:pPr>
            <a:endParaRPr lang="en-US"/>
          </a:p>
        </c:txPr>
        <c:crossAx val="173503072"/>
        <c:crosses val="autoZero"/>
        <c:crossBetween val="midCat"/>
        <c:majorUnit val="5"/>
        <c:minorUnit val="1"/>
      </c:valAx>
      <c:valAx>
        <c:axId val="173503072"/>
        <c:scaling>
          <c:orientation val="minMax"/>
          <c:max val="300"/>
          <c:min val="0"/>
        </c:scaling>
        <c:delete val="0"/>
        <c:axPos val="l"/>
        <c:title>
          <c:tx>
            <c:rich>
              <a:bodyPr rot="-5400000" vert="horz"/>
              <a:lstStyle/>
              <a:p>
                <a:pPr>
                  <a:defRPr>
                    <a:solidFill>
                      <a:schemeClr val="tx1">
                        <a:lumMod val="50000"/>
                      </a:schemeClr>
                    </a:solidFill>
                  </a:defRPr>
                </a:pPr>
                <a:r>
                  <a:rPr lang="en-US" dirty="0">
                    <a:solidFill>
                      <a:schemeClr val="tx1">
                        <a:lumMod val="50000"/>
                      </a:schemeClr>
                    </a:solidFill>
                  </a:rPr>
                  <a:t>Swelling degree (g/g)</a:t>
                </a:r>
              </a:p>
            </c:rich>
          </c:tx>
          <c:layout>
            <c:manualLayout>
              <c:xMode val="edge"/>
              <c:yMode val="edge"/>
              <c:x val="0"/>
              <c:y val="2.2594830743810034E-2"/>
            </c:manualLayout>
          </c:layout>
          <c:overlay val="0"/>
        </c:title>
        <c:numFmt formatCode="General" sourceLinked="1"/>
        <c:majorTickMark val="out"/>
        <c:minorTickMark val="none"/>
        <c:tickLblPos val="nextTo"/>
        <c:spPr>
          <a:ln w="25400">
            <a:solidFill>
              <a:sysClr val="windowText" lastClr="000000"/>
            </a:solidFill>
          </a:ln>
        </c:spPr>
        <c:txPr>
          <a:bodyPr/>
          <a:lstStyle/>
          <a:p>
            <a:pPr>
              <a:defRPr sz="1600">
                <a:solidFill>
                  <a:schemeClr val="tx1">
                    <a:lumMod val="50000"/>
                  </a:schemeClr>
                </a:solidFill>
              </a:defRPr>
            </a:pPr>
            <a:endParaRPr lang="en-US"/>
          </a:p>
        </c:txPr>
        <c:crossAx val="173502680"/>
        <c:crosses val="autoZero"/>
        <c:crossBetween val="midCat"/>
        <c:majorUnit val="100"/>
        <c:minorUnit val="50"/>
      </c:valAx>
      <c:spPr>
        <a:noFill/>
        <a:ln w="9525">
          <a:noFill/>
        </a:ln>
      </c:spPr>
    </c:plotArea>
    <c:plotVisOnly val="1"/>
    <c:dispBlanksAs val="gap"/>
    <c:showDLblsOverMax val="0"/>
  </c:chart>
  <c:spPr>
    <a:noFill/>
    <a:ln>
      <a:noFill/>
    </a:ln>
  </c:spPr>
  <c:txPr>
    <a:bodyPr/>
    <a:lstStyle/>
    <a:p>
      <a:pPr>
        <a:defRPr sz="2000" b="1">
          <a:latin typeface="Arial" pitchFamily="34" charset="0"/>
          <a:cs typeface="Arial" pitchFamily="34" charset="0"/>
        </a:defRPr>
      </a:pPr>
      <a:endParaRPr lang="en-US"/>
    </a:p>
  </c:tx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266255428896552"/>
          <c:y val="2.5314465408805036E-2"/>
          <c:w val="0.81769977700655683"/>
          <c:h val="0.7153035306070612"/>
        </c:manualLayout>
      </c:layout>
      <c:barChart>
        <c:barDir val="col"/>
        <c:grouping val="clustered"/>
        <c:varyColors val="0"/>
        <c:ser>
          <c:idx val="0"/>
          <c:order val="0"/>
          <c:tx>
            <c:v>Cycle 1</c:v>
          </c:tx>
          <c:spPr>
            <a:solidFill>
              <a:srgbClr val="002060"/>
            </a:solidFill>
            <a:ln>
              <a:solidFill>
                <a:sysClr val="windowText" lastClr="000000"/>
              </a:solidFill>
            </a:ln>
          </c:spPr>
          <c:invertIfNegative val="0"/>
          <c:errBars>
            <c:errBarType val="both"/>
            <c:errValType val="cust"/>
            <c:noEndCap val="0"/>
            <c:plus>
              <c:numRef>
                <c:f>'Disinfection tests'!$W$45:$W$47</c:f>
                <c:numCache>
                  <c:formatCode>General</c:formatCode>
                  <c:ptCount val="3"/>
                  <c:pt idx="0">
                    <c:v>0.52459724297452071</c:v>
                  </c:pt>
                  <c:pt idx="1">
                    <c:v>0.41912474432604707</c:v>
                  </c:pt>
                  <c:pt idx="2">
                    <c:v>0.25106798147648834</c:v>
                  </c:pt>
                </c:numCache>
              </c:numRef>
            </c:plus>
            <c:minus>
              <c:numRef>
                <c:f>'Disinfection tests'!$W$45:$W$47</c:f>
                <c:numCache>
                  <c:formatCode>General</c:formatCode>
                  <c:ptCount val="3"/>
                  <c:pt idx="0">
                    <c:v>0.52459724297452071</c:v>
                  </c:pt>
                  <c:pt idx="1">
                    <c:v>0.41912474432604707</c:v>
                  </c:pt>
                  <c:pt idx="2">
                    <c:v>0.25106798147648834</c:v>
                  </c:pt>
                </c:numCache>
              </c:numRef>
            </c:minus>
          </c:errBars>
          <c:cat>
            <c:strRef>
              <c:f>'Disinfection tests'!$Q$45:$Q$47</c:f>
              <c:strCache>
                <c:ptCount val="3"/>
                <c:pt idx="0">
                  <c:v>AgNC-20</c:v>
                </c:pt>
                <c:pt idx="1">
                  <c:v>AgNC-90</c:v>
                </c:pt>
                <c:pt idx="2">
                  <c:v>AgNC-170</c:v>
                </c:pt>
              </c:strCache>
            </c:strRef>
          </c:cat>
          <c:val>
            <c:numRef>
              <c:f>'Disinfection tests'!$R$45:$R$47</c:f>
              <c:numCache>
                <c:formatCode>General</c:formatCode>
                <c:ptCount val="3"/>
                <c:pt idx="0">
                  <c:v>5.4267685373385426</c:v>
                </c:pt>
                <c:pt idx="1">
                  <c:v>5.9129648732289919</c:v>
                </c:pt>
                <c:pt idx="2">
                  <c:v>6.3715194112159717</c:v>
                </c:pt>
              </c:numCache>
            </c:numRef>
          </c:val>
        </c:ser>
        <c:ser>
          <c:idx val="1"/>
          <c:order val="1"/>
          <c:tx>
            <c:v>Cycle 2</c:v>
          </c:tx>
          <c:spPr>
            <a:solidFill>
              <a:srgbClr val="75FF75"/>
            </a:solidFill>
            <a:ln>
              <a:solidFill>
                <a:sysClr val="windowText" lastClr="000000"/>
              </a:solidFill>
            </a:ln>
          </c:spPr>
          <c:invertIfNegative val="0"/>
          <c:errBars>
            <c:errBarType val="both"/>
            <c:errValType val="cust"/>
            <c:noEndCap val="0"/>
            <c:plus>
              <c:numRef>
                <c:f>'Disinfection tests'!$X$45:$X$47</c:f>
                <c:numCache>
                  <c:formatCode>General</c:formatCode>
                  <c:ptCount val="3"/>
                  <c:pt idx="0">
                    <c:v>9.6372052905766073E-2</c:v>
                  </c:pt>
                  <c:pt idx="1">
                    <c:v>0.23842030538552442</c:v>
                  </c:pt>
                  <c:pt idx="2">
                    <c:v>0.32046290800966043</c:v>
                  </c:pt>
                </c:numCache>
              </c:numRef>
            </c:plus>
            <c:minus>
              <c:numRef>
                <c:f>'Disinfection tests'!$X$45:$X$47</c:f>
                <c:numCache>
                  <c:formatCode>General</c:formatCode>
                  <c:ptCount val="3"/>
                  <c:pt idx="0">
                    <c:v>9.6372052905766073E-2</c:v>
                  </c:pt>
                  <c:pt idx="1">
                    <c:v>0.23842030538552442</c:v>
                  </c:pt>
                  <c:pt idx="2">
                    <c:v>0.32046290800966043</c:v>
                  </c:pt>
                </c:numCache>
              </c:numRef>
            </c:minus>
          </c:errBars>
          <c:val>
            <c:numRef>
              <c:f>'Disinfection tests'!$S$45:$S$47</c:f>
              <c:numCache>
                <c:formatCode>General</c:formatCode>
                <c:ptCount val="3"/>
                <c:pt idx="0">
                  <c:v>5.5211716896477006</c:v>
                </c:pt>
                <c:pt idx="1">
                  <c:v>5.7056823446838862</c:v>
                </c:pt>
                <c:pt idx="2">
                  <c:v>6.2786015442317034</c:v>
                </c:pt>
              </c:numCache>
            </c:numRef>
          </c:val>
        </c:ser>
        <c:ser>
          <c:idx val="2"/>
          <c:order val="2"/>
          <c:tx>
            <c:v>Cycle 3</c:v>
          </c:tx>
          <c:spPr>
            <a:solidFill>
              <a:srgbClr val="FF0000"/>
            </a:solidFill>
            <a:ln>
              <a:solidFill>
                <a:sysClr val="windowText" lastClr="000000"/>
              </a:solidFill>
            </a:ln>
          </c:spPr>
          <c:invertIfNegative val="0"/>
          <c:errBars>
            <c:errBarType val="both"/>
            <c:errValType val="cust"/>
            <c:noEndCap val="0"/>
            <c:plus>
              <c:numRef>
                <c:f>'Disinfection tests'!$Y$45:$Y$47</c:f>
                <c:numCache>
                  <c:formatCode>General</c:formatCode>
                  <c:ptCount val="3"/>
                  <c:pt idx="0">
                    <c:v>0.67894076697635664</c:v>
                  </c:pt>
                  <c:pt idx="1">
                    <c:v>0.34874231557525631</c:v>
                  </c:pt>
                  <c:pt idx="2">
                    <c:v>0.61152654032936338</c:v>
                  </c:pt>
                </c:numCache>
              </c:numRef>
            </c:plus>
            <c:minus>
              <c:numRef>
                <c:f>'Disinfection tests'!$Y$45:$Y$47</c:f>
                <c:numCache>
                  <c:formatCode>General</c:formatCode>
                  <c:ptCount val="3"/>
                  <c:pt idx="0">
                    <c:v>0.67894076697635664</c:v>
                  </c:pt>
                  <c:pt idx="1">
                    <c:v>0.34874231557525631</c:v>
                  </c:pt>
                  <c:pt idx="2">
                    <c:v>0.61152654032936338</c:v>
                  </c:pt>
                </c:numCache>
              </c:numRef>
            </c:minus>
          </c:errBars>
          <c:val>
            <c:numRef>
              <c:f>'Disinfection tests'!$T$45:$T$47</c:f>
              <c:numCache>
                <c:formatCode>General</c:formatCode>
                <c:ptCount val="3"/>
                <c:pt idx="0">
                  <c:v>5.2522607163420334</c:v>
                </c:pt>
                <c:pt idx="1">
                  <c:v>5.6002080302123813</c:v>
                </c:pt>
                <c:pt idx="2">
                  <c:v>6.3411592547668603</c:v>
                </c:pt>
              </c:numCache>
            </c:numRef>
          </c:val>
        </c:ser>
        <c:ser>
          <c:idx val="3"/>
          <c:order val="3"/>
          <c:tx>
            <c:v>Cycle 4</c:v>
          </c:tx>
          <c:spPr>
            <a:solidFill>
              <a:srgbClr val="FFFF6D"/>
            </a:solidFill>
            <a:ln>
              <a:solidFill>
                <a:sysClr val="windowText" lastClr="000000"/>
              </a:solidFill>
            </a:ln>
          </c:spPr>
          <c:invertIfNegative val="0"/>
          <c:errBars>
            <c:errBarType val="both"/>
            <c:errValType val="cust"/>
            <c:noEndCap val="0"/>
            <c:plus>
              <c:numRef>
                <c:f>'Disinfection tests'!$Z$45:$Z$47</c:f>
                <c:numCache>
                  <c:formatCode>General</c:formatCode>
                  <c:ptCount val="3"/>
                  <c:pt idx="0">
                    <c:v>0.62486084689856503</c:v>
                  </c:pt>
                  <c:pt idx="1">
                    <c:v>0.19642599997507371</c:v>
                  </c:pt>
                  <c:pt idx="2">
                    <c:v>0.37868783334487316</c:v>
                  </c:pt>
                </c:numCache>
              </c:numRef>
            </c:plus>
            <c:minus>
              <c:numRef>
                <c:f>'Disinfection tests'!$Z$45:$Z$47</c:f>
                <c:numCache>
                  <c:formatCode>General</c:formatCode>
                  <c:ptCount val="3"/>
                  <c:pt idx="0">
                    <c:v>0.62486084689856503</c:v>
                  </c:pt>
                  <c:pt idx="1">
                    <c:v>0.19642599997507371</c:v>
                  </c:pt>
                  <c:pt idx="2">
                    <c:v>0.37868783334487316</c:v>
                  </c:pt>
                </c:numCache>
              </c:numRef>
            </c:minus>
          </c:errBars>
          <c:val>
            <c:numRef>
              <c:f>'Disinfection tests'!$U$45:$U$47</c:f>
              <c:numCache>
                <c:formatCode>General</c:formatCode>
                <c:ptCount val="3"/>
                <c:pt idx="0">
                  <c:v>4.9836710845417578</c:v>
                </c:pt>
                <c:pt idx="1">
                  <c:v>5.6427148595158778</c:v>
                </c:pt>
                <c:pt idx="2">
                  <c:v>6.6379662610338315</c:v>
                </c:pt>
              </c:numCache>
            </c:numRef>
          </c:val>
        </c:ser>
        <c:ser>
          <c:idx val="4"/>
          <c:order val="4"/>
          <c:tx>
            <c:v>Cycle 5</c:v>
          </c:tx>
          <c:spPr>
            <a:solidFill>
              <a:srgbClr val="2121FF"/>
            </a:solidFill>
            <a:ln>
              <a:solidFill>
                <a:sysClr val="windowText" lastClr="000000"/>
              </a:solidFill>
            </a:ln>
          </c:spPr>
          <c:invertIfNegative val="0"/>
          <c:errBars>
            <c:errBarType val="both"/>
            <c:errValType val="cust"/>
            <c:noEndCap val="0"/>
            <c:plus>
              <c:numRef>
                <c:f>'Disinfection tests'!$AA$45:$AA$47</c:f>
                <c:numCache>
                  <c:formatCode>General</c:formatCode>
                  <c:ptCount val="3"/>
                  <c:pt idx="0">
                    <c:v>0.47141594056449682</c:v>
                  </c:pt>
                  <c:pt idx="1">
                    <c:v>0.12278232896377939</c:v>
                  </c:pt>
                  <c:pt idx="2">
                    <c:v>0.51396841218347544</c:v>
                  </c:pt>
                </c:numCache>
              </c:numRef>
            </c:plus>
            <c:minus>
              <c:numRef>
                <c:f>'Disinfection tests'!$AA$45:$AA$47</c:f>
                <c:numCache>
                  <c:formatCode>General</c:formatCode>
                  <c:ptCount val="3"/>
                  <c:pt idx="0">
                    <c:v>0.47141594056449682</c:v>
                  </c:pt>
                  <c:pt idx="1">
                    <c:v>0.12278232896377939</c:v>
                  </c:pt>
                  <c:pt idx="2">
                    <c:v>0.51396841218347544</c:v>
                  </c:pt>
                </c:numCache>
              </c:numRef>
            </c:minus>
          </c:errBars>
          <c:val>
            <c:numRef>
              <c:f>'Disinfection tests'!$V$45:$V$47</c:f>
              <c:numCache>
                <c:formatCode>General</c:formatCode>
                <c:ptCount val="3"/>
                <c:pt idx="0">
                  <c:v>5.2962723080178931</c:v>
                </c:pt>
                <c:pt idx="1">
                  <c:v>5.9326380136385133</c:v>
                </c:pt>
                <c:pt idx="2">
                  <c:v>6.4395594054346512</c:v>
                </c:pt>
              </c:numCache>
            </c:numRef>
          </c:val>
        </c:ser>
        <c:dLbls>
          <c:showLegendKey val="0"/>
          <c:showVal val="0"/>
          <c:showCatName val="0"/>
          <c:showSerName val="0"/>
          <c:showPercent val="0"/>
          <c:showBubbleSize val="0"/>
        </c:dLbls>
        <c:gapWidth val="150"/>
        <c:overlap val="-9"/>
        <c:axId val="173503856"/>
        <c:axId val="173504248"/>
      </c:barChart>
      <c:catAx>
        <c:axId val="173503856"/>
        <c:scaling>
          <c:orientation val="minMax"/>
        </c:scaling>
        <c:delete val="0"/>
        <c:axPos val="b"/>
        <c:numFmt formatCode="General" sourceLinked="0"/>
        <c:majorTickMark val="out"/>
        <c:minorTickMark val="none"/>
        <c:tickLblPos val="nextTo"/>
        <c:spPr>
          <a:ln>
            <a:solidFill>
              <a:sysClr val="windowText" lastClr="000000"/>
            </a:solidFill>
          </a:ln>
        </c:spPr>
        <c:txPr>
          <a:bodyPr rot="-1440000"/>
          <a:lstStyle/>
          <a:p>
            <a:pPr>
              <a:defRPr lang="en-US" sz="2000" b="1">
                <a:latin typeface="Arial" pitchFamily="34" charset="0"/>
                <a:cs typeface="Arial" pitchFamily="34" charset="0"/>
              </a:defRPr>
            </a:pPr>
            <a:endParaRPr lang="en-US"/>
          </a:p>
        </c:txPr>
        <c:crossAx val="173504248"/>
        <c:crosses val="autoZero"/>
        <c:auto val="1"/>
        <c:lblAlgn val="ctr"/>
        <c:lblOffset val="100"/>
        <c:noMultiLvlLbl val="0"/>
      </c:catAx>
      <c:valAx>
        <c:axId val="173504248"/>
        <c:scaling>
          <c:orientation val="minMax"/>
          <c:max val="8"/>
          <c:min val="0"/>
        </c:scaling>
        <c:delete val="0"/>
        <c:axPos val="l"/>
        <c:numFmt formatCode="General" sourceLinked="1"/>
        <c:majorTickMark val="out"/>
        <c:minorTickMark val="out"/>
        <c:tickLblPos val="nextTo"/>
        <c:spPr>
          <a:ln>
            <a:solidFill>
              <a:sysClr val="windowText" lastClr="000000"/>
            </a:solidFill>
          </a:ln>
        </c:spPr>
        <c:txPr>
          <a:bodyPr/>
          <a:lstStyle/>
          <a:p>
            <a:pPr>
              <a:defRPr lang="en-US" sz="1600" b="1">
                <a:latin typeface="Arial" pitchFamily="34" charset="0"/>
                <a:cs typeface="Arial" pitchFamily="34" charset="0"/>
              </a:defRPr>
            </a:pPr>
            <a:endParaRPr lang="en-US"/>
          </a:p>
        </c:txPr>
        <c:crossAx val="173503856"/>
        <c:crosses val="autoZero"/>
        <c:crossBetween val="between"/>
        <c:majorUnit val="2"/>
        <c:minorUnit val="1"/>
      </c:valAx>
      <c:spPr>
        <a:ln>
          <a:solidFill>
            <a:sysClr val="windowText" lastClr="000000"/>
          </a:solidFill>
        </a:ln>
      </c:spPr>
    </c:plotArea>
    <c:legend>
      <c:legendPos val="r"/>
      <c:layout>
        <c:manualLayout>
          <c:xMode val="edge"/>
          <c:yMode val="edge"/>
          <c:x val="0.16515157480314899"/>
          <c:y val="4.0733422473134412E-2"/>
          <c:w val="0.78367782152230969"/>
          <c:h val="9.2099894698791443E-2"/>
        </c:manualLayout>
      </c:layout>
      <c:overlay val="0"/>
      <c:spPr>
        <a:ln w="12700"/>
      </c:spPr>
      <c:txPr>
        <a:bodyPr/>
        <a:lstStyle/>
        <a:p>
          <a:pPr>
            <a:defRPr lang="en-US" sz="1600" b="1">
              <a:latin typeface="Arial" pitchFamily="34" charset="0"/>
              <a:cs typeface="Arial" pitchFamily="34" charset="0"/>
            </a:defRPr>
          </a:pPr>
          <a:endParaRPr lang="en-US"/>
        </a:p>
      </c:txPr>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1991061258852088"/>
          <c:y val="3.6864406779661019E-2"/>
          <c:w val="0.65462635566780614"/>
          <c:h val="0.7426177765914862"/>
        </c:manualLayout>
      </c:layout>
      <c:barChart>
        <c:barDir val="col"/>
        <c:grouping val="clustered"/>
        <c:varyColors val="0"/>
        <c:ser>
          <c:idx val="0"/>
          <c:order val="0"/>
          <c:spPr>
            <a:pattFill prst="dkUpDiag">
              <a:fgClr>
                <a:srgbClr val="FFFFFF"/>
              </a:fgClr>
              <a:bgClr>
                <a:srgbClr val="5A5A5A"/>
              </a:bgClr>
            </a:pattFill>
            <a:ln>
              <a:solidFill>
                <a:sysClr val="windowText" lastClr="000000"/>
              </a:solidFill>
            </a:ln>
          </c:spPr>
          <c:invertIfNegative val="0"/>
          <c:dPt>
            <c:idx val="0"/>
            <c:invertIfNegative val="0"/>
            <c:bubble3D val="0"/>
            <c:spPr>
              <a:solidFill>
                <a:srgbClr val="FF0000"/>
              </a:solidFill>
              <a:ln>
                <a:solidFill>
                  <a:sysClr val="windowText" lastClr="000000"/>
                </a:solidFill>
              </a:ln>
            </c:spPr>
          </c:dPt>
          <c:dPt>
            <c:idx val="1"/>
            <c:invertIfNegative val="0"/>
            <c:bubble3D val="0"/>
            <c:spPr>
              <a:solidFill>
                <a:srgbClr val="FF0000"/>
              </a:solidFill>
              <a:ln>
                <a:solidFill>
                  <a:sysClr val="windowText" lastClr="000000"/>
                </a:solidFill>
              </a:ln>
            </c:spPr>
          </c:dPt>
          <c:dPt>
            <c:idx val="2"/>
            <c:invertIfNegative val="0"/>
            <c:bubble3D val="0"/>
            <c:spPr>
              <a:solidFill>
                <a:srgbClr val="FF0000"/>
              </a:solidFill>
              <a:ln>
                <a:solidFill>
                  <a:sysClr val="windowText" lastClr="000000"/>
                </a:solidFill>
              </a:ln>
            </c:spPr>
          </c:dPt>
          <c:errBars>
            <c:errBarType val="both"/>
            <c:errValType val="cust"/>
            <c:noEndCap val="0"/>
            <c:plus>
              <c:numRef>
                <c:f>'Leaching tests'!$J$4:$J$6</c:f>
                <c:numCache>
                  <c:formatCode>General</c:formatCode>
                  <c:ptCount val="3"/>
                  <c:pt idx="0">
                    <c:v>0.7000000000000004</c:v>
                  </c:pt>
                  <c:pt idx="1">
                    <c:v>0.8</c:v>
                  </c:pt>
                  <c:pt idx="2">
                    <c:v>1.5</c:v>
                  </c:pt>
                </c:numCache>
              </c:numRef>
            </c:plus>
            <c:minus>
              <c:numRef>
                <c:f>'Leaching tests'!$J$4:$J$6</c:f>
                <c:numCache>
                  <c:formatCode>General</c:formatCode>
                  <c:ptCount val="3"/>
                  <c:pt idx="0">
                    <c:v>0.7000000000000004</c:v>
                  </c:pt>
                  <c:pt idx="1">
                    <c:v>0.8</c:v>
                  </c:pt>
                  <c:pt idx="2">
                    <c:v>1.5</c:v>
                  </c:pt>
                </c:numCache>
              </c:numRef>
            </c:minus>
          </c:errBars>
          <c:cat>
            <c:strRef>
              <c:f>'Leaching tests'!$H$4:$H$6</c:f>
              <c:strCache>
                <c:ptCount val="3"/>
                <c:pt idx="0">
                  <c:v>AgNC-20</c:v>
                </c:pt>
                <c:pt idx="1">
                  <c:v>AgNC-90</c:v>
                </c:pt>
                <c:pt idx="2">
                  <c:v>AgNC-170</c:v>
                </c:pt>
              </c:strCache>
            </c:strRef>
          </c:cat>
          <c:val>
            <c:numRef>
              <c:f>'Leaching tests'!$I$4:$I$6</c:f>
              <c:numCache>
                <c:formatCode>General</c:formatCode>
                <c:ptCount val="3"/>
                <c:pt idx="0">
                  <c:v>76.599999999999994</c:v>
                </c:pt>
                <c:pt idx="1">
                  <c:v>59.6</c:v>
                </c:pt>
                <c:pt idx="2">
                  <c:v>36.4</c:v>
                </c:pt>
              </c:numCache>
            </c:numRef>
          </c:val>
        </c:ser>
        <c:dLbls>
          <c:showLegendKey val="0"/>
          <c:showVal val="0"/>
          <c:showCatName val="0"/>
          <c:showSerName val="0"/>
          <c:showPercent val="0"/>
          <c:showBubbleSize val="0"/>
        </c:dLbls>
        <c:gapWidth val="150"/>
        <c:axId val="173505032"/>
        <c:axId val="173505424"/>
      </c:barChart>
      <c:catAx>
        <c:axId val="173505032"/>
        <c:scaling>
          <c:orientation val="minMax"/>
        </c:scaling>
        <c:delete val="0"/>
        <c:axPos val="b"/>
        <c:numFmt formatCode="General" sourceLinked="0"/>
        <c:majorTickMark val="out"/>
        <c:minorTickMark val="none"/>
        <c:tickLblPos val="nextTo"/>
        <c:spPr>
          <a:ln>
            <a:solidFill>
              <a:sysClr val="windowText" lastClr="000000"/>
            </a:solidFill>
          </a:ln>
        </c:spPr>
        <c:txPr>
          <a:bodyPr rot="-1440000"/>
          <a:lstStyle/>
          <a:p>
            <a:pPr>
              <a:defRPr sz="2000" b="1">
                <a:latin typeface="Arial" pitchFamily="34" charset="0"/>
                <a:cs typeface="Arial" pitchFamily="34" charset="0"/>
              </a:defRPr>
            </a:pPr>
            <a:endParaRPr lang="en-US"/>
          </a:p>
        </c:txPr>
        <c:crossAx val="173505424"/>
        <c:crosses val="autoZero"/>
        <c:auto val="1"/>
        <c:lblAlgn val="ctr"/>
        <c:lblOffset val="100"/>
        <c:noMultiLvlLbl val="0"/>
      </c:catAx>
      <c:valAx>
        <c:axId val="173505424"/>
        <c:scaling>
          <c:orientation val="minMax"/>
          <c:max val="119"/>
          <c:min val="0"/>
        </c:scaling>
        <c:delete val="0"/>
        <c:axPos val="l"/>
        <c:title>
          <c:tx>
            <c:rich>
              <a:bodyPr rot="-5400000" vert="horz"/>
              <a:lstStyle/>
              <a:p>
                <a:pPr>
                  <a:defRPr sz="2400">
                    <a:latin typeface="Arial" pitchFamily="34" charset="0"/>
                    <a:cs typeface="Arial" pitchFamily="34" charset="0"/>
                  </a:defRPr>
                </a:pPr>
                <a:r>
                  <a:rPr lang="en-US" sz="2400" dirty="0">
                    <a:latin typeface="Arial" pitchFamily="34" charset="0"/>
                    <a:cs typeface="Arial" pitchFamily="34" charset="0"/>
                  </a:rPr>
                  <a:t>Total Ag </a:t>
                </a:r>
                <a:r>
                  <a:rPr lang="en-US" sz="2400" dirty="0" smtClean="0">
                    <a:latin typeface="Arial" pitchFamily="34" charset="0"/>
                    <a:cs typeface="Arial" pitchFamily="34" charset="0"/>
                  </a:rPr>
                  <a:t>(</a:t>
                </a:r>
                <a:r>
                  <a:rPr lang="en-US" sz="2400" dirty="0">
                    <a:latin typeface="Arial" pitchFamily="34" charset="0"/>
                    <a:cs typeface="Arial" pitchFamily="34" charset="0"/>
                  </a:rPr>
                  <a:t>µg L</a:t>
                </a:r>
                <a:r>
                  <a:rPr lang="en-US" sz="2400" baseline="30000" dirty="0">
                    <a:latin typeface="Arial" pitchFamily="34" charset="0"/>
                    <a:cs typeface="Arial" pitchFamily="34" charset="0"/>
                  </a:rPr>
                  <a:t>-1</a:t>
                </a:r>
                <a:r>
                  <a:rPr lang="en-US" sz="2400" dirty="0">
                    <a:latin typeface="Arial" pitchFamily="34" charset="0"/>
                    <a:cs typeface="Arial" pitchFamily="34" charset="0"/>
                  </a:rPr>
                  <a:t>)</a:t>
                </a:r>
              </a:p>
            </c:rich>
          </c:tx>
          <c:layout>
            <c:manualLayout>
              <c:xMode val="edge"/>
              <c:yMode val="edge"/>
              <c:x val="5.0673743907011633E-2"/>
              <c:y val="0.16712948381452331"/>
            </c:manualLayout>
          </c:layout>
          <c:overlay val="0"/>
        </c:title>
        <c:numFmt formatCode="#,##0.0" sourceLinked="0"/>
        <c:majorTickMark val="out"/>
        <c:minorTickMark val="out"/>
        <c:tickLblPos val="nextTo"/>
        <c:spPr>
          <a:ln>
            <a:solidFill>
              <a:sysClr val="windowText" lastClr="000000"/>
            </a:solidFill>
          </a:ln>
        </c:spPr>
        <c:txPr>
          <a:bodyPr/>
          <a:lstStyle/>
          <a:p>
            <a:pPr>
              <a:defRPr sz="1800" b="1">
                <a:latin typeface="Arial" pitchFamily="34" charset="0"/>
                <a:cs typeface="Arial" pitchFamily="34" charset="0"/>
              </a:defRPr>
            </a:pPr>
            <a:endParaRPr lang="en-US"/>
          </a:p>
        </c:txPr>
        <c:crossAx val="173505032"/>
        <c:crosses val="autoZero"/>
        <c:crossBetween val="between"/>
        <c:majorUnit val="20"/>
        <c:minorUnit val="10"/>
      </c:valAx>
      <c:spPr>
        <a:ln>
          <a:solidFill>
            <a:sysClr val="windowText" lastClr="000000"/>
          </a:solidFill>
        </a:ln>
      </c:spPr>
    </c:plotArea>
    <c:plotVisOnly val="1"/>
    <c:dispBlanksAs val="gap"/>
    <c:showDLblsOverMax val="0"/>
  </c:chart>
  <c:spPr>
    <a:solidFill>
      <a:schemeClr val="bg1"/>
    </a:solidFill>
    <a:ln>
      <a:noFill/>
    </a:ln>
  </c:sp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6569871947824705"/>
          <c:y val="3.9426244558936292E-2"/>
          <c:w val="0.80892587290225071"/>
          <c:h val="0.69372006233595795"/>
        </c:manualLayout>
      </c:layout>
      <c:barChart>
        <c:barDir val="col"/>
        <c:grouping val="clustered"/>
        <c:varyColors val="0"/>
        <c:ser>
          <c:idx val="0"/>
          <c:order val="0"/>
          <c:tx>
            <c:v>E. coli</c:v>
          </c:tx>
          <c:spPr>
            <a:solidFill>
              <a:srgbClr val="002060"/>
            </a:solidFill>
            <a:ln>
              <a:solidFill>
                <a:schemeClr val="tx1"/>
              </a:solidFill>
            </a:ln>
          </c:spPr>
          <c:invertIfNegative val="0"/>
          <c:errBars>
            <c:errBarType val="both"/>
            <c:errValType val="cust"/>
            <c:noEndCap val="0"/>
            <c:plus>
              <c:numRef>
                <c:f>'Disinfection tests'!$C$14:$C$17</c:f>
                <c:numCache>
                  <c:formatCode>General</c:formatCode>
                  <c:ptCount val="4"/>
                  <c:pt idx="0">
                    <c:v>0.32710612342138445</c:v>
                  </c:pt>
                  <c:pt idx="1">
                    <c:v>0.43341317137759638</c:v>
                  </c:pt>
                  <c:pt idx="2">
                    <c:v>0.71429195015775604</c:v>
                  </c:pt>
                  <c:pt idx="3">
                    <c:v>0.23785932490155517</c:v>
                  </c:pt>
                </c:numCache>
              </c:numRef>
            </c:plus>
            <c:minus>
              <c:numRef>
                <c:f>'Disinfection tests'!$C$14:$C$17</c:f>
                <c:numCache>
                  <c:formatCode>General</c:formatCode>
                  <c:ptCount val="4"/>
                  <c:pt idx="0">
                    <c:v>0.32710612342138445</c:v>
                  </c:pt>
                  <c:pt idx="1">
                    <c:v>0.43341317137759638</c:v>
                  </c:pt>
                  <c:pt idx="2">
                    <c:v>0.71429195015775604</c:v>
                  </c:pt>
                  <c:pt idx="3">
                    <c:v>0.23785932490155517</c:v>
                  </c:pt>
                </c:numCache>
              </c:numRef>
            </c:minus>
          </c:errBars>
          <c:cat>
            <c:strRef>
              <c:f>'Disinfection tests'!$A$14:$A$17</c:f>
              <c:strCache>
                <c:ptCount val="4"/>
                <c:pt idx="0">
                  <c:v>AgNC-20</c:v>
                </c:pt>
                <c:pt idx="1">
                  <c:v>AgNC-90</c:v>
                </c:pt>
                <c:pt idx="2">
                  <c:v>AgNC-170</c:v>
                </c:pt>
                <c:pt idx="3">
                  <c:v>PSA cryogel</c:v>
                </c:pt>
              </c:strCache>
            </c:strRef>
          </c:cat>
          <c:val>
            <c:numRef>
              <c:f>'Disinfection tests'!$B$14:$B$17</c:f>
              <c:numCache>
                <c:formatCode>General</c:formatCode>
                <c:ptCount val="4"/>
                <c:pt idx="0">
                  <c:v>5.4441071717168281</c:v>
                </c:pt>
                <c:pt idx="1">
                  <c:v>5.7911701762116854</c:v>
                </c:pt>
                <c:pt idx="2">
                  <c:v>6.3450214112064369</c:v>
                </c:pt>
                <c:pt idx="3" formatCode="0.00E+00">
                  <c:v>0.42731642200517844</c:v>
                </c:pt>
              </c:numCache>
            </c:numRef>
          </c:val>
        </c:ser>
        <c:ser>
          <c:idx val="1"/>
          <c:order val="1"/>
          <c:tx>
            <c:v>B. subtilis</c:v>
          </c:tx>
          <c:spPr>
            <a:solidFill>
              <a:srgbClr val="FFFF00"/>
            </a:solidFill>
            <a:ln>
              <a:solidFill>
                <a:prstClr val="black"/>
              </a:solidFill>
            </a:ln>
          </c:spPr>
          <c:invertIfNegative val="0"/>
          <c:errBars>
            <c:errBarType val="both"/>
            <c:errValType val="cust"/>
            <c:noEndCap val="0"/>
            <c:plus>
              <c:numRef>
                <c:f>'Disinfection tests'!$O$96:$O$99</c:f>
                <c:numCache>
                  <c:formatCode>General</c:formatCode>
                  <c:ptCount val="4"/>
                  <c:pt idx="0">
                    <c:v>0.39635892954460661</c:v>
                  </c:pt>
                  <c:pt idx="1">
                    <c:v>0.19705695193296274</c:v>
                  </c:pt>
                  <c:pt idx="2">
                    <c:v>0.57970098411272686</c:v>
                  </c:pt>
                  <c:pt idx="3">
                    <c:v>0.46061613696427151</c:v>
                  </c:pt>
                </c:numCache>
              </c:numRef>
            </c:plus>
            <c:minus>
              <c:numRef>
                <c:f>'Disinfection tests'!$O$96:$O$99</c:f>
                <c:numCache>
                  <c:formatCode>General</c:formatCode>
                  <c:ptCount val="4"/>
                  <c:pt idx="0">
                    <c:v>0.39635892954460661</c:v>
                  </c:pt>
                  <c:pt idx="1">
                    <c:v>0.19705695193296274</c:v>
                  </c:pt>
                  <c:pt idx="2">
                    <c:v>0.57970098411272686</c:v>
                  </c:pt>
                  <c:pt idx="3">
                    <c:v>0.46061613696427151</c:v>
                  </c:pt>
                </c:numCache>
              </c:numRef>
            </c:minus>
          </c:errBars>
          <c:val>
            <c:numRef>
              <c:f>'Disinfection tests'!$N$96:$N$99</c:f>
              <c:numCache>
                <c:formatCode>General</c:formatCode>
                <c:ptCount val="4"/>
                <c:pt idx="0">
                  <c:v>5.7797508780108995</c:v>
                </c:pt>
                <c:pt idx="1">
                  <c:v>6.2134275432322283</c:v>
                </c:pt>
                <c:pt idx="2">
                  <c:v>6.9804375417868876</c:v>
                </c:pt>
                <c:pt idx="3" formatCode="0.00E+00">
                  <c:v>0.69092544443044768</c:v>
                </c:pt>
              </c:numCache>
            </c:numRef>
          </c:val>
        </c:ser>
        <c:dLbls>
          <c:showLegendKey val="0"/>
          <c:showVal val="0"/>
          <c:showCatName val="0"/>
          <c:showSerName val="0"/>
          <c:showPercent val="0"/>
          <c:showBubbleSize val="0"/>
        </c:dLbls>
        <c:gapWidth val="157"/>
        <c:overlap val="1"/>
        <c:axId val="170970688"/>
        <c:axId val="170971080"/>
      </c:barChart>
      <c:catAx>
        <c:axId val="170970688"/>
        <c:scaling>
          <c:orientation val="minMax"/>
        </c:scaling>
        <c:delete val="0"/>
        <c:axPos val="b"/>
        <c:numFmt formatCode="General" sourceLinked="0"/>
        <c:majorTickMark val="out"/>
        <c:minorTickMark val="none"/>
        <c:tickLblPos val="nextTo"/>
        <c:spPr>
          <a:ln>
            <a:solidFill>
              <a:sysClr val="windowText" lastClr="000000"/>
            </a:solidFill>
          </a:ln>
        </c:spPr>
        <c:txPr>
          <a:bodyPr rot="-1500000"/>
          <a:lstStyle/>
          <a:p>
            <a:pPr>
              <a:defRPr lang="en-US" sz="2000" b="1">
                <a:latin typeface="Arial" pitchFamily="34" charset="0"/>
                <a:cs typeface="Arial" pitchFamily="34" charset="0"/>
              </a:defRPr>
            </a:pPr>
            <a:endParaRPr lang="en-US"/>
          </a:p>
        </c:txPr>
        <c:crossAx val="170971080"/>
        <c:crosses val="autoZero"/>
        <c:auto val="1"/>
        <c:lblAlgn val="ctr"/>
        <c:lblOffset val="100"/>
        <c:noMultiLvlLbl val="0"/>
      </c:catAx>
      <c:valAx>
        <c:axId val="170971080"/>
        <c:scaling>
          <c:orientation val="minMax"/>
          <c:max val="8"/>
          <c:min val="0"/>
        </c:scaling>
        <c:delete val="0"/>
        <c:axPos val="l"/>
        <c:title>
          <c:tx>
            <c:rich>
              <a:bodyPr rot="-5400000" vert="horz"/>
              <a:lstStyle/>
              <a:p>
                <a:pPr>
                  <a:defRPr lang="en-US" sz="2400">
                    <a:latin typeface="Arial" pitchFamily="34" charset="0"/>
                    <a:cs typeface="Arial" pitchFamily="34" charset="0"/>
                  </a:defRPr>
                </a:pPr>
                <a:r>
                  <a:rPr lang="en-US" sz="2400" dirty="0">
                    <a:latin typeface="Arial" pitchFamily="34" charset="0"/>
                    <a:cs typeface="Arial" pitchFamily="34" charset="0"/>
                  </a:rPr>
                  <a:t>Log </a:t>
                </a:r>
                <a:r>
                  <a:rPr lang="en-US" sz="2400" dirty="0" smtClean="0">
                    <a:latin typeface="Arial" pitchFamily="34" charset="0"/>
                    <a:cs typeface="Arial" pitchFamily="34" charset="0"/>
                  </a:rPr>
                  <a:t>reduction value</a:t>
                </a:r>
                <a:endParaRPr lang="en-US" sz="2400" dirty="0">
                  <a:latin typeface="Arial" pitchFamily="34" charset="0"/>
                  <a:cs typeface="Arial" pitchFamily="34" charset="0"/>
                </a:endParaRPr>
              </a:p>
            </c:rich>
          </c:tx>
          <c:layout>
            <c:manualLayout>
              <c:xMode val="edge"/>
              <c:yMode val="edge"/>
              <c:x val="4.9848882526047883E-4"/>
              <c:y val="8.0696052699295417E-2"/>
            </c:manualLayout>
          </c:layout>
          <c:overlay val="0"/>
        </c:title>
        <c:numFmt formatCode="General" sourceLinked="1"/>
        <c:majorTickMark val="out"/>
        <c:minorTickMark val="out"/>
        <c:tickLblPos val="nextTo"/>
        <c:spPr>
          <a:ln>
            <a:solidFill>
              <a:sysClr val="windowText" lastClr="000000"/>
            </a:solidFill>
          </a:ln>
        </c:spPr>
        <c:txPr>
          <a:bodyPr/>
          <a:lstStyle/>
          <a:p>
            <a:pPr>
              <a:defRPr lang="en-US" sz="1600" b="1">
                <a:latin typeface="Arial" pitchFamily="34" charset="0"/>
                <a:cs typeface="Arial" pitchFamily="34" charset="0"/>
              </a:defRPr>
            </a:pPr>
            <a:endParaRPr lang="en-US"/>
          </a:p>
        </c:txPr>
        <c:crossAx val="170970688"/>
        <c:crosses val="autoZero"/>
        <c:crossBetween val="between"/>
        <c:majorUnit val="2"/>
        <c:minorUnit val="1"/>
      </c:valAx>
      <c:spPr>
        <a:ln>
          <a:solidFill>
            <a:sysClr val="windowText" lastClr="000000"/>
          </a:solidFill>
        </a:ln>
      </c:spPr>
    </c:plotArea>
    <c:legend>
      <c:legendPos val="t"/>
      <c:layout>
        <c:manualLayout>
          <c:xMode val="edge"/>
          <c:yMode val="edge"/>
          <c:x val="0.1638117394416608"/>
          <c:y val="4.9016773293963325E-2"/>
          <c:w val="0.54148950131233398"/>
          <c:h val="9.4143652867873392E-2"/>
        </c:manualLayout>
      </c:layout>
      <c:overlay val="0"/>
      <c:txPr>
        <a:bodyPr/>
        <a:lstStyle/>
        <a:p>
          <a:pPr>
            <a:defRPr lang="en-US" sz="2000" b="1" i="1">
              <a:latin typeface="Arial" pitchFamily="34" charset="0"/>
              <a:cs typeface="Arial" pitchFamily="34" charset="0"/>
            </a:defRPr>
          </a:pPr>
          <a:endParaRPr lang="en-US"/>
        </a:p>
      </c:txPr>
    </c:legend>
    <c:plotVisOnly val="1"/>
    <c:dispBlanksAs val="gap"/>
    <c:showDLblsOverMax val="0"/>
  </c:chart>
  <c:spPr>
    <a:ln>
      <a:noFill/>
    </a:ln>
  </c:spPr>
  <c:txPr>
    <a:bodyPr/>
    <a:lstStyle/>
    <a:p>
      <a:pPr>
        <a:defRPr>
          <a:latin typeface="Times New Roman" pitchFamily="18" charset="0"/>
          <a:cs typeface="Times New Roman" pitchFamily="18" charset="0"/>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spcBef>
                <a:spcPct val="0"/>
              </a:spcBef>
              <a:defRPr sz="1200" b="0">
                <a:solidFill>
                  <a:schemeClr val="tx1"/>
                </a:solidFill>
                <a:effectLst>
                  <a:outerShdw blurRad="38100" dist="38100" dir="2700000" algn="tl">
                    <a:srgbClr val="C0C0C0"/>
                  </a:outerShdw>
                </a:effectLst>
                <a:latin typeface="Times New Roman" pitchFamily="18" charset="0"/>
              </a:defRPr>
            </a:lvl1pPr>
          </a:lstStyle>
          <a:p>
            <a:pPr>
              <a:defRPr/>
            </a:pPr>
            <a:endParaRPr lang="en-US" dirty="0"/>
          </a:p>
        </p:txBody>
      </p:sp>
      <p:sp>
        <p:nvSpPr>
          <p:cNvPr id="61443" name="Rectangle 3"/>
          <p:cNvSpPr>
            <a:spLocks noGrp="1" noChangeArrowheads="1"/>
          </p:cNvSpPr>
          <p:nvPr>
            <p:ph type="dt" sz="quarter" idx="1"/>
          </p:nvPr>
        </p:nvSpPr>
        <p:spPr bwMode="auto">
          <a:xfrm>
            <a:off x="3941075"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lgn="r">
              <a:spcBef>
                <a:spcPct val="0"/>
              </a:spcBef>
              <a:defRPr sz="1200" b="0">
                <a:solidFill>
                  <a:schemeClr val="tx1"/>
                </a:solidFill>
                <a:effectLst>
                  <a:outerShdw blurRad="38100" dist="38100" dir="2700000" algn="tl">
                    <a:srgbClr val="C0C0C0"/>
                  </a:outerShdw>
                </a:effectLst>
                <a:latin typeface="Times New Roman" pitchFamily="18" charset="0"/>
              </a:defRPr>
            </a:lvl1pPr>
          </a:lstStyle>
          <a:p>
            <a:pPr>
              <a:defRPr/>
            </a:pPr>
            <a:endParaRPr lang="en-US" dirty="0"/>
          </a:p>
        </p:txBody>
      </p:sp>
      <p:sp>
        <p:nvSpPr>
          <p:cNvPr id="61444" name="Rectangle 4"/>
          <p:cNvSpPr>
            <a:spLocks noGrp="1" noChangeArrowheads="1"/>
          </p:cNvSpPr>
          <p:nvPr>
            <p:ph type="ftr" sz="quarter" idx="2"/>
          </p:nvPr>
        </p:nvSpPr>
        <p:spPr bwMode="auto">
          <a:xfrm>
            <a:off x="0"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spcBef>
                <a:spcPct val="0"/>
              </a:spcBef>
              <a:defRPr sz="1200" b="0">
                <a:solidFill>
                  <a:schemeClr val="tx1"/>
                </a:solidFill>
                <a:effectLst>
                  <a:outerShdw blurRad="38100" dist="38100" dir="2700000" algn="tl">
                    <a:srgbClr val="C0C0C0"/>
                  </a:outerShdw>
                </a:effectLst>
                <a:latin typeface="Times New Roman" pitchFamily="18" charset="0"/>
              </a:defRPr>
            </a:lvl1pPr>
          </a:lstStyle>
          <a:p>
            <a:pPr>
              <a:defRPr/>
            </a:pPr>
            <a:endParaRPr lang="en-US" dirty="0"/>
          </a:p>
        </p:txBody>
      </p:sp>
      <p:sp>
        <p:nvSpPr>
          <p:cNvPr id="61445" name="Rectangle 5"/>
          <p:cNvSpPr>
            <a:spLocks noGrp="1" noChangeArrowheads="1"/>
          </p:cNvSpPr>
          <p:nvPr>
            <p:ph type="sldNum" sz="quarter" idx="3"/>
          </p:nvPr>
        </p:nvSpPr>
        <p:spPr bwMode="auto">
          <a:xfrm>
            <a:off x="3941075"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lgn="r">
              <a:spcBef>
                <a:spcPct val="0"/>
              </a:spcBef>
              <a:defRPr sz="1200" b="0">
                <a:solidFill>
                  <a:schemeClr val="tx1"/>
                </a:solidFill>
                <a:effectLst>
                  <a:outerShdw blurRad="38100" dist="38100" dir="2700000" algn="tl">
                    <a:srgbClr val="C0C0C0"/>
                  </a:outerShdw>
                </a:effectLst>
                <a:latin typeface="Times New Roman" pitchFamily="18" charset="0"/>
              </a:defRPr>
            </a:lvl1pPr>
          </a:lstStyle>
          <a:p>
            <a:pPr>
              <a:defRPr/>
            </a:pPr>
            <a:fld id="{62AAD7AB-7EBF-4846-A25A-360EFCDB3E7E}" type="slidenum">
              <a:rPr lang="en-US"/>
              <a:pPr>
                <a:defRPr/>
              </a:pPr>
              <a:t>‹#›</a:t>
            </a:fld>
            <a:endParaRPr lang="en-US" dirty="0"/>
          </a:p>
        </p:txBody>
      </p:sp>
    </p:spTree>
    <p:extLst>
      <p:ext uri="{BB962C8B-B14F-4D97-AF65-F5344CB8AC3E}">
        <p14:creationId xmlns:p14="http://schemas.microsoft.com/office/powerpoint/2010/main" val="2306140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spcBef>
                <a:spcPct val="0"/>
              </a:spcBef>
              <a:defRPr sz="1200" b="0">
                <a:solidFill>
                  <a:schemeClr val="tx1"/>
                </a:solidFill>
                <a:effectLst>
                  <a:outerShdw blurRad="38100" dist="38100" dir="2700000" algn="tl">
                    <a:srgbClr val="C0C0C0"/>
                  </a:outerShdw>
                </a:effectLst>
                <a:latin typeface="Times New Roman" pitchFamily="18" charset="0"/>
              </a:defRPr>
            </a:lvl1pPr>
          </a:lstStyle>
          <a:p>
            <a:pPr>
              <a:defRPr/>
            </a:pPr>
            <a:endParaRPr lang="en-US" dirty="0"/>
          </a:p>
        </p:txBody>
      </p:sp>
      <p:sp>
        <p:nvSpPr>
          <p:cNvPr id="58371" name="Rectangle 3"/>
          <p:cNvSpPr>
            <a:spLocks noGrp="1" noChangeArrowheads="1"/>
          </p:cNvSpPr>
          <p:nvPr>
            <p:ph type="dt" idx="1"/>
          </p:nvPr>
        </p:nvSpPr>
        <p:spPr bwMode="auto">
          <a:xfrm>
            <a:off x="3941075" y="0"/>
            <a:ext cx="3013763" cy="46545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lvl1pPr algn="r">
              <a:spcBef>
                <a:spcPct val="0"/>
              </a:spcBef>
              <a:defRPr sz="1200" b="0">
                <a:solidFill>
                  <a:schemeClr val="tx1"/>
                </a:solidFill>
                <a:effectLst>
                  <a:outerShdw blurRad="38100" dist="38100" dir="2700000" algn="tl">
                    <a:srgbClr val="C0C0C0"/>
                  </a:outerShdw>
                </a:effectLst>
                <a:latin typeface="Times New Roman" pitchFamily="18" charset="0"/>
              </a:defRPr>
            </a:lvl1pPr>
          </a:lstStyle>
          <a:p>
            <a:pPr>
              <a:defRPr/>
            </a:pPr>
            <a:endParaRPr lang="en-US" dirty="0"/>
          </a:p>
        </p:txBody>
      </p:sp>
      <p:sp>
        <p:nvSpPr>
          <p:cNvPr id="67588" name="Rectangle 4"/>
          <p:cNvSpPr>
            <a:spLocks noGrp="1" noRot="1" noChangeAspect="1" noChangeArrowheads="1" noTextEdit="1"/>
          </p:cNvSpPr>
          <p:nvPr>
            <p:ph type="sldImg" idx="2"/>
          </p:nvPr>
        </p:nvSpPr>
        <p:spPr bwMode="auto">
          <a:xfrm>
            <a:off x="1150938" y="698500"/>
            <a:ext cx="4652962" cy="3490913"/>
          </a:xfrm>
          <a:prstGeom prst="rect">
            <a:avLst/>
          </a:prstGeom>
          <a:noFill/>
          <a:ln w="9525">
            <a:solidFill>
              <a:srgbClr val="000000"/>
            </a:solidFill>
            <a:miter lim="800000"/>
            <a:headEnd/>
            <a:tailEnd/>
          </a:ln>
        </p:spPr>
      </p:sp>
      <p:sp>
        <p:nvSpPr>
          <p:cNvPr id="58373" name="Rectangle 5"/>
          <p:cNvSpPr>
            <a:spLocks noGrp="1" noChangeArrowheads="1"/>
          </p:cNvSpPr>
          <p:nvPr>
            <p:ph type="body" sz="quarter" idx="3"/>
          </p:nvPr>
        </p:nvSpPr>
        <p:spPr bwMode="auto">
          <a:xfrm>
            <a:off x="927312" y="4421823"/>
            <a:ext cx="5100215" cy="4189095"/>
          </a:xfrm>
          <a:prstGeom prst="rect">
            <a:avLst/>
          </a:prstGeom>
          <a:noFill/>
          <a:ln w="9525">
            <a:noFill/>
            <a:miter lim="800000"/>
            <a:headEnd/>
            <a:tailEnd/>
          </a:ln>
          <a:effectLst/>
        </p:spPr>
        <p:txBody>
          <a:bodyPr vert="horz" wrap="square" lIns="92930" tIns="46465" rIns="92930" bIns="4646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8374" name="Rectangle 6"/>
          <p:cNvSpPr>
            <a:spLocks noGrp="1" noChangeArrowheads="1"/>
          </p:cNvSpPr>
          <p:nvPr>
            <p:ph type="ftr" sz="quarter" idx="4"/>
          </p:nvPr>
        </p:nvSpPr>
        <p:spPr bwMode="auto">
          <a:xfrm>
            <a:off x="0"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spcBef>
                <a:spcPct val="0"/>
              </a:spcBef>
              <a:defRPr sz="1200" b="0">
                <a:solidFill>
                  <a:schemeClr val="tx1"/>
                </a:solidFill>
                <a:effectLst>
                  <a:outerShdw blurRad="38100" dist="38100" dir="2700000" algn="tl">
                    <a:srgbClr val="C0C0C0"/>
                  </a:outerShdw>
                </a:effectLst>
                <a:latin typeface="Times New Roman" pitchFamily="18" charset="0"/>
              </a:defRPr>
            </a:lvl1pPr>
          </a:lstStyle>
          <a:p>
            <a:pPr>
              <a:defRPr/>
            </a:pPr>
            <a:endParaRPr lang="en-US" dirty="0"/>
          </a:p>
        </p:txBody>
      </p:sp>
      <p:sp>
        <p:nvSpPr>
          <p:cNvPr id="58375" name="Rectangle 7"/>
          <p:cNvSpPr>
            <a:spLocks noGrp="1" noChangeArrowheads="1"/>
          </p:cNvSpPr>
          <p:nvPr>
            <p:ph type="sldNum" sz="quarter" idx="5"/>
          </p:nvPr>
        </p:nvSpPr>
        <p:spPr bwMode="auto">
          <a:xfrm>
            <a:off x="3941075" y="8843645"/>
            <a:ext cx="3013763" cy="465455"/>
          </a:xfrm>
          <a:prstGeom prst="rect">
            <a:avLst/>
          </a:prstGeom>
          <a:noFill/>
          <a:ln w="9525">
            <a:noFill/>
            <a:miter lim="800000"/>
            <a:headEnd/>
            <a:tailEnd/>
          </a:ln>
          <a:effectLst/>
        </p:spPr>
        <p:txBody>
          <a:bodyPr vert="horz" wrap="square" lIns="92930" tIns="46465" rIns="92930" bIns="46465" numCol="1" anchor="b" anchorCtr="0" compatLnSpc="1">
            <a:prstTxWarp prst="textNoShape">
              <a:avLst/>
            </a:prstTxWarp>
          </a:bodyPr>
          <a:lstStyle>
            <a:lvl1pPr algn="r">
              <a:spcBef>
                <a:spcPct val="0"/>
              </a:spcBef>
              <a:defRPr sz="1200" b="0">
                <a:solidFill>
                  <a:schemeClr val="tx1"/>
                </a:solidFill>
                <a:effectLst>
                  <a:outerShdw blurRad="38100" dist="38100" dir="2700000" algn="tl">
                    <a:srgbClr val="C0C0C0"/>
                  </a:outerShdw>
                </a:effectLst>
                <a:latin typeface="Times New Roman" pitchFamily="18" charset="0"/>
              </a:defRPr>
            </a:lvl1pPr>
          </a:lstStyle>
          <a:p>
            <a:pPr>
              <a:defRPr/>
            </a:pPr>
            <a:fld id="{2EF45A1D-3631-4802-8A91-D746E7D08857}" type="slidenum">
              <a:rPr lang="en-US"/>
              <a:pPr>
                <a:defRPr/>
              </a:pPr>
              <a:t>‹#›</a:t>
            </a:fld>
            <a:endParaRPr lang="en-US" dirty="0"/>
          </a:p>
        </p:txBody>
      </p:sp>
    </p:spTree>
    <p:extLst>
      <p:ext uri="{BB962C8B-B14F-4D97-AF65-F5344CB8AC3E}">
        <p14:creationId xmlns:p14="http://schemas.microsoft.com/office/powerpoint/2010/main" val="23072050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EF45A1D-3631-4802-8A91-D746E7D08857}" type="slidenum">
              <a:rPr lang="en-US" smtClean="0">
                <a:solidFill>
                  <a:srgbClr val="000000"/>
                </a:solidFill>
              </a:rPr>
              <a:pPr>
                <a:defRPr/>
              </a:pPr>
              <a:t>1</a:t>
            </a:fld>
            <a:endParaRPr lang="en-US" dirty="0">
              <a:solidFill>
                <a:srgbClr val="000000"/>
              </a:solidFill>
            </a:endParaRPr>
          </a:p>
        </p:txBody>
      </p:sp>
    </p:spTree>
    <p:extLst>
      <p:ext uri="{BB962C8B-B14F-4D97-AF65-F5344CB8AC3E}">
        <p14:creationId xmlns:p14="http://schemas.microsoft.com/office/powerpoint/2010/main" val="42743051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begin with some Food for Thought! One of my favorite artists is Maurits Escher. Escher was intrigued by ways to tile the plane with continuous figures.. My necktie shows  an Escher print in which 3D boxes in the 2D  plane evolve into birds. He was also fascinated by drawing </a:t>
            </a:r>
            <a:r>
              <a:rPr lang="en-US" dirty="0"/>
              <a:t>figures in the 2-D plane that were impossible in 3D</a:t>
            </a:r>
            <a:r>
              <a:rPr lang="en-US" dirty="0" smtClean="0"/>
              <a:t>  such as the Impossible Cube shown </a:t>
            </a:r>
            <a:r>
              <a:rPr lang="en-US" dirty="0"/>
              <a:t> </a:t>
            </a:r>
            <a:r>
              <a:rPr lang="en-US" dirty="0" smtClean="0"/>
              <a:t>in this slide. </a:t>
            </a:r>
            <a:endParaRPr lang="en-US" dirty="0"/>
          </a:p>
        </p:txBody>
      </p:sp>
      <p:sp>
        <p:nvSpPr>
          <p:cNvPr id="4" name="Slide Number Placeholder 3"/>
          <p:cNvSpPr>
            <a:spLocks noGrp="1"/>
          </p:cNvSpPr>
          <p:nvPr>
            <p:ph type="sldNum" sz="quarter" idx="10"/>
          </p:nvPr>
        </p:nvSpPr>
        <p:spPr/>
        <p:txBody>
          <a:bodyPr/>
          <a:lstStyle/>
          <a:p>
            <a:pPr>
              <a:defRPr/>
            </a:pPr>
            <a:fld id="{2EF45A1D-3631-4802-8A91-D746E7D08857}" type="slidenum">
              <a:rPr lang="en-US" smtClean="0"/>
              <a:pPr>
                <a:defRPr/>
              </a:pPr>
              <a:t>2</a:t>
            </a:fld>
            <a:endParaRPr lang="en-US" dirty="0"/>
          </a:p>
        </p:txBody>
      </p:sp>
    </p:spTree>
    <p:extLst>
      <p:ext uri="{BB962C8B-B14F-4D97-AF65-F5344CB8AC3E}">
        <p14:creationId xmlns:p14="http://schemas.microsoft.com/office/powerpoint/2010/main" val="17374743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is it impossible? If we “Think Outside the Box” we see that in fact the Impossible Box is Possible in 3D! This brings me to a message from our sponsors!</a:t>
            </a:r>
            <a:endParaRPr lang="en-US" dirty="0"/>
          </a:p>
        </p:txBody>
      </p:sp>
      <p:sp>
        <p:nvSpPr>
          <p:cNvPr id="4" name="Slide Number Placeholder 3"/>
          <p:cNvSpPr>
            <a:spLocks noGrp="1"/>
          </p:cNvSpPr>
          <p:nvPr>
            <p:ph type="sldNum" sz="quarter" idx="10"/>
          </p:nvPr>
        </p:nvSpPr>
        <p:spPr/>
        <p:txBody>
          <a:bodyPr/>
          <a:lstStyle/>
          <a:p>
            <a:pPr>
              <a:defRPr/>
            </a:pPr>
            <a:fld id="{2EF45A1D-3631-4802-8A91-D746E7D08857}" type="slidenum">
              <a:rPr lang="en-US" smtClean="0"/>
              <a:pPr>
                <a:defRPr/>
              </a:pPr>
              <a:t>3</a:t>
            </a:fld>
            <a:endParaRPr lang="en-US" dirty="0"/>
          </a:p>
        </p:txBody>
      </p:sp>
    </p:spTree>
    <p:extLst>
      <p:ext uri="{BB962C8B-B14F-4D97-AF65-F5344CB8AC3E}">
        <p14:creationId xmlns:p14="http://schemas.microsoft.com/office/powerpoint/2010/main" val="18922848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re gathered here today to inaugurate establishing the Membrane Society in Singapore. I do believe that a major thrust of MEMSIS is to facilitate ‘Thinking Outside the Box’ to advance membrane science and technology in Singapore!</a:t>
            </a:r>
            <a:endParaRPr lang="en-US" dirty="0"/>
          </a:p>
        </p:txBody>
      </p:sp>
      <p:sp>
        <p:nvSpPr>
          <p:cNvPr id="4" name="Slide Number Placeholder 3"/>
          <p:cNvSpPr>
            <a:spLocks noGrp="1"/>
          </p:cNvSpPr>
          <p:nvPr>
            <p:ph type="sldNum" sz="quarter" idx="10"/>
          </p:nvPr>
        </p:nvSpPr>
        <p:spPr/>
        <p:txBody>
          <a:bodyPr/>
          <a:lstStyle/>
          <a:p>
            <a:pPr>
              <a:defRPr/>
            </a:pPr>
            <a:fld id="{2EF45A1D-3631-4802-8A91-D746E7D08857}" type="slidenum">
              <a:rPr lang="en-US" smtClean="0"/>
              <a:pPr>
                <a:defRPr/>
              </a:pPr>
              <a:t>5</a:t>
            </a:fld>
            <a:endParaRPr lang="en-US" dirty="0"/>
          </a:p>
        </p:txBody>
      </p:sp>
    </p:spTree>
    <p:extLst>
      <p:ext uri="{BB962C8B-B14F-4D97-AF65-F5344CB8AC3E}">
        <p14:creationId xmlns:p14="http://schemas.microsoft.com/office/powerpoint/2010/main" val="1797171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development of the novel cryogels for providing potable water in disaster-relief applications was done by a young woman PhD student in the SMTC who very definitely did some’Thinking Outside the Box’!</a:t>
            </a:r>
            <a:endParaRPr lang="en-US" dirty="0"/>
          </a:p>
        </p:txBody>
      </p:sp>
      <p:sp>
        <p:nvSpPr>
          <p:cNvPr id="4" name="Slide Number Placeholder 3"/>
          <p:cNvSpPr>
            <a:spLocks noGrp="1"/>
          </p:cNvSpPr>
          <p:nvPr>
            <p:ph type="sldNum" sz="quarter" idx="10"/>
          </p:nvPr>
        </p:nvSpPr>
        <p:spPr/>
        <p:txBody>
          <a:bodyPr/>
          <a:lstStyle/>
          <a:p>
            <a:pPr>
              <a:defRPr/>
            </a:pPr>
            <a:fld id="{2EF45A1D-3631-4802-8A91-D746E7D08857}" type="slidenum">
              <a:rPr lang="en-US" smtClean="0"/>
              <a:pPr>
                <a:defRPr/>
              </a:pPr>
              <a:t>9</a:t>
            </a:fld>
            <a:endParaRPr lang="en-US" dirty="0"/>
          </a:p>
        </p:txBody>
      </p:sp>
    </p:spTree>
    <p:extLst>
      <p:ext uri="{BB962C8B-B14F-4D97-AF65-F5344CB8AC3E}">
        <p14:creationId xmlns:p14="http://schemas.microsoft.com/office/powerpoint/2010/main" val="1280117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SG" sz="1200" dirty="0" smtClean="0">
                <a:latin typeface="Arial" pitchFamily="34" charset="0"/>
                <a:cs typeface="Arial" pitchFamily="34" charset="0"/>
              </a:rPr>
              <a:t>LIVING WATER PISTOLS—As sea squirts feed on algae and bacteria, or when they are gently squeezed, they shoot water out of tiny pipes. These bursts of water give it the name “sea squir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saclike body with openings through which water enters and leaves on contraction, eject a stream of water</a:t>
            </a:r>
            <a:endParaRPr kumimoji="0" lang="en-US" sz="1200" b="0" i="0" u="none" strike="noStrike" cap="none" normalizeH="0" baseline="0" dirty="0" smtClean="0">
              <a:ln>
                <a:noFill/>
              </a:ln>
              <a:solidFill>
                <a:srgbClr val="000000"/>
              </a:solidFill>
              <a:effectLst/>
              <a:latin typeface="Verdana" pitchFamily="34" charset="0"/>
              <a:ea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SG" dirty="0" smtClean="0"/>
              <a:t>"The sea squirt's body is made up of two cylinders. Water drawn into the main cylinder through the uppermost opening is filtered to extract food and oxygen, then escapes through the lateral cylinder. The small size of the lateral opening causes a rapid jet of water which carries the sea squirt's waste well beyond the incoming water current." (Foy and Oxford Scientific Films 1982:23)</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SG" sz="1200"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latin typeface="Arial" pitchFamily="34" charset="0"/>
              <a:cs typeface="Arial" pitchFamily="34" charset="0"/>
            </a:endParaRPr>
          </a:p>
          <a:p>
            <a:endParaRPr lang="en-US" dirty="0"/>
          </a:p>
        </p:txBody>
      </p:sp>
      <p:sp>
        <p:nvSpPr>
          <p:cNvPr id="4" name="Slide Number Placeholder 3"/>
          <p:cNvSpPr>
            <a:spLocks noGrp="1"/>
          </p:cNvSpPr>
          <p:nvPr>
            <p:ph type="sldNum" sz="quarter" idx="10"/>
          </p:nvPr>
        </p:nvSpPr>
        <p:spPr/>
        <p:txBody>
          <a:bodyPr/>
          <a:lstStyle/>
          <a:p>
            <a:fld id="{C2CBA197-E5F7-4A88-BBFB-20F0714DA98F}" type="slidenum">
              <a:rPr lang="en-US" smtClean="0">
                <a:solidFill>
                  <a:prstClr val="black"/>
                </a:solidFill>
              </a:rPr>
              <a:pPr/>
              <a:t>13</a:t>
            </a:fld>
            <a:endParaRPr lang="en-US" dirty="0">
              <a:solidFill>
                <a:prstClr val="black"/>
              </a:solidFill>
            </a:endParaRPr>
          </a:p>
        </p:txBody>
      </p:sp>
    </p:spTree>
    <p:extLst>
      <p:ext uri="{BB962C8B-B14F-4D97-AF65-F5344CB8AC3E}">
        <p14:creationId xmlns:p14="http://schemas.microsoft.com/office/powerpoint/2010/main" val="2005075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77800" y="230188"/>
            <a:ext cx="203200" cy="6503987"/>
            <a:chOff x="112" y="145"/>
            <a:chExt cx="128" cy="4097"/>
          </a:xfrm>
        </p:grpSpPr>
        <p:sp>
          <p:nvSpPr>
            <p:cNvPr id="5" name="Rectangle 3"/>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6" name="Rectangle 4"/>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w="9525">
              <a:noFill/>
              <a:miter lim="800000"/>
              <a:headEnd/>
              <a:tailEnd/>
            </a:ln>
          </p:spPr>
          <p:txBody>
            <a:bodyPr wrap="none" anchor="ctr"/>
            <a:lstStyle/>
            <a:p>
              <a:pPr algn="ctr">
                <a:spcBef>
                  <a:spcPct val="0"/>
                </a:spcBef>
                <a:defRPr/>
              </a:pPr>
              <a:endParaRPr lang="en-US" sz="2400" b="0" dirty="0">
                <a:solidFill>
                  <a:schemeClr val="tx1"/>
                </a:solidFill>
                <a:latin typeface="Times New Roman" pitchFamily="18" charset="0"/>
              </a:endParaRPr>
            </a:p>
          </p:txBody>
        </p:sp>
      </p:grpSp>
      <p:grpSp>
        <p:nvGrpSpPr>
          <p:cNvPr id="7" name="Group 5"/>
          <p:cNvGrpSpPr>
            <a:grpSpLocks/>
          </p:cNvGrpSpPr>
          <p:nvPr/>
        </p:nvGrpSpPr>
        <p:grpSpPr bwMode="auto">
          <a:xfrm>
            <a:off x="8793163" y="220663"/>
            <a:ext cx="198437" cy="6408737"/>
            <a:chOff x="5539" y="139"/>
            <a:chExt cx="125" cy="4037"/>
          </a:xfrm>
        </p:grpSpPr>
        <p:sp>
          <p:nvSpPr>
            <p:cNvPr id="8" name="Rectangle 6"/>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9" name="Rectangle 7"/>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0" name="Group 8"/>
          <p:cNvGrpSpPr>
            <a:grpSpLocks/>
          </p:cNvGrpSpPr>
          <p:nvPr/>
        </p:nvGrpSpPr>
        <p:grpSpPr bwMode="auto">
          <a:xfrm>
            <a:off x="412750" y="6477000"/>
            <a:ext cx="8686800" cy="228600"/>
            <a:chOff x="260" y="4080"/>
            <a:chExt cx="5472" cy="144"/>
          </a:xfrm>
        </p:grpSpPr>
        <p:sp>
          <p:nvSpPr>
            <p:cNvPr id="11" name="Rectangle 9"/>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2" name="Rectangle 10"/>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3" name="Group 11"/>
          <p:cNvGrpSpPr>
            <a:grpSpLocks/>
          </p:cNvGrpSpPr>
          <p:nvPr/>
        </p:nvGrpSpPr>
        <p:grpSpPr bwMode="auto">
          <a:xfrm>
            <a:off x="76200" y="176213"/>
            <a:ext cx="8745538" cy="161925"/>
            <a:chOff x="48" y="111"/>
            <a:chExt cx="5509" cy="102"/>
          </a:xfrm>
        </p:grpSpPr>
        <p:sp>
          <p:nvSpPr>
            <p:cNvPr id="14" name="Rectangle 12"/>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5" name="Rectangle 13"/>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sp>
        <p:nvSpPr>
          <p:cNvPr id="37902" name="Rectangle 14"/>
          <p:cNvSpPr>
            <a:spLocks noGrp="1" noChangeArrowheads="1"/>
          </p:cNvSpPr>
          <p:nvPr>
            <p:ph type="ctrTitle" sz="quarter"/>
          </p:nvPr>
        </p:nvSpPr>
        <p:spPr>
          <a:xfrm>
            <a:off x="685800" y="1981200"/>
            <a:ext cx="7772400" cy="1143000"/>
          </a:xfrm>
        </p:spPr>
        <p:txBody>
          <a:bodyPr anchor="ctr"/>
          <a:lstStyle>
            <a:lvl1pPr algn="ctr">
              <a:defRPr sz="4000">
                <a:solidFill>
                  <a:schemeClr val="tx1"/>
                </a:solidFill>
              </a:defRPr>
            </a:lvl1pPr>
          </a:lstStyle>
          <a:p>
            <a:r>
              <a:rPr lang="en-US"/>
              <a:t>Click to edit Master title style</a:t>
            </a:r>
          </a:p>
        </p:txBody>
      </p:sp>
      <p:sp>
        <p:nvSpPr>
          <p:cNvPr id="37903" name="Rectangle 15"/>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2800"/>
            </a:lvl1pPr>
          </a:lstStyle>
          <a:p>
            <a:r>
              <a:rPr lang="en-US"/>
              <a:t>Click to edit Master subtitle style</a:t>
            </a:r>
          </a:p>
        </p:txBody>
      </p:sp>
      <p:sp>
        <p:nvSpPr>
          <p:cNvPr id="16" name="Rectangle 16"/>
          <p:cNvSpPr>
            <a:spLocks noGrp="1" noChangeArrowheads="1"/>
          </p:cNvSpPr>
          <p:nvPr>
            <p:ph type="dt" sz="quarter" idx="10"/>
          </p:nvPr>
        </p:nvSpPr>
        <p:spPr>
          <a:xfrm>
            <a:off x="439738" y="5989638"/>
            <a:ext cx="1905000" cy="457200"/>
          </a:xfrm>
        </p:spPr>
        <p:txBody>
          <a:bodyPr/>
          <a:lstStyle>
            <a:lvl1pPr>
              <a:defRPr/>
            </a:lvl1pPr>
          </a:lstStyle>
          <a:p>
            <a:pPr>
              <a:defRPr/>
            </a:pPr>
            <a:fld id="{64E83DCF-0DFA-487A-9DEE-E8CB35528283}" type="datetime1">
              <a:rPr lang="en-US" smtClean="0"/>
              <a:t>8/17/2016</a:t>
            </a:fld>
            <a:endParaRPr lang="en-US" dirty="0"/>
          </a:p>
        </p:txBody>
      </p:sp>
      <p:sp>
        <p:nvSpPr>
          <p:cNvPr id="17" name="Rectangle 17"/>
          <p:cNvSpPr>
            <a:spLocks noGrp="1" noChangeArrowheads="1"/>
          </p:cNvSpPr>
          <p:nvPr>
            <p:ph type="ftr" sz="quarter" idx="11"/>
          </p:nvPr>
        </p:nvSpPr>
        <p:spPr>
          <a:xfrm>
            <a:off x="3135313" y="6002338"/>
            <a:ext cx="2895600" cy="457200"/>
          </a:xfrm>
        </p:spPr>
        <p:txBody>
          <a:bodyPr/>
          <a:lstStyle>
            <a:lvl1pPr>
              <a:defRPr/>
            </a:lvl1pPr>
          </a:lstStyle>
          <a:p>
            <a:pPr>
              <a:defRPr/>
            </a:pPr>
            <a:endParaRPr lang="en-US" dirty="0"/>
          </a:p>
        </p:txBody>
      </p:sp>
      <p:sp>
        <p:nvSpPr>
          <p:cNvPr id="18" name="Rectangle 18"/>
          <p:cNvSpPr>
            <a:spLocks noGrp="1" noChangeArrowheads="1"/>
          </p:cNvSpPr>
          <p:nvPr>
            <p:ph type="sldNum" sz="quarter" idx="12"/>
          </p:nvPr>
        </p:nvSpPr>
        <p:spPr>
          <a:xfrm>
            <a:off x="6800850" y="5978525"/>
            <a:ext cx="1905000" cy="457200"/>
          </a:xfrm>
        </p:spPr>
        <p:txBody>
          <a:bodyPr/>
          <a:lstStyle>
            <a:lvl1pPr>
              <a:defRPr sz="1400" b="0">
                <a:solidFill>
                  <a:schemeClr val="tx1"/>
                </a:solidFill>
                <a:latin typeface="Times New Roman" pitchFamily="18" charset="0"/>
              </a:defRPr>
            </a:lvl1pPr>
          </a:lstStyle>
          <a:p>
            <a:pPr>
              <a:defRPr/>
            </a:pPr>
            <a:fld id="{7588FEEE-9C3A-4AA2-B33F-108A11555FBF}" type="slidenum">
              <a:rPr lang="en-US"/>
              <a:pPr>
                <a:defRPr/>
              </a:pPr>
              <a:t>‹#›</a:t>
            </a:fld>
            <a:endParaRPr lang="en-US" dirty="0"/>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CDD221AA-83C5-48B7-AB80-0BB306A711F7}" type="datetime1">
              <a:rPr lang="en-US" smtClean="0"/>
              <a:t>8/17/2016</a:t>
            </a:fld>
            <a:endParaRPr lang="en-US" dirty="0"/>
          </a:p>
        </p:txBody>
      </p:sp>
      <p:sp>
        <p:nvSpPr>
          <p:cNvPr id="5" name="Rectangle 20"/>
          <p:cNvSpPr>
            <a:spLocks noGrp="1" noChangeArrowheads="1"/>
          </p:cNvSpPr>
          <p:nvPr>
            <p:ph type="ftr" sz="quarter" idx="11"/>
          </p:nvPr>
        </p:nvSpPr>
        <p:spPr/>
        <p:txBody>
          <a:bodyPr/>
          <a:lstStyle>
            <a:lvl1pPr>
              <a:defRPr/>
            </a:lvl1pPr>
          </a:lstStyle>
          <a:p>
            <a:pPr>
              <a:defRPr/>
            </a:pPr>
            <a:endParaRPr lang="en-US" dirty="0"/>
          </a:p>
        </p:txBody>
      </p:sp>
      <p:sp>
        <p:nvSpPr>
          <p:cNvPr id="6" name="Rectangle 21"/>
          <p:cNvSpPr>
            <a:spLocks noGrp="1" noChangeArrowheads="1"/>
          </p:cNvSpPr>
          <p:nvPr>
            <p:ph type="sldNum" sz="quarter" idx="12"/>
          </p:nvPr>
        </p:nvSpPr>
        <p:spPr/>
        <p:txBody>
          <a:bodyPr/>
          <a:lstStyle>
            <a:lvl1pPr>
              <a:defRPr/>
            </a:lvl1pPr>
          </a:lstStyle>
          <a:p>
            <a:pPr>
              <a:defRPr/>
            </a:pPr>
            <a:fld id="{996CA54D-C869-41F1-B13F-8AD24DB212BF}" type="slidenum">
              <a:rPr lang="en-US"/>
              <a:pPr>
                <a:defRPr/>
              </a:pPr>
              <a:t>‹#›</a:t>
            </a:fld>
            <a:endParaRPr lang="en-US" dirty="0"/>
          </a:p>
        </p:txBody>
      </p:sp>
    </p:spTree>
  </p:cSld>
  <p:clrMapOvr>
    <a:masterClrMapping/>
  </p:clrMapOvr>
  <p:transition spd="slow"/>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6F65D7-272F-46DC-BF17-1CDCB5A608C8}"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2898811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BB496D2-3FAF-4CEF-8028-844122CA2780}"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9273807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3914564-FBBB-412B-BB9D-C58FEA8DE6E6}"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6707988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0CFEC13-B18E-4D37-8B46-9F78EBB2156C}"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6946856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7A88944-7E5B-4514-ABE6-969F8DA28F48}"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5361754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7A98AC2-D800-47E2-9393-3DD96F6CE540}"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9193578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C601563-8754-445A-ADA3-1C5257137D40}"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3565556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372140F-27B4-4DC8-8009-6282A4566FF3}"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3006732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996F478-B345-4882-8EE2-AFFBE6E1A489}"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2697308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15002C-9185-4462-AA44-2B1B40485DF9}"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0039776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17CDB83E-1AF9-4D3B-9AAA-9373162F9B44}" type="datetime1">
              <a:rPr lang="en-US" smtClean="0"/>
              <a:t>8/17/2016</a:t>
            </a:fld>
            <a:endParaRPr lang="en-US" dirty="0"/>
          </a:p>
        </p:txBody>
      </p:sp>
      <p:sp>
        <p:nvSpPr>
          <p:cNvPr id="5" name="Rectangle 20"/>
          <p:cNvSpPr>
            <a:spLocks noGrp="1" noChangeArrowheads="1"/>
          </p:cNvSpPr>
          <p:nvPr>
            <p:ph type="ftr" sz="quarter" idx="11"/>
          </p:nvPr>
        </p:nvSpPr>
        <p:spPr/>
        <p:txBody>
          <a:bodyPr/>
          <a:lstStyle>
            <a:lvl1pPr>
              <a:defRPr/>
            </a:lvl1pPr>
          </a:lstStyle>
          <a:p>
            <a:pPr>
              <a:defRPr/>
            </a:pPr>
            <a:endParaRPr lang="en-US" dirty="0"/>
          </a:p>
        </p:txBody>
      </p:sp>
      <p:sp>
        <p:nvSpPr>
          <p:cNvPr id="6" name="Rectangle 21"/>
          <p:cNvSpPr>
            <a:spLocks noGrp="1" noChangeArrowheads="1"/>
          </p:cNvSpPr>
          <p:nvPr>
            <p:ph type="sldNum" sz="quarter" idx="12"/>
          </p:nvPr>
        </p:nvSpPr>
        <p:spPr/>
        <p:txBody>
          <a:bodyPr/>
          <a:lstStyle>
            <a:lvl1pPr>
              <a:defRPr/>
            </a:lvl1pPr>
          </a:lstStyle>
          <a:p>
            <a:pPr>
              <a:defRPr/>
            </a:pPr>
            <a:fld id="{DBFB9835-EBDC-4D07-9B12-FF90B57A5060}" type="slidenum">
              <a:rPr lang="en-US"/>
              <a:pPr>
                <a:defRPr/>
              </a:pPr>
              <a:t>‹#›</a:t>
            </a:fld>
            <a:endParaRPr lang="en-US" dirty="0"/>
          </a:p>
        </p:txBody>
      </p:sp>
    </p:spTree>
  </p:cSld>
  <p:clrMapOvr>
    <a:masterClrMapping/>
  </p:clrMapOvr>
  <p:transition spd="slow"/>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DFD668-E199-4647-9A41-88DF74366A3A}"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89297435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C9404CE-A5A3-4C3D-910E-1875DC8A4A4E}"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3001855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1BBF00E-2482-4882-B909-3691CB755A22}"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8007194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E0A4F22-C629-4CA8-8D78-6C3748E9DB8B}"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1401564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BB9229-FDF9-4607-868F-F8300A0FEECE}"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0459376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9968B34-F12F-4F7A-9E73-F4E8A27DD12C}"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28233158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257C324-577B-438C-90CD-41185E728A1C}"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7685126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074C745-54A3-46E4-842F-CB35CB826E39}"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34758083"/>
      </p:ext>
    </p:extLst>
  </p:cSld>
  <p:clrMapOvr>
    <a:masterClrMapping/>
  </p:clrMapOvr>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448767D-E30E-413C-9D0A-CB08EEFCC3CD}"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77273609"/>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C067B63-DC01-45AC-B511-D8753400D664}"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35365190"/>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990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9"/>
          <p:cNvSpPr>
            <a:spLocks noGrp="1" noChangeArrowheads="1"/>
          </p:cNvSpPr>
          <p:nvPr>
            <p:ph type="dt" sz="half" idx="10"/>
          </p:nvPr>
        </p:nvSpPr>
        <p:spPr/>
        <p:txBody>
          <a:bodyPr/>
          <a:lstStyle>
            <a:lvl1pPr>
              <a:defRPr/>
            </a:lvl1pPr>
          </a:lstStyle>
          <a:p>
            <a:pPr>
              <a:defRPr/>
            </a:pPr>
            <a:fld id="{C8C9D5CD-D8FA-4E36-A96B-8E09E24ACB74}" type="datetime1">
              <a:rPr lang="en-US" smtClean="0"/>
              <a:t>8/17/2016</a:t>
            </a:fld>
            <a:endParaRPr lang="en-US" dirty="0"/>
          </a:p>
        </p:txBody>
      </p:sp>
      <p:sp>
        <p:nvSpPr>
          <p:cNvPr id="8" name="Rectangle 20"/>
          <p:cNvSpPr>
            <a:spLocks noGrp="1" noChangeArrowheads="1"/>
          </p:cNvSpPr>
          <p:nvPr>
            <p:ph type="ftr" sz="quarter" idx="11"/>
          </p:nvPr>
        </p:nvSpPr>
        <p:spPr/>
        <p:txBody>
          <a:bodyPr/>
          <a:lstStyle>
            <a:lvl1pPr>
              <a:defRPr/>
            </a:lvl1pPr>
          </a:lstStyle>
          <a:p>
            <a:pPr>
              <a:defRPr/>
            </a:pPr>
            <a:endParaRPr lang="en-US" dirty="0"/>
          </a:p>
        </p:txBody>
      </p:sp>
      <p:sp>
        <p:nvSpPr>
          <p:cNvPr id="9" name="Rectangle 21"/>
          <p:cNvSpPr>
            <a:spLocks noGrp="1" noChangeArrowheads="1"/>
          </p:cNvSpPr>
          <p:nvPr>
            <p:ph type="sldNum" sz="quarter" idx="12"/>
          </p:nvPr>
        </p:nvSpPr>
        <p:spPr/>
        <p:txBody>
          <a:bodyPr/>
          <a:lstStyle>
            <a:lvl1pPr>
              <a:defRPr/>
            </a:lvl1pPr>
          </a:lstStyle>
          <a:p>
            <a:pPr>
              <a:defRPr/>
            </a:pPr>
            <a:fld id="{824A232E-8881-458B-A747-081600FFE653}" type="slidenum">
              <a:rPr lang="en-US"/>
              <a:pPr>
                <a:defRPr/>
              </a:pPr>
              <a:t>‹#›</a:t>
            </a:fld>
            <a:endParaRPr lang="en-US" dirty="0"/>
          </a:p>
        </p:txBody>
      </p:sp>
    </p:spTree>
  </p:cSld>
  <p:clrMapOvr>
    <a:masterClrMapping/>
  </p:clrMapOvr>
  <p:transition spd="slow"/>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89079B-875B-4CFA-8C3C-BEA340012F1D}"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70753676"/>
      </p:ext>
    </p:extLst>
  </p:cSld>
  <p:clrMapOvr>
    <a:masterClrMapping/>
  </p:clrMapOvr>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B9B7DBD-BBE3-45F1-942C-70EE8B4C2E79}"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0225447"/>
      </p:ext>
    </p:extLst>
  </p:cSld>
  <p:clrMapOvr>
    <a:masterClrMapping/>
  </p:clrMapOvr>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B0C9D12-98FF-49B0-8A41-2AC9734D4824}"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527060683"/>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67140D5-18C2-4634-A1BE-024083613431}"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39210128"/>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ADC3AA-6232-4623-A789-88155E2302DF}"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44765560"/>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148D2C2-3804-4711-BD0A-FA369BC95F5D}"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3914138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129360-62EB-4548-964B-8DCED0C7EB73}"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2254977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6B11BF-5F92-4A2E-AEFE-FD2D02A1E628}"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968762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A4C3A5E-91E7-4513-AB0B-23821705775C}"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52755675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288DC1D-61B9-401D-AF7D-C71DB9DFFBE3}"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45362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18114" name="Rectangle 2"/>
          <p:cNvSpPr>
            <a:spLocks noGrp="1" noChangeArrowheads="1"/>
          </p:cNvSpPr>
          <p:nvPr>
            <p:ph type="ctrTitle" sz="quarter"/>
          </p:nvPr>
        </p:nvSpPr>
        <p:spPr>
          <a:xfrm>
            <a:off x="1066800" y="1905000"/>
            <a:ext cx="7772400" cy="1143000"/>
          </a:xfrm>
        </p:spPr>
        <p:txBody>
          <a:bodyPr/>
          <a:lstStyle>
            <a:lvl1pPr>
              <a:defRPr/>
            </a:lvl1pPr>
          </a:lstStyle>
          <a:p>
            <a:r>
              <a:rPr lang="en-US"/>
              <a:t>Click to edit Master title style</a:t>
            </a:r>
          </a:p>
        </p:txBody>
      </p:sp>
      <p:sp>
        <p:nvSpPr>
          <p:cNvPr id="218115" name="Rectangle 3"/>
          <p:cNvSpPr>
            <a:spLocks noGrp="1" noChangeArrowheads="1"/>
          </p:cNvSpPr>
          <p:nvPr>
            <p:ph type="subTitle" sz="quarter" idx="1"/>
          </p:nvPr>
        </p:nvSpPr>
        <p:spPr>
          <a:xfrm>
            <a:off x="1828800" y="3886200"/>
            <a:ext cx="6400800" cy="1752600"/>
          </a:xfrm>
        </p:spPr>
        <p:txBody>
          <a:bodyPr/>
          <a:lstStyle>
            <a:lvl1pPr marL="0" indent="0" algn="ctr">
              <a:buFont typeface="Monotype Sorts" pitchFamily="2" charset="2"/>
              <a:buNone/>
              <a:defRPr/>
            </a:lvl1pPr>
          </a:lstStyle>
          <a:p>
            <a:r>
              <a:rPr lang="en-US"/>
              <a:t>Click to edit Master subtitle style</a:t>
            </a:r>
          </a:p>
        </p:txBody>
      </p:sp>
      <p:sp>
        <p:nvSpPr>
          <p:cNvPr id="4" name="Rectangle 4"/>
          <p:cNvSpPr>
            <a:spLocks noGrp="1" noChangeArrowheads="1"/>
          </p:cNvSpPr>
          <p:nvPr>
            <p:ph type="dt" sz="quarter" idx="10"/>
          </p:nvPr>
        </p:nvSpPr>
        <p:spPr/>
        <p:txBody>
          <a:bodyPr/>
          <a:lstStyle>
            <a:lvl1pPr>
              <a:defRPr/>
            </a:lvl1pPr>
          </a:lstStyle>
          <a:p>
            <a:pPr>
              <a:defRPr/>
            </a:pPr>
            <a:fld id="{7C04792B-FBDA-4E71-883A-734CFAB5A5A1}" type="datetime1">
              <a:rPr lang="en-US" smtClean="0"/>
              <a:t>8/17/2016</a:t>
            </a:fld>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7010400" y="6248400"/>
            <a:ext cx="1905000" cy="457200"/>
          </a:xfrm>
        </p:spPr>
        <p:txBody>
          <a:bodyPr/>
          <a:lstStyle>
            <a:lvl1pPr>
              <a:defRPr sz="1400" b="0">
                <a:solidFill>
                  <a:schemeClr val="tx1"/>
                </a:solidFill>
                <a:latin typeface="+mn-lt"/>
              </a:defRPr>
            </a:lvl1pPr>
          </a:lstStyle>
          <a:p>
            <a:pPr>
              <a:defRPr/>
            </a:pPr>
            <a:fld id="{1E6D7122-34BF-4158-93AD-810E6C192A37}" type="slidenum">
              <a:rPr lang="en-US"/>
              <a:pPr>
                <a:defRPr/>
              </a:pPr>
              <a:t>‹#›</a:t>
            </a:fld>
            <a:endParaRPr lang="en-US" dirty="0"/>
          </a:p>
        </p:txBody>
      </p:sp>
    </p:spTree>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52FE10-FDD5-427F-8A38-1039FA1818FC}"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50224840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D5BEAA-2D99-4E98-AFE4-22FBB21D9C7D}"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9986619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52490E-F000-43C5-B15D-EC722CD0D6DA}"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05886444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0B7917-F1DE-4C90-B2B3-1F8A0531BFB8}"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0379740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372EFED-261C-4C3A-A0B5-8C22CA05E9BC}"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7970495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FEC2911-AA2E-46F2-BD50-BE8EDF955742}"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5719930"/>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8BBE61-BD94-4D7E-BD5E-ADAD7C14F072}"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0903329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4845C50-3CB2-4F1F-98CD-1E80B1565884}"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12609543"/>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604D373-BBE3-4E28-9055-F6E92A114932}"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34870467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AB9C993-94A8-4773-BE87-D321FBF9A366}"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243352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B15081E-01C1-4350-9E8B-3958028A7390}" type="datetime1">
              <a:rPr lang="en-US" smtClean="0"/>
              <a:t>8/17/2016</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DC21D42B-4A7C-4C6C-BC7A-F563A8DA1CE1}" type="slidenum">
              <a:rPr lang="en-US"/>
              <a:pPr>
                <a:defRPr/>
              </a:pPr>
              <a:t>‹#›</a:t>
            </a:fld>
            <a:endParaRPr lang="en-US" dirty="0"/>
          </a:p>
        </p:txBody>
      </p:sp>
    </p:spTree>
  </p:cSld>
  <p:clrMapOvr>
    <a:masterClrMapping/>
  </p:clrMapOvr>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4DC6E11-D8F4-4725-AAE0-1A7752A4B8B9}"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1591952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3DE7D2-EB8D-4513-BCE0-741C581F5E7F}"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295895344"/>
      </p:ext>
    </p:extLst>
  </p:cSld>
  <p:clrMapOvr>
    <a:masterClrMapping/>
  </p:clrMapOvr>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640A64-2D33-4718-AD3E-40D74CBFA04D}"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42093153"/>
      </p:ext>
    </p:extLst>
  </p:cSld>
  <p:clrMapOvr>
    <a:masterClrMapping/>
  </p:clrMapOvr>
  <p:timing>
    <p:tnLst>
      <p:par>
        <p:cTn id="1" dur="indefinite" restart="never" nodeType="tmRoot"/>
      </p:par>
    </p:tnLst>
  </p:timing>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FE289E-0D87-47F7-9F8B-33E497C6F8A4}"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251461836"/>
      </p:ext>
    </p:extLst>
  </p:cSld>
  <p:clrMapOvr>
    <a:masterClrMapping/>
  </p:clrMapOvr>
  <p:timing>
    <p:tnLst>
      <p:par>
        <p:cTn id="1" dur="indefinite" restart="never" nodeType="tmRoot"/>
      </p:par>
    </p:tnLst>
  </p:timing>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3ABBFAC-7A0C-48F1-BC8A-C848CB66701F}"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82818051"/>
      </p:ext>
    </p:extLst>
  </p:cSld>
  <p:clrMapOvr>
    <a:masterClrMapping/>
  </p:clrMapOvr>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559118-0828-4541-9F60-4BD1FFC3E5DE}"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89119062"/>
      </p:ext>
    </p:extLst>
  </p:cSld>
  <p:clrMapOvr>
    <a:masterClrMapping/>
  </p:clrMapOvr>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E4B953A-95B8-4935-B254-628325B602EF}"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1449255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1E47BAD-3C31-48D4-BEFE-5967C8595791}"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234145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D7CE9B-931D-4341-9194-56A7AC8517CD}"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47191926"/>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DF88A65-F184-49F6-8430-03190AA0C351}"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65716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6C5F6A35-2ADE-47DA-B159-5A26EAC81A16}" type="datetime1">
              <a:rPr lang="en-US" smtClean="0"/>
              <a:t>8/17/2016</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5F34998-6E76-49B7-A953-23B18A98573F}" type="slidenum">
              <a:rPr lang="en-US"/>
              <a:pPr>
                <a:defRPr/>
              </a:pPr>
              <a:t>‹#›</a:t>
            </a:fld>
            <a:endParaRPr lang="en-US" dirty="0"/>
          </a:p>
        </p:txBody>
      </p:sp>
    </p:spTree>
  </p:cSld>
  <p:clrMapOvr>
    <a:masterClrMapping/>
  </p:clrMapOvr>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9F1AF4D-AAE9-4892-BAEA-94CFB2070F6C}"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5928930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76C76B7-4DCD-477B-8E3E-5753FC4AB377}"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882305131"/>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F2EBE7-8DA2-406D-A2E9-A0004DEE4AF9}"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40553952"/>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8DAF1E6-748B-48C7-9162-20FFE3CB2574}"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6695128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135C3F-799C-4A4D-91F0-E1D184AFC4FF}"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49080882"/>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E5CFFB-2DCA-411A-8DA4-AF33E5F22175}"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4616637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26AF490-BC1C-4AFB-B363-6398305588BC}"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249130544"/>
      </p:ext>
    </p:extLst>
  </p:cSld>
  <p:clrMapOvr>
    <a:masterClrMapping/>
  </p:clrMapOvr>
  <p:timing>
    <p:tnLst>
      <p:par>
        <p:cTn id="1" dur="indefinite" restart="never" nodeType="tmRoot"/>
      </p:par>
    </p:tnLst>
  </p:timing>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77800" y="230188"/>
            <a:ext cx="203200" cy="6503987"/>
            <a:chOff x="112" y="145"/>
            <a:chExt cx="128" cy="4097"/>
          </a:xfrm>
        </p:grpSpPr>
        <p:sp>
          <p:nvSpPr>
            <p:cNvPr id="5" name="Rectangle 3"/>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6" name="Rectangle 4"/>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w="9525">
              <a:noFill/>
              <a:miter lim="800000"/>
              <a:headEnd/>
              <a:tailEnd/>
            </a:ln>
          </p:spPr>
          <p:txBody>
            <a:bodyPr wrap="none" anchor="ctr"/>
            <a:lstStyle/>
            <a:p>
              <a:pPr algn="ctr">
                <a:spcBef>
                  <a:spcPct val="0"/>
                </a:spcBef>
                <a:defRPr/>
              </a:pPr>
              <a:endParaRPr lang="en-US" sz="2400" b="0" dirty="0">
                <a:solidFill>
                  <a:srgbClr val="F8F8F8"/>
                </a:solidFill>
                <a:latin typeface="Times New Roman" pitchFamily="18" charset="0"/>
              </a:endParaRPr>
            </a:p>
          </p:txBody>
        </p:sp>
      </p:grpSp>
      <p:grpSp>
        <p:nvGrpSpPr>
          <p:cNvPr id="7" name="Group 5"/>
          <p:cNvGrpSpPr>
            <a:grpSpLocks/>
          </p:cNvGrpSpPr>
          <p:nvPr/>
        </p:nvGrpSpPr>
        <p:grpSpPr bwMode="auto">
          <a:xfrm>
            <a:off x="8793163" y="220663"/>
            <a:ext cx="198437" cy="6408737"/>
            <a:chOff x="5539" y="139"/>
            <a:chExt cx="125" cy="4037"/>
          </a:xfrm>
        </p:grpSpPr>
        <p:sp>
          <p:nvSpPr>
            <p:cNvPr id="8" name="Rectangle 6"/>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9" name="Rectangle 7"/>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0" name="Group 8"/>
          <p:cNvGrpSpPr>
            <a:grpSpLocks/>
          </p:cNvGrpSpPr>
          <p:nvPr/>
        </p:nvGrpSpPr>
        <p:grpSpPr bwMode="auto">
          <a:xfrm>
            <a:off x="412750" y="6477000"/>
            <a:ext cx="8686800" cy="228600"/>
            <a:chOff x="260" y="4080"/>
            <a:chExt cx="5472" cy="144"/>
          </a:xfrm>
        </p:grpSpPr>
        <p:sp>
          <p:nvSpPr>
            <p:cNvPr id="11" name="Rectangle 9"/>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2" name="Rectangle 10"/>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3" name="Group 11"/>
          <p:cNvGrpSpPr>
            <a:grpSpLocks/>
          </p:cNvGrpSpPr>
          <p:nvPr/>
        </p:nvGrpSpPr>
        <p:grpSpPr bwMode="auto">
          <a:xfrm>
            <a:off x="76200" y="176213"/>
            <a:ext cx="8745538" cy="161925"/>
            <a:chOff x="48" y="111"/>
            <a:chExt cx="5509" cy="102"/>
          </a:xfrm>
        </p:grpSpPr>
        <p:sp>
          <p:nvSpPr>
            <p:cNvPr id="14" name="Rectangle 12"/>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5" name="Rectangle 13"/>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sp>
        <p:nvSpPr>
          <p:cNvPr id="37902" name="Rectangle 14"/>
          <p:cNvSpPr>
            <a:spLocks noGrp="1" noChangeArrowheads="1"/>
          </p:cNvSpPr>
          <p:nvPr>
            <p:ph type="ctrTitle" sz="quarter"/>
          </p:nvPr>
        </p:nvSpPr>
        <p:spPr>
          <a:xfrm>
            <a:off x="685800" y="1981200"/>
            <a:ext cx="7772400" cy="1143000"/>
          </a:xfrm>
        </p:spPr>
        <p:txBody>
          <a:bodyPr anchor="ctr"/>
          <a:lstStyle>
            <a:lvl1pPr algn="ctr">
              <a:defRPr sz="4000">
                <a:solidFill>
                  <a:schemeClr val="tx1"/>
                </a:solidFill>
              </a:defRPr>
            </a:lvl1pPr>
          </a:lstStyle>
          <a:p>
            <a:r>
              <a:rPr lang="en-US"/>
              <a:t>Click to edit Master title style</a:t>
            </a:r>
          </a:p>
        </p:txBody>
      </p:sp>
      <p:sp>
        <p:nvSpPr>
          <p:cNvPr id="37903" name="Rectangle 15"/>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2800"/>
            </a:lvl1pPr>
          </a:lstStyle>
          <a:p>
            <a:r>
              <a:rPr lang="en-US"/>
              <a:t>Click to edit Master subtitle style</a:t>
            </a:r>
          </a:p>
        </p:txBody>
      </p:sp>
      <p:sp>
        <p:nvSpPr>
          <p:cNvPr id="16" name="Rectangle 16"/>
          <p:cNvSpPr>
            <a:spLocks noGrp="1" noChangeArrowheads="1"/>
          </p:cNvSpPr>
          <p:nvPr>
            <p:ph type="dt" sz="quarter" idx="10"/>
          </p:nvPr>
        </p:nvSpPr>
        <p:spPr>
          <a:xfrm>
            <a:off x="439738" y="5989638"/>
            <a:ext cx="1905000" cy="457200"/>
          </a:xfrm>
        </p:spPr>
        <p:txBody>
          <a:bodyPr/>
          <a:lstStyle>
            <a:lvl1pPr>
              <a:defRPr/>
            </a:lvl1pPr>
          </a:lstStyle>
          <a:p>
            <a:pPr>
              <a:defRPr/>
            </a:pPr>
            <a:fld id="{19740332-B1A3-4B74-A25F-32B612748E0C}" type="datetime1">
              <a:rPr lang="en-US" smtClean="0">
                <a:solidFill>
                  <a:srgbClr val="F8F8F8"/>
                </a:solidFill>
              </a:rPr>
              <a:t>8/17/2016</a:t>
            </a:fld>
            <a:endParaRPr lang="en-US" dirty="0">
              <a:solidFill>
                <a:srgbClr val="F8F8F8"/>
              </a:solidFill>
            </a:endParaRPr>
          </a:p>
        </p:txBody>
      </p:sp>
      <p:sp>
        <p:nvSpPr>
          <p:cNvPr id="17" name="Rectangle 17"/>
          <p:cNvSpPr>
            <a:spLocks noGrp="1" noChangeArrowheads="1"/>
          </p:cNvSpPr>
          <p:nvPr>
            <p:ph type="ftr" sz="quarter" idx="11"/>
          </p:nvPr>
        </p:nvSpPr>
        <p:spPr>
          <a:xfrm>
            <a:off x="3135313" y="6002338"/>
            <a:ext cx="2895600" cy="457200"/>
          </a:xfrm>
        </p:spPr>
        <p:txBody>
          <a:bodyPr/>
          <a:lstStyle>
            <a:lvl1pPr>
              <a:defRPr/>
            </a:lvl1pPr>
          </a:lstStyle>
          <a:p>
            <a:pPr>
              <a:defRPr/>
            </a:pPr>
            <a:endParaRPr lang="en-US" dirty="0">
              <a:solidFill>
                <a:srgbClr val="F8F8F8"/>
              </a:solidFill>
            </a:endParaRPr>
          </a:p>
        </p:txBody>
      </p:sp>
      <p:sp>
        <p:nvSpPr>
          <p:cNvPr id="18" name="Rectangle 18"/>
          <p:cNvSpPr>
            <a:spLocks noGrp="1" noChangeArrowheads="1"/>
          </p:cNvSpPr>
          <p:nvPr>
            <p:ph type="sldNum" sz="quarter" idx="12"/>
          </p:nvPr>
        </p:nvSpPr>
        <p:spPr>
          <a:xfrm>
            <a:off x="6800850" y="5978525"/>
            <a:ext cx="1905000" cy="457200"/>
          </a:xfrm>
        </p:spPr>
        <p:txBody>
          <a:bodyPr/>
          <a:lstStyle>
            <a:lvl1pPr>
              <a:defRPr sz="1400" b="0">
                <a:solidFill>
                  <a:schemeClr val="tx1"/>
                </a:solidFill>
                <a:latin typeface="Times New Roman" pitchFamily="18" charset="0"/>
              </a:defRPr>
            </a:lvl1pPr>
          </a:lstStyle>
          <a:p>
            <a:pPr>
              <a:defRPr/>
            </a:pPr>
            <a:fld id="{7588FEEE-9C3A-4AA2-B33F-108A11555FBF}" type="slidenum">
              <a:rPr lang="en-US">
                <a:solidFill>
                  <a:srgbClr val="F8F8F8"/>
                </a:solidFill>
              </a:rPr>
              <a:pPr>
                <a:defRPr/>
              </a:pPr>
              <a:t>‹#›</a:t>
            </a:fld>
            <a:endParaRPr lang="en-US" dirty="0">
              <a:solidFill>
                <a:srgbClr val="F8F8F8"/>
              </a:solidFill>
            </a:endParaRPr>
          </a:p>
        </p:txBody>
      </p:sp>
    </p:spTree>
    <p:extLst>
      <p:ext uri="{BB962C8B-B14F-4D97-AF65-F5344CB8AC3E}">
        <p14:creationId xmlns:p14="http://schemas.microsoft.com/office/powerpoint/2010/main" val="1181031129"/>
      </p:ext>
    </p:extLst>
  </p:cSld>
  <p:clrMapOvr>
    <a:masterClrMapping/>
  </p:clrMapOvr>
  <p:transition spd="slow"/>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939295FF-8A2A-44F8-8B39-6D971CDBC240}"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baseline="0">
                <a:solidFill>
                  <a:schemeClr val="bg1"/>
                </a:solidFill>
              </a:defRPr>
            </a:lvl1pPr>
          </a:lstStyle>
          <a:p>
            <a:pPr>
              <a:defRPr/>
            </a:pPr>
            <a:fld id="{65863F37-B397-4355-9D9E-9B14CE65039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81293503"/>
      </p:ext>
    </p:extLst>
  </p:cSld>
  <p:clrMapOvr>
    <a:masterClrMapping/>
  </p:clrMapOvr>
  <p:transition spd="slow"/>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9"/>
          <p:cNvSpPr>
            <a:spLocks noGrp="1" noChangeArrowheads="1"/>
          </p:cNvSpPr>
          <p:nvPr>
            <p:ph type="dt" sz="half" idx="10"/>
          </p:nvPr>
        </p:nvSpPr>
        <p:spPr/>
        <p:txBody>
          <a:bodyPr/>
          <a:lstStyle>
            <a:lvl1pPr>
              <a:defRPr/>
            </a:lvl1pPr>
          </a:lstStyle>
          <a:p>
            <a:pPr>
              <a:defRPr/>
            </a:pPr>
            <a:fld id="{0B346261-F965-4749-844A-676A5EFEFB8B}"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a:lvl1pPr>
          </a:lstStyle>
          <a:p>
            <a:pPr>
              <a:defRPr/>
            </a:pPr>
            <a:fld id="{D4B68CEE-5A0F-4DA0-9E25-D69DB8A051DC}" type="slidenum">
              <a:rPr lang="en-US"/>
              <a:pPr>
                <a:defRPr/>
              </a:pPr>
              <a:t>‹#›</a:t>
            </a:fld>
            <a:endParaRPr lang="en-US" dirty="0"/>
          </a:p>
        </p:txBody>
      </p:sp>
    </p:spTree>
    <p:extLst>
      <p:ext uri="{BB962C8B-B14F-4D97-AF65-F5344CB8AC3E}">
        <p14:creationId xmlns:p14="http://schemas.microsoft.com/office/powerpoint/2010/main" val="1119595432"/>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430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54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2BE9DE9B-E3B1-444B-BADB-D9E86C8F24D1}" type="datetime1">
              <a:rPr lang="en-US" smtClean="0"/>
              <a:t>8/17/2016</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A7CC0D88-0271-4171-8C2A-B568EC5CFBB5}" type="slidenum">
              <a:rPr lang="en-US"/>
              <a:pPr>
                <a:defRPr/>
              </a:pPr>
              <a:t>‹#›</a:t>
            </a:fld>
            <a:endParaRPr lang="en-US" dirty="0"/>
          </a:p>
        </p:txBody>
      </p:sp>
    </p:spTree>
  </p:cSld>
  <p:clrMapOvr>
    <a:masterClrMapping/>
  </p:clrMapOvr>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9"/>
          <p:cNvSpPr>
            <a:spLocks noGrp="1" noChangeArrowheads="1"/>
          </p:cNvSpPr>
          <p:nvPr>
            <p:ph type="dt" sz="half" idx="10"/>
          </p:nvPr>
        </p:nvSpPr>
        <p:spPr/>
        <p:txBody>
          <a:bodyPr/>
          <a:lstStyle>
            <a:lvl1pPr>
              <a:defRPr/>
            </a:lvl1pPr>
          </a:lstStyle>
          <a:p>
            <a:pPr>
              <a:defRPr/>
            </a:pPr>
            <a:fld id="{AFA71F17-D638-4EC6-971E-E00DC37F72AF}" type="datetime1">
              <a:rPr lang="en-US" smtClean="0">
                <a:solidFill>
                  <a:srgbClr val="F8F8F8"/>
                </a:solidFill>
              </a:rPr>
              <a:t>8/17/2016</a:t>
            </a:fld>
            <a:endParaRPr lang="en-US" dirty="0">
              <a:solidFill>
                <a:srgbClr val="F8F8F8"/>
              </a:solidFill>
            </a:endParaRPr>
          </a:p>
        </p:txBody>
      </p:sp>
      <p:sp>
        <p:nvSpPr>
          <p:cNvPr id="6"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7" name="Rectangle 21"/>
          <p:cNvSpPr>
            <a:spLocks noGrp="1" noChangeArrowheads="1"/>
          </p:cNvSpPr>
          <p:nvPr>
            <p:ph type="sldNum" sz="quarter" idx="12"/>
          </p:nvPr>
        </p:nvSpPr>
        <p:spPr/>
        <p:txBody>
          <a:bodyPr/>
          <a:lstStyle>
            <a:lvl1pPr>
              <a:defRPr/>
            </a:lvl1pPr>
          </a:lstStyle>
          <a:p>
            <a:pPr>
              <a:defRPr/>
            </a:pPr>
            <a:fld id="{B24256E5-D820-407F-8026-F31E2453CE04}" type="slidenum">
              <a:rPr lang="en-US"/>
              <a:pPr>
                <a:defRPr/>
              </a:pPr>
              <a:t>‹#›</a:t>
            </a:fld>
            <a:endParaRPr lang="en-US" dirty="0"/>
          </a:p>
        </p:txBody>
      </p:sp>
    </p:spTree>
    <p:extLst>
      <p:ext uri="{BB962C8B-B14F-4D97-AF65-F5344CB8AC3E}">
        <p14:creationId xmlns:p14="http://schemas.microsoft.com/office/powerpoint/2010/main" val="1996044007"/>
      </p:ext>
    </p:extLst>
  </p:cSld>
  <p:clrMapOvr>
    <a:masterClrMapping/>
  </p:clrMapOvr>
  <p:transition spd="slow"/>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9"/>
          <p:cNvSpPr>
            <a:spLocks noGrp="1" noChangeArrowheads="1"/>
          </p:cNvSpPr>
          <p:nvPr>
            <p:ph type="dt" sz="half" idx="10"/>
          </p:nvPr>
        </p:nvSpPr>
        <p:spPr/>
        <p:txBody>
          <a:bodyPr/>
          <a:lstStyle>
            <a:lvl1pPr>
              <a:defRPr/>
            </a:lvl1pPr>
          </a:lstStyle>
          <a:p>
            <a:pPr>
              <a:defRPr/>
            </a:pPr>
            <a:fld id="{A2E09380-D52A-46FB-AD27-FA28750431AC}" type="datetime1">
              <a:rPr lang="en-US" smtClean="0">
                <a:solidFill>
                  <a:srgbClr val="F8F8F8"/>
                </a:solidFill>
              </a:rPr>
              <a:t>8/17/2016</a:t>
            </a:fld>
            <a:endParaRPr lang="en-US" dirty="0">
              <a:solidFill>
                <a:srgbClr val="F8F8F8"/>
              </a:solidFill>
            </a:endParaRPr>
          </a:p>
        </p:txBody>
      </p:sp>
      <p:sp>
        <p:nvSpPr>
          <p:cNvPr id="8"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9" name="Rectangle 21"/>
          <p:cNvSpPr>
            <a:spLocks noGrp="1" noChangeArrowheads="1"/>
          </p:cNvSpPr>
          <p:nvPr>
            <p:ph type="sldNum" sz="quarter" idx="12"/>
          </p:nvPr>
        </p:nvSpPr>
        <p:spPr/>
        <p:txBody>
          <a:bodyPr/>
          <a:lstStyle>
            <a:lvl1pPr>
              <a:defRPr/>
            </a:lvl1pPr>
          </a:lstStyle>
          <a:p>
            <a:pPr>
              <a:defRPr/>
            </a:pPr>
            <a:fld id="{F9CD53FD-044D-4DBB-A61C-B4A4316AD7AC}" type="slidenum">
              <a:rPr lang="en-US"/>
              <a:pPr>
                <a:defRPr/>
              </a:pPr>
              <a:t>‹#›</a:t>
            </a:fld>
            <a:endParaRPr lang="en-US" dirty="0"/>
          </a:p>
        </p:txBody>
      </p:sp>
    </p:spTree>
    <p:extLst>
      <p:ext uri="{BB962C8B-B14F-4D97-AF65-F5344CB8AC3E}">
        <p14:creationId xmlns:p14="http://schemas.microsoft.com/office/powerpoint/2010/main" val="2281138951"/>
      </p:ext>
    </p:extLst>
  </p:cSld>
  <p:clrMapOvr>
    <a:masterClrMapping/>
  </p:clrMapOvr>
  <p:transition spd="slow"/>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9"/>
          <p:cNvSpPr>
            <a:spLocks noGrp="1" noChangeArrowheads="1"/>
          </p:cNvSpPr>
          <p:nvPr>
            <p:ph type="dt" sz="half" idx="10"/>
          </p:nvPr>
        </p:nvSpPr>
        <p:spPr/>
        <p:txBody>
          <a:bodyPr/>
          <a:lstStyle>
            <a:lvl1pPr>
              <a:defRPr/>
            </a:lvl1pPr>
          </a:lstStyle>
          <a:p>
            <a:pPr>
              <a:defRPr/>
            </a:pPr>
            <a:fld id="{92CAB367-CF77-4301-96B7-CF62669D2115}" type="datetime1">
              <a:rPr lang="en-US" smtClean="0">
                <a:solidFill>
                  <a:srgbClr val="F8F8F8"/>
                </a:solidFill>
              </a:rPr>
              <a:t>8/17/2016</a:t>
            </a:fld>
            <a:endParaRPr lang="en-US" dirty="0">
              <a:solidFill>
                <a:srgbClr val="F8F8F8"/>
              </a:solidFill>
            </a:endParaRPr>
          </a:p>
        </p:txBody>
      </p:sp>
      <p:sp>
        <p:nvSpPr>
          <p:cNvPr id="4"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5" name="Rectangle 21"/>
          <p:cNvSpPr>
            <a:spLocks noGrp="1" noChangeArrowheads="1"/>
          </p:cNvSpPr>
          <p:nvPr>
            <p:ph type="sldNum" sz="quarter" idx="12"/>
          </p:nvPr>
        </p:nvSpPr>
        <p:spPr/>
        <p:txBody>
          <a:bodyPr/>
          <a:lstStyle>
            <a:lvl1pPr>
              <a:defRPr/>
            </a:lvl1pPr>
          </a:lstStyle>
          <a:p>
            <a:pPr>
              <a:defRPr/>
            </a:pPr>
            <a:fld id="{78D627E5-F292-4774-AF44-8F37C82FF294}" type="slidenum">
              <a:rPr lang="en-US"/>
              <a:pPr>
                <a:defRPr/>
              </a:pPr>
              <a:t>‹#›</a:t>
            </a:fld>
            <a:endParaRPr lang="en-US" dirty="0"/>
          </a:p>
        </p:txBody>
      </p:sp>
    </p:spTree>
    <p:extLst>
      <p:ext uri="{BB962C8B-B14F-4D97-AF65-F5344CB8AC3E}">
        <p14:creationId xmlns:p14="http://schemas.microsoft.com/office/powerpoint/2010/main" val="2958754140"/>
      </p:ext>
    </p:extLst>
  </p:cSld>
  <p:clrMapOvr>
    <a:masterClrMapping/>
  </p:clrMapOvr>
  <p:transition spd="slow"/>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9"/>
          <p:cNvSpPr>
            <a:spLocks noGrp="1" noChangeArrowheads="1"/>
          </p:cNvSpPr>
          <p:nvPr>
            <p:ph type="dt" sz="half" idx="10"/>
          </p:nvPr>
        </p:nvSpPr>
        <p:spPr/>
        <p:txBody>
          <a:bodyPr/>
          <a:lstStyle>
            <a:lvl1pPr>
              <a:defRPr/>
            </a:lvl1pPr>
          </a:lstStyle>
          <a:p>
            <a:pPr>
              <a:defRPr/>
            </a:pPr>
            <a:fld id="{330C99BC-617E-4664-847B-8F9CADC53E0D}" type="datetime1">
              <a:rPr lang="en-US" smtClean="0">
                <a:solidFill>
                  <a:srgbClr val="F8F8F8"/>
                </a:solidFill>
              </a:rPr>
              <a:t>8/17/2016</a:t>
            </a:fld>
            <a:endParaRPr lang="en-US" dirty="0">
              <a:solidFill>
                <a:srgbClr val="F8F8F8"/>
              </a:solidFill>
            </a:endParaRPr>
          </a:p>
        </p:txBody>
      </p:sp>
      <p:sp>
        <p:nvSpPr>
          <p:cNvPr id="3"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4" name="Rectangle 21"/>
          <p:cNvSpPr>
            <a:spLocks noGrp="1" noChangeArrowheads="1"/>
          </p:cNvSpPr>
          <p:nvPr>
            <p:ph type="sldNum" sz="quarter" idx="12"/>
          </p:nvPr>
        </p:nvSpPr>
        <p:spPr/>
        <p:txBody>
          <a:bodyPr/>
          <a:lstStyle>
            <a:lvl1pPr>
              <a:defRPr/>
            </a:lvl1pPr>
          </a:lstStyle>
          <a:p>
            <a:pPr>
              <a:defRPr/>
            </a:pPr>
            <a:fld id="{30A19B09-865F-40E5-B6D7-0F3E48BE18EF}" type="slidenum">
              <a:rPr lang="en-US"/>
              <a:pPr>
                <a:defRPr/>
              </a:pPr>
              <a:t>‹#›</a:t>
            </a:fld>
            <a:endParaRPr lang="en-US" dirty="0"/>
          </a:p>
        </p:txBody>
      </p:sp>
    </p:spTree>
    <p:extLst>
      <p:ext uri="{BB962C8B-B14F-4D97-AF65-F5344CB8AC3E}">
        <p14:creationId xmlns:p14="http://schemas.microsoft.com/office/powerpoint/2010/main" val="661371045"/>
      </p:ext>
    </p:extLst>
  </p:cSld>
  <p:clrMapOvr>
    <a:masterClrMapping/>
  </p:clrMapOvr>
  <p:transition spd="slow"/>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p:txBody>
          <a:bodyPr/>
          <a:lstStyle>
            <a:lvl1pPr>
              <a:defRPr/>
            </a:lvl1pPr>
          </a:lstStyle>
          <a:p>
            <a:pPr>
              <a:defRPr/>
            </a:pPr>
            <a:fld id="{E95A3828-E294-4E10-BFA0-FA021AE1DB6A}" type="datetime1">
              <a:rPr lang="en-US" smtClean="0">
                <a:solidFill>
                  <a:srgbClr val="F8F8F8"/>
                </a:solidFill>
              </a:rPr>
              <a:t>8/17/2016</a:t>
            </a:fld>
            <a:endParaRPr lang="en-US" dirty="0">
              <a:solidFill>
                <a:srgbClr val="F8F8F8"/>
              </a:solidFill>
            </a:endParaRPr>
          </a:p>
        </p:txBody>
      </p:sp>
      <p:sp>
        <p:nvSpPr>
          <p:cNvPr id="6"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7" name="Rectangle 21"/>
          <p:cNvSpPr>
            <a:spLocks noGrp="1" noChangeArrowheads="1"/>
          </p:cNvSpPr>
          <p:nvPr>
            <p:ph type="sldNum" sz="quarter" idx="12"/>
          </p:nvPr>
        </p:nvSpPr>
        <p:spPr/>
        <p:txBody>
          <a:bodyPr/>
          <a:lstStyle>
            <a:lvl1pPr>
              <a:defRPr/>
            </a:lvl1pPr>
          </a:lstStyle>
          <a:p>
            <a:pPr>
              <a:defRPr/>
            </a:pPr>
            <a:fld id="{4F359B47-2B7F-47CB-8A83-1615FF4BAEF2}" type="slidenum">
              <a:rPr lang="en-US"/>
              <a:pPr>
                <a:defRPr/>
              </a:pPr>
              <a:t>‹#›</a:t>
            </a:fld>
            <a:endParaRPr lang="en-US" dirty="0"/>
          </a:p>
        </p:txBody>
      </p:sp>
    </p:spTree>
    <p:extLst>
      <p:ext uri="{BB962C8B-B14F-4D97-AF65-F5344CB8AC3E}">
        <p14:creationId xmlns:p14="http://schemas.microsoft.com/office/powerpoint/2010/main" val="3952553621"/>
      </p:ext>
    </p:extLst>
  </p:cSld>
  <p:clrMapOvr>
    <a:masterClrMapping/>
  </p:clrMapOvr>
  <p:transition spd="slow"/>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p:txBody>
          <a:bodyPr/>
          <a:lstStyle>
            <a:lvl1pPr>
              <a:defRPr/>
            </a:lvl1pPr>
          </a:lstStyle>
          <a:p>
            <a:pPr>
              <a:defRPr/>
            </a:pPr>
            <a:fld id="{0EB8A606-EC0B-48C4-85E4-D0C7B441CA24}" type="datetime1">
              <a:rPr lang="en-US" smtClean="0">
                <a:solidFill>
                  <a:srgbClr val="F8F8F8"/>
                </a:solidFill>
              </a:rPr>
              <a:t>8/17/2016</a:t>
            </a:fld>
            <a:endParaRPr lang="en-US" dirty="0">
              <a:solidFill>
                <a:srgbClr val="F8F8F8"/>
              </a:solidFill>
            </a:endParaRPr>
          </a:p>
        </p:txBody>
      </p:sp>
      <p:sp>
        <p:nvSpPr>
          <p:cNvPr id="6"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7" name="Rectangle 21"/>
          <p:cNvSpPr>
            <a:spLocks noGrp="1" noChangeArrowheads="1"/>
          </p:cNvSpPr>
          <p:nvPr>
            <p:ph type="sldNum" sz="quarter" idx="12"/>
          </p:nvPr>
        </p:nvSpPr>
        <p:spPr/>
        <p:txBody>
          <a:bodyPr/>
          <a:lstStyle>
            <a:lvl1pPr>
              <a:defRPr/>
            </a:lvl1pPr>
          </a:lstStyle>
          <a:p>
            <a:pPr>
              <a:defRPr/>
            </a:pPr>
            <a:fld id="{B876CA47-3D49-4CC7-A239-4844147BE7B8}" type="slidenum">
              <a:rPr lang="en-US"/>
              <a:pPr>
                <a:defRPr/>
              </a:pPr>
              <a:t>‹#›</a:t>
            </a:fld>
            <a:endParaRPr lang="en-US" dirty="0"/>
          </a:p>
        </p:txBody>
      </p:sp>
    </p:spTree>
    <p:extLst>
      <p:ext uri="{BB962C8B-B14F-4D97-AF65-F5344CB8AC3E}">
        <p14:creationId xmlns:p14="http://schemas.microsoft.com/office/powerpoint/2010/main" val="438105100"/>
      </p:ext>
    </p:extLst>
  </p:cSld>
  <p:clrMapOvr>
    <a:masterClrMapping/>
  </p:clrMapOvr>
  <p:transition spd="slow"/>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00CEBCF9-B070-4677-A2D1-B309BF7F2C72}"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a:lvl1pPr>
          </a:lstStyle>
          <a:p>
            <a:pPr>
              <a:defRPr/>
            </a:pPr>
            <a:fld id="{996CA54D-C869-41F1-B13F-8AD24DB212BF}" type="slidenum">
              <a:rPr lang="en-US"/>
              <a:pPr>
                <a:defRPr/>
              </a:pPr>
              <a:t>‹#›</a:t>
            </a:fld>
            <a:endParaRPr lang="en-US" dirty="0"/>
          </a:p>
        </p:txBody>
      </p:sp>
    </p:spTree>
    <p:extLst>
      <p:ext uri="{BB962C8B-B14F-4D97-AF65-F5344CB8AC3E}">
        <p14:creationId xmlns:p14="http://schemas.microsoft.com/office/powerpoint/2010/main" val="1603630535"/>
      </p:ext>
    </p:extLst>
  </p:cSld>
  <p:clrMapOvr>
    <a:masterClrMapping/>
  </p:clrMapOvr>
  <p:transition spd="slow"/>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3B686FAF-9298-42F4-9D79-498EE508ECA2}"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a:lvl1pPr>
          </a:lstStyle>
          <a:p>
            <a:pPr>
              <a:defRPr/>
            </a:pPr>
            <a:fld id="{DBFB9835-EBDC-4D07-9B12-FF90B57A5060}" type="slidenum">
              <a:rPr lang="en-US"/>
              <a:pPr>
                <a:defRPr/>
              </a:pPr>
              <a:t>‹#›</a:t>
            </a:fld>
            <a:endParaRPr lang="en-US" dirty="0"/>
          </a:p>
        </p:txBody>
      </p:sp>
    </p:spTree>
    <p:extLst>
      <p:ext uri="{BB962C8B-B14F-4D97-AF65-F5344CB8AC3E}">
        <p14:creationId xmlns:p14="http://schemas.microsoft.com/office/powerpoint/2010/main" val="1204216148"/>
      </p:ext>
    </p:extLst>
  </p:cSld>
  <p:clrMapOvr>
    <a:masterClrMapping/>
  </p:clrMapOvr>
  <p:transition spd="slow"/>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990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9"/>
          <p:cNvSpPr>
            <a:spLocks noGrp="1" noChangeArrowheads="1"/>
          </p:cNvSpPr>
          <p:nvPr>
            <p:ph type="dt" sz="half" idx="10"/>
          </p:nvPr>
        </p:nvSpPr>
        <p:spPr/>
        <p:txBody>
          <a:bodyPr/>
          <a:lstStyle>
            <a:lvl1pPr>
              <a:defRPr/>
            </a:lvl1pPr>
          </a:lstStyle>
          <a:p>
            <a:pPr>
              <a:defRPr/>
            </a:pPr>
            <a:fld id="{5C91E444-13E3-4A7B-844A-B4E7630CA44E}" type="datetime1">
              <a:rPr lang="en-US" smtClean="0">
                <a:solidFill>
                  <a:srgbClr val="F8F8F8"/>
                </a:solidFill>
              </a:rPr>
              <a:t>8/17/2016</a:t>
            </a:fld>
            <a:endParaRPr lang="en-US" dirty="0">
              <a:solidFill>
                <a:srgbClr val="F8F8F8"/>
              </a:solidFill>
            </a:endParaRPr>
          </a:p>
        </p:txBody>
      </p:sp>
      <p:sp>
        <p:nvSpPr>
          <p:cNvPr id="8"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9" name="Rectangle 21"/>
          <p:cNvSpPr>
            <a:spLocks noGrp="1" noChangeArrowheads="1"/>
          </p:cNvSpPr>
          <p:nvPr>
            <p:ph type="sldNum" sz="quarter" idx="12"/>
          </p:nvPr>
        </p:nvSpPr>
        <p:spPr/>
        <p:txBody>
          <a:bodyPr/>
          <a:lstStyle>
            <a:lvl1pPr>
              <a:defRPr/>
            </a:lvl1pPr>
          </a:lstStyle>
          <a:p>
            <a:pPr>
              <a:defRPr/>
            </a:pPr>
            <a:fld id="{824A232E-8881-458B-A747-081600FFE653}" type="slidenum">
              <a:rPr lang="en-US"/>
              <a:pPr>
                <a:defRPr/>
              </a:pPr>
              <a:t>‹#›</a:t>
            </a:fld>
            <a:endParaRPr lang="en-US" dirty="0"/>
          </a:p>
        </p:txBody>
      </p:sp>
    </p:spTree>
    <p:extLst>
      <p:ext uri="{BB962C8B-B14F-4D97-AF65-F5344CB8AC3E}">
        <p14:creationId xmlns:p14="http://schemas.microsoft.com/office/powerpoint/2010/main" val="1889477893"/>
      </p:ext>
    </p:extLst>
  </p:cSld>
  <p:clrMapOvr>
    <a:masterClrMapping/>
  </p:clrMapOvr>
  <p:transition spd="slow"/>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77800" y="230188"/>
            <a:ext cx="203200" cy="6503987"/>
            <a:chOff x="112" y="145"/>
            <a:chExt cx="128" cy="4097"/>
          </a:xfrm>
        </p:grpSpPr>
        <p:sp>
          <p:nvSpPr>
            <p:cNvPr id="5" name="Rectangle 3"/>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6" name="Rectangle 4"/>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w="9525">
              <a:noFill/>
              <a:miter lim="800000"/>
              <a:headEnd/>
              <a:tailEnd/>
            </a:ln>
          </p:spPr>
          <p:txBody>
            <a:bodyPr wrap="none" anchor="ctr"/>
            <a:lstStyle/>
            <a:p>
              <a:pPr algn="ctr">
                <a:spcBef>
                  <a:spcPct val="0"/>
                </a:spcBef>
                <a:defRPr/>
              </a:pPr>
              <a:endParaRPr lang="en-US" sz="2400" b="0" dirty="0">
                <a:solidFill>
                  <a:srgbClr val="F8F8F8"/>
                </a:solidFill>
                <a:latin typeface="Times New Roman" pitchFamily="18" charset="0"/>
              </a:endParaRPr>
            </a:p>
          </p:txBody>
        </p:sp>
      </p:grpSp>
      <p:grpSp>
        <p:nvGrpSpPr>
          <p:cNvPr id="7" name="Group 5"/>
          <p:cNvGrpSpPr>
            <a:grpSpLocks/>
          </p:cNvGrpSpPr>
          <p:nvPr/>
        </p:nvGrpSpPr>
        <p:grpSpPr bwMode="auto">
          <a:xfrm>
            <a:off x="8793163" y="220663"/>
            <a:ext cx="198437" cy="6408737"/>
            <a:chOff x="5539" y="139"/>
            <a:chExt cx="125" cy="4037"/>
          </a:xfrm>
        </p:grpSpPr>
        <p:sp>
          <p:nvSpPr>
            <p:cNvPr id="8" name="Rectangle 6"/>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9" name="Rectangle 7"/>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0" name="Group 8"/>
          <p:cNvGrpSpPr>
            <a:grpSpLocks/>
          </p:cNvGrpSpPr>
          <p:nvPr/>
        </p:nvGrpSpPr>
        <p:grpSpPr bwMode="auto">
          <a:xfrm>
            <a:off x="412750" y="6477000"/>
            <a:ext cx="8686800" cy="228600"/>
            <a:chOff x="260" y="4080"/>
            <a:chExt cx="5472" cy="144"/>
          </a:xfrm>
        </p:grpSpPr>
        <p:sp>
          <p:nvSpPr>
            <p:cNvPr id="11" name="Rectangle 9"/>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2" name="Rectangle 10"/>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3" name="Group 11"/>
          <p:cNvGrpSpPr>
            <a:grpSpLocks/>
          </p:cNvGrpSpPr>
          <p:nvPr/>
        </p:nvGrpSpPr>
        <p:grpSpPr bwMode="auto">
          <a:xfrm>
            <a:off x="76200" y="176213"/>
            <a:ext cx="8745538" cy="161925"/>
            <a:chOff x="48" y="111"/>
            <a:chExt cx="5509" cy="102"/>
          </a:xfrm>
        </p:grpSpPr>
        <p:sp>
          <p:nvSpPr>
            <p:cNvPr id="14" name="Rectangle 12"/>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5" name="Rectangle 13"/>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sp>
        <p:nvSpPr>
          <p:cNvPr id="37902" name="Rectangle 14"/>
          <p:cNvSpPr>
            <a:spLocks noGrp="1" noChangeArrowheads="1"/>
          </p:cNvSpPr>
          <p:nvPr>
            <p:ph type="ctrTitle" sz="quarter"/>
          </p:nvPr>
        </p:nvSpPr>
        <p:spPr>
          <a:xfrm>
            <a:off x="685800" y="1981200"/>
            <a:ext cx="7772400" cy="1143000"/>
          </a:xfrm>
        </p:spPr>
        <p:txBody>
          <a:bodyPr anchor="ctr"/>
          <a:lstStyle>
            <a:lvl1pPr algn="ctr">
              <a:defRPr sz="4000">
                <a:solidFill>
                  <a:schemeClr val="tx1"/>
                </a:solidFill>
              </a:defRPr>
            </a:lvl1pPr>
          </a:lstStyle>
          <a:p>
            <a:r>
              <a:rPr lang="en-US"/>
              <a:t>Click to edit Master title style</a:t>
            </a:r>
          </a:p>
        </p:txBody>
      </p:sp>
      <p:sp>
        <p:nvSpPr>
          <p:cNvPr id="37903" name="Rectangle 15"/>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2800"/>
            </a:lvl1pPr>
          </a:lstStyle>
          <a:p>
            <a:r>
              <a:rPr lang="en-US"/>
              <a:t>Click to edit Master subtitle style</a:t>
            </a:r>
          </a:p>
        </p:txBody>
      </p:sp>
      <p:sp>
        <p:nvSpPr>
          <p:cNvPr id="16" name="Rectangle 16"/>
          <p:cNvSpPr>
            <a:spLocks noGrp="1" noChangeArrowheads="1"/>
          </p:cNvSpPr>
          <p:nvPr>
            <p:ph type="dt" sz="quarter" idx="10"/>
          </p:nvPr>
        </p:nvSpPr>
        <p:spPr>
          <a:xfrm>
            <a:off x="439738" y="5989638"/>
            <a:ext cx="1905000" cy="457200"/>
          </a:xfrm>
        </p:spPr>
        <p:txBody>
          <a:bodyPr/>
          <a:lstStyle>
            <a:lvl1pPr>
              <a:defRPr/>
            </a:lvl1pPr>
          </a:lstStyle>
          <a:p>
            <a:pPr>
              <a:defRPr/>
            </a:pPr>
            <a:fld id="{9A209DA3-2A39-4124-9161-F8DFC82A63AA}" type="datetime1">
              <a:rPr lang="en-US" smtClean="0">
                <a:solidFill>
                  <a:srgbClr val="F8F8F8"/>
                </a:solidFill>
              </a:rPr>
              <a:t>8/17/2016</a:t>
            </a:fld>
            <a:endParaRPr lang="en-US" dirty="0">
              <a:solidFill>
                <a:srgbClr val="F8F8F8"/>
              </a:solidFill>
            </a:endParaRPr>
          </a:p>
        </p:txBody>
      </p:sp>
      <p:sp>
        <p:nvSpPr>
          <p:cNvPr id="17" name="Rectangle 17"/>
          <p:cNvSpPr>
            <a:spLocks noGrp="1" noChangeArrowheads="1"/>
          </p:cNvSpPr>
          <p:nvPr>
            <p:ph type="ftr" sz="quarter" idx="11"/>
          </p:nvPr>
        </p:nvSpPr>
        <p:spPr>
          <a:xfrm>
            <a:off x="3135313" y="6002338"/>
            <a:ext cx="2895600" cy="457200"/>
          </a:xfrm>
        </p:spPr>
        <p:txBody>
          <a:bodyPr/>
          <a:lstStyle>
            <a:lvl1pPr>
              <a:defRPr/>
            </a:lvl1pPr>
          </a:lstStyle>
          <a:p>
            <a:pPr>
              <a:defRPr/>
            </a:pPr>
            <a:endParaRPr lang="en-US" dirty="0">
              <a:solidFill>
                <a:srgbClr val="F8F8F8"/>
              </a:solidFill>
            </a:endParaRPr>
          </a:p>
        </p:txBody>
      </p:sp>
      <p:sp>
        <p:nvSpPr>
          <p:cNvPr id="18" name="Rectangle 18"/>
          <p:cNvSpPr>
            <a:spLocks noGrp="1" noChangeArrowheads="1"/>
          </p:cNvSpPr>
          <p:nvPr>
            <p:ph type="sldNum" sz="quarter" idx="12"/>
          </p:nvPr>
        </p:nvSpPr>
        <p:spPr>
          <a:xfrm>
            <a:off x="6800850" y="5978525"/>
            <a:ext cx="1905000" cy="457200"/>
          </a:xfrm>
        </p:spPr>
        <p:txBody>
          <a:bodyPr/>
          <a:lstStyle>
            <a:lvl1pPr>
              <a:defRPr sz="1400" b="0">
                <a:solidFill>
                  <a:schemeClr val="tx1"/>
                </a:solidFill>
                <a:latin typeface="Times New Roman" pitchFamily="18" charset="0"/>
              </a:defRPr>
            </a:lvl1pPr>
          </a:lstStyle>
          <a:p>
            <a:pPr>
              <a:defRPr/>
            </a:pPr>
            <a:fld id="{7588FEEE-9C3A-4AA2-B33F-108A11555FBF}" type="slidenum">
              <a:rPr lang="en-US">
                <a:solidFill>
                  <a:srgbClr val="F8F8F8"/>
                </a:solidFill>
              </a:rPr>
              <a:pPr>
                <a:defRPr/>
              </a:pPr>
              <a:t>‹#›</a:t>
            </a:fld>
            <a:endParaRPr lang="en-US" dirty="0">
              <a:solidFill>
                <a:srgbClr val="F8F8F8"/>
              </a:solidFill>
            </a:endParaRPr>
          </a:p>
        </p:txBody>
      </p:sp>
    </p:spTree>
    <p:extLst>
      <p:ext uri="{BB962C8B-B14F-4D97-AF65-F5344CB8AC3E}">
        <p14:creationId xmlns:p14="http://schemas.microsoft.com/office/powerpoint/2010/main" val="1905644960"/>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C569792B-AB3F-49F1-B20A-B7367396749A}" type="datetime1">
              <a:rPr lang="en-US" smtClean="0"/>
              <a:t>8/17/2016</a:t>
            </a:fld>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35BBA9E7-0523-4F21-89AB-DBCC5D905036}" type="slidenum">
              <a:rPr lang="en-US"/>
              <a:pPr>
                <a:defRPr/>
              </a:pPr>
              <a:t>‹#›</a:t>
            </a:fld>
            <a:endParaRPr lang="en-US" dirty="0"/>
          </a:p>
        </p:txBody>
      </p:sp>
    </p:spTree>
  </p:cSld>
  <p:clrMapOvr>
    <a:masterClrMapping/>
  </p:clrMapOvr>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DB6A47DB-633D-4B72-BE25-60225D984A39}"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baseline="0">
                <a:solidFill>
                  <a:schemeClr val="bg1"/>
                </a:solidFill>
              </a:defRPr>
            </a:lvl1pPr>
          </a:lstStyle>
          <a:p>
            <a:pPr>
              <a:defRPr/>
            </a:pPr>
            <a:fld id="{65863F37-B397-4355-9D9E-9B14CE65039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79084804"/>
      </p:ext>
    </p:extLst>
  </p:cSld>
  <p:clrMapOvr>
    <a:masterClrMapping/>
  </p:clrMapOvr>
  <p:transition spd="slow"/>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9"/>
          <p:cNvSpPr>
            <a:spLocks noGrp="1" noChangeArrowheads="1"/>
          </p:cNvSpPr>
          <p:nvPr>
            <p:ph type="dt" sz="half" idx="10"/>
          </p:nvPr>
        </p:nvSpPr>
        <p:spPr/>
        <p:txBody>
          <a:bodyPr/>
          <a:lstStyle>
            <a:lvl1pPr>
              <a:defRPr/>
            </a:lvl1pPr>
          </a:lstStyle>
          <a:p>
            <a:pPr>
              <a:defRPr/>
            </a:pPr>
            <a:fld id="{B6C692E9-FF99-4B90-B5C2-6E1F6C54475C}"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a:lvl1pPr>
          </a:lstStyle>
          <a:p>
            <a:pPr>
              <a:defRPr/>
            </a:pPr>
            <a:fld id="{D4B68CEE-5A0F-4DA0-9E25-D69DB8A051DC}" type="slidenum">
              <a:rPr lang="en-US"/>
              <a:pPr>
                <a:defRPr/>
              </a:pPr>
              <a:t>‹#›</a:t>
            </a:fld>
            <a:endParaRPr lang="en-US" dirty="0"/>
          </a:p>
        </p:txBody>
      </p:sp>
    </p:spTree>
    <p:extLst>
      <p:ext uri="{BB962C8B-B14F-4D97-AF65-F5344CB8AC3E}">
        <p14:creationId xmlns:p14="http://schemas.microsoft.com/office/powerpoint/2010/main" val="1567737140"/>
      </p:ext>
    </p:extLst>
  </p:cSld>
  <p:clrMapOvr>
    <a:masterClrMapping/>
  </p:clrMapOvr>
  <p:transition spd="slow"/>
</p:sldLayout>
</file>

<file path=ppt/slideLayouts/slideLayout17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9"/>
          <p:cNvSpPr>
            <a:spLocks noGrp="1" noChangeArrowheads="1"/>
          </p:cNvSpPr>
          <p:nvPr>
            <p:ph type="dt" sz="half" idx="10"/>
          </p:nvPr>
        </p:nvSpPr>
        <p:spPr/>
        <p:txBody>
          <a:bodyPr/>
          <a:lstStyle>
            <a:lvl1pPr>
              <a:defRPr/>
            </a:lvl1pPr>
          </a:lstStyle>
          <a:p>
            <a:pPr>
              <a:defRPr/>
            </a:pPr>
            <a:fld id="{39C34479-3BB3-4E5F-8B2A-87324881E532}" type="datetime1">
              <a:rPr lang="en-US" smtClean="0">
                <a:solidFill>
                  <a:srgbClr val="F8F8F8"/>
                </a:solidFill>
              </a:rPr>
              <a:t>8/17/2016</a:t>
            </a:fld>
            <a:endParaRPr lang="en-US" dirty="0">
              <a:solidFill>
                <a:srgbClr val="F8F8F8"/>
              </a:solidFill>
            </a:endParaRPr>
          </a:p>
        </p:txBody>
      </p:sp>
      <p:sp>
        <p:nvSpPr>
          <p:cNvPr id="6"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7" name="Rectangle 21"/>
          <p:cNvSpPr>
            <a:spLocks noGrp="1" noChangeArrowheads="1"/>
          </p:cNvSpPr>
          <p:nvPr>
            <p:ph type="sldNum" sz="quarter" idx="12"/>
          </p:nvPr>
        </p:nvSpPr>
        <p:spPr/>
        <p:txBody>
          <a:bodyPr/>
          <a:lstStyle>
            <a:lvl1pPr>
              <a:defRPr/>
            </a:lvl1pPr>
          </a:lstStyle>
          <a:p>
            <a:pPr>
              <a:defRPr/>
            </a:pPr>
            <a:fld id="{B24256E5-D820-407F-8026-F31E2453CE04}" type="slidenum">
              <a:rPr lang="en-US"/>
              <a:pPr>
                <a:defRPr/>
              </a:pPr>
              <a:t>‹#›</a:t>
            </a:fld>
            <a:endParaRPr lang="en-US" dirty="0"/>
          </a:p>
        </p:txBody>
      </p:sp>
    </p:spTree>
    <p:extLst>
      <p:ext uri="{BB962C8B-B14F-4D97-AF65-F5344CB8AC3E}">
        <p14:creationId xmlns:p14="http://schemas.microsoft.com/office/powerpoint/2010/main" val="1702203511"/>
      </p:ext>
    </p:extLst>
  </p:cSld>
  <p:clrMapOvr>
    <a:masterClrMapping/>
  </p:clrMapOvr>
  <p:transition spd="slow"/>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9"/>
          <p:cNvSpPr>
            <a:spLocks noGrp="1" noChangeArrowheads="1"/>
          </p:cNvSpPr>
          <p:nvPr>
            <p:ph type="dt" sz="half" idx="10"/>
          </p:nvPr>
        </p:nvSpPr>
        <p:spPr/>
        <p:txBody>
          <a:bodyPr/>
          <a:lstStyle>
            <a:lvl1pPr>
              <a:defRPr/>
            </a:lvl1pPr>
          </a:lstStyle>
          <a:p>
            <a:pPr>
              <a:defRPr/>
            </a:pPr>
            <a:fld id="{807A5E54-FCB5-4A8F-83F4-BFCF094C452A}" type="datetime1">
              <a:rPr lang="en-US" smtClean="0">
                <a:solidFill>
                  <a:srgbClr val="F8F8F8"/>
                </a:solidFill>
              </a:rPr>
              <a:t>8/17/2016</a:t>
            </a:fld>
            <a:endParaRPr lang="en-US" dirty="0">
              <a:solidFill>
                <a:srgbClr val="F8F8F8"/>
              </a:solidFill>
            </a:endParaRPr>
          </a:p>
        </p:txBody>
      </p:sp>
      <p:sp>
        <p:nvSpPr>
          <p:cNvPr id="8"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9" name="Rectangle 21"/>
          <p:cNvSpPr>
            <a:spLocks noGrp="1" noChangeArrowheads="1"/>
          </p:cNvSpPr>
          <p:nvPr>
            <p:ph type="sldNum" sz="quarter" idx="12"/>
          </p:nvPr>
        </p:nvSpPr>
        <p:spPr/>
        <p:txBody>
          <a:bodyPr/>
          <a:lstStyle>
            <a:lvl1pPr>
              <a:defRPr/>
            </a:lvl1pPr>
          </a:lstStyle>
          <a:p>
            <a:pPr>
              <a:defRPr/>
            </a:pPr>
            <a:fld id="{F9CD53FD-044D-4DBB-A61C-B4A4316AD7AC}" type="slidenum">
              <a:rPr lang="en-US"/>
              <a:pPr>
                <a:defRPr/>
              </a:pPr>
              <a:t>‹#›</a:t>
            </a:fld>
            <a:endParaRPr lang="en-US" dirty="0"/>
          </a:p>
        </p:txBody>
      </p:sp>
    </p:spTree>
    <p:extLst>
      <p:ext uri="{BB962C8B-B14F-4D97-AF65-F5344CB8AC3E}">
        <p14:creationId xmlns:p14="http://schemas.microsoft.com/office/powerpoint/2010/main" val="2493077595"/>
      </p:ext>
    </p:extLst>
  </p:cSld>
  <p:clrMapOvr>
    <a:masterClrMapping/>
  </p:clrMapOvr>
  <p:transition spd="slow"/>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9"/>
          <p:cNvSpPr>
            <a:spLocks noGrp="1" noChangeArrowheads="1"/>
          </p:cNvSpPr>
          <p:nvPr>
            <p:ph type="dt" sz="half" idx="10"/>
          </p:nvPr>
        </p:nvSpPr>
        <p:spPr/>
        <p:txBody>
          <a:bodyPr/>
          <a:lstStyle>
            <a:lvl1pPr>
              <a:defRPr/>
            </a:lvl1pPr>
          </a:lstStyle>
          <a:p>
            <a:pPr>
              <a:defRPr/>
            </a:pPr>
            <a:fld id="{79194877-BD73-43C7-935D-A5F5C93F8759}" type="datetime1">
              <a:rPr lang="en-US" smtClean="0">
                <a:solidFill>
                  <a:srgbClr val="F8F8F8"/>
                </a:solidFill>
              </a:rPr>
              <a:t>8/17/2016</a:t>
            </a:fld>
            <a:endParaRPr lang="en-US" dirty="0">
              <a:solidFill>
                <a:srgbClr val="F8F8F8"/>
              </a:solidFill>
            </a:endParaRPr>
          </a:p>
        </p:txBody>
      </p:sp>
      <p:sp>
        <p:nvSpPr>
          <p:cNvPr id="4"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5" name="Rectangle 21"/>
          <p:cNvSpPr>
            <a:spLocks noGrp="1" noChangeArrowheads="1"/>
          </p:cNvSpPr>
          <p:nvPr>
            <p:ph type="sldNum" sz="quarter" idx="12"/>
          </p:nvPr>
        </p:nvSpPr>
        <p:spPr/>
        <p:txBody>
          <a:bodyPr/>
          <a:lstStyle>
            <a:lvl1pPr>
              <a:defRPr/>
            </a:lvl1pPr>
          </a:lstStyle>
          <a:p>
            <a:pPr>
              <a:defRPr/>
            </a:pPr>
            <a:fld id="{78D627E5-F292-4774-AF44-8F37C82FF294}" type="slidenum">
              <a:rPr lang="en-US"/>
              <a:pPr>
                <a:defRPr/>
              </a:pPr>
              <a:t>‹#›</a:t>
            </a:fld>
            <a:endParaRPr lang="en-US" dirty="0"/>
          </a:p>
        </p:txBody>
      </p:sp>
    </p:spTree>
    <p:extLst>
      <p:ext uri="{BB962C8B-B14F-4D97-AF65-F5344CB8AC3E}">
        <p14:creationId xmlns:p14="http://schemas.microsoft.com/office/powerpoint/2010/main" val="234977192"/>
      </p:ext>
    </p:extLst>
  </p:cSld>
  <p:clrMapOvr>
    <a:masterClrMapping/>
  </p:clrMapOvr>
  <p:transition spd="slow"/>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9"/>
          <p:cNvSpPr>
            <a:spLocks noGrp="1" noChangeArrowheads="1"/>
          </p:cNvSpPr>
          <p:nvPr>
            <p:ph type="dt" sz="half" idx="10"/>
          </p:nvPr>
        </p:nvSpPr>
        <p:spPr/>
        <p:txBody>
          <a:bodyPr/>
          <a:lstStyle>
            <a:lvl1pPr>
              <a:defRPr/>
            </a:lvl1pPr>
          </a:lstStyle>
          <a:p>
            <a:pPr>
              <a:defRPr/>
            </a:pPr>
            <a:fld id="{02317CA9-BD13-4A9C-A2C4-8ED3439B329F}" type="datetime1">
              <a:rPr lang="en-US" smtClean="0">
                <a:solidFill>
                  <a:srgbClr val="F8F8F8"/>
                </a:solidFill>
              </a:rPr>
              <a:t>8/17/2016</a:t>
            </a:fld>
            <a:endParaRPr lang="en-US" dirty="0">
              <a:solidFill>
                <a:srgbClr val="F8F8F8"/>
              </a:solidFill>
            </a:endParaRPr>
          </a:p>
        </p:txBody>
      </p:sp>
      <p:sp>
        <p:nvSpPr>
          <p:cNvPr id="3"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4" name="Rectangle 21"/>
          <p:cNvSpPr>
            <a:spLocks noGrp="1" noChangeArrowheads="1"/>
          </p:cNvSpPr>
          <p:nvPr>
            <p:ph type="sldNum" sz="quarter" idx="12"/>
          </p:nvPr>
        </p:nvSpPr>
        <p:spPr/>
        <p:txBody>
          <a:bodyPr/>
          <a:lstStyle>
            <a:lvl1pPr>
              <a:defRPr/>
            </a:lvl1pPr>
          </a:lstStyle>
          <a:p>
            <a:pPr>
              <a:defRPr/>
            </a:pPr>
            <a:fld id="{30A19B09-865F-40E5-B6D7-0F3E48BE18EF}" type="slidenum">
              <a:rPr lang="en-US"/>
              <a:pPr>
                <a:defRPr/>
              </a:pPr>
              <a:t>‹#›</a:t>
            </a:fld>
            <a:endParaRPr lang="en-US" dirty="0"/>
          </a:p>
        </p:txBody>
      </p:sp>
    </p:spTree>
    <p:extLst>
      <p:ext uri="{BB962C8B-B14F-4D97-AF65-F5344CB8AC3E}">
        <p14:creationId xmlns:p14="http://schemas.microsoft.com/office/powerpoint/2010/main" val="1648047240"/>
      </p:ext>
    </p:extLst>
  </p:cSld>
  <p:clrMapOvr>
    <a:masterClrMapping/>
  </p:clrMapOvr>
  <p:transition spd="slow"/>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p:txBody>
          <a:bodyPr/>
          <a:lstStyle>
            <a:lvl1pPr>
              <a:defRPr/>
            </a:lvl1pPr>
          </a:lstStyle>
          <a:p>
            <a:pPr>
              <a:defRPr/>
            </a:pPr>
            <a:fld id="{481E93F1-630A-44E2-BFDF-970942DDE8B8}" type="datetime1">
              <a:rPr lang="en-US" smtClean="0">
                <a:solidFill>
                  <a:srgbClr val="F8F8F8"/>
                </a:solidFill>
              </a:rPr>
              <a:t>8/17/2016</a:t>
            </a:fld>
            <a:endParaRPr lang="en-US" dirty="0">
              <a:solidFill>
                <a:srgbClr val="F8F8F8"/>
              </a:solidFill>
            </a:endParaRPr>
          </a:p>
        </p:txBody>
      </p:sp>
      <p:sp>
        <p:nvSpPr>
          <p:cNvPr id="6"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7" name="Rectangle 21"/>
          <p:cNvSpPr>
            <a:spLocks noGrp="1" noChangeArrowheads="1"/>
          </p:cNvSpPr>
          <p:nvPr>
            <p:ph type="sldNum" sz="quarter" idx="12"/>
          </p:nvPr>
        </p:nvSpPr>
        <p:spPr/>
        <p:txBody>
          <a:bodyPr/>
          <a:lstStyle>
            <a:lvl1pPr>
              <a:defRPr/>
            </a:lvl1pPr>
          </a:lstStyle>
          <a:p>
            <a:pPr>
              <a:defRPr/>
            </a:pPr>
            <a:fld id="{4F359B47-2B7F-47CB-8A83-1615FF4BAEF2}" type="slidenum">
              <a:rPr lang="en-US"/>
              <a:pPr>
                <a:defRPr/>
              </a:pPr>
              <a:t>‹#›</a:t>
            </a:fld>
            <a:endParaRPr lang="en-US" dirty="0"/>
          </a:p>
        </p:txBody>
      </p:sp>
    </p:spTree>
    <p:extLst>
      <p:ext uri="{BB962C8B-B14F-4D97-AF65-F5344CB8AC3E}">
        <p14:creationId xmlns:p14="http://schemas.microsoft.com/office/powerpoint/2010/main" val="3980932257"/>
      </p:ext>
    </p:extLst>
  </p:cSld>
  <p:clrMapOvr>
    <a:masterClrMapping/>
  </p:clrMapOvr>
  <p:transition spd="slow"/>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p:txBody>
          <a:bodyPr/>
          <a:lstStyle>
            <a:lvl1pPr>
              <a:defRPr/>
            </a:lvl1pPr>
          </a:lstStyle>
          <a:p>
            <a:pPr>
              <a:defRPr/>
            </a:pPr>
            <a:fld id="{8D2CB9FE-3730-4FCE-BFDC-97D650FCB799}" type="datetime1">
              <a:rPr lang="en-US" smtClean="0">
                <a:solidFill>
                  <a:srgbClr val="F8F8F8"/>
                </a:solidFill>
              </a:rPr>
              <a:t>8/17/2016</a:t>
            </a:fld>
            <a:endParaRPr lang="en-US" dirty="0">
              <a:solidFill>
                <a:srgbClr val="F8F8F8"/>
              </a:solidFill>
            </a:endParaRPr>
          </a:p>
        </p:txBody>
      </p:sp>
      <p:sp>
        <p:nvSpPr>
          <p:cNvPr id="6"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7" name="Rectangle 21"/>
          <p:cNvSpPr>
            <a:spLocks noGrp="1" noChangeArrowheads="1"/>
          </p:cNvSpPr>
          <p:nvPr>
            <p:ph type="sldNum" sz="quarter" idx="12"/>
          </p:nvPr>
        </p:nvSpPr>
        <p:spPr/>
        <p:txBody>
          <a:bodyPr/>
          <a:lstStyle>
            <a:lvl1pPr>
              <a:defRPr/>
            </a:lvl1pPr>
          </a:lstStyle>
          <a:p>
            <a:pPr>
              <a:defRPr/>
            </a:pPr>
            <a:fld id="{B876CA47-3D49-4CC7-A239-4844147BE7B8}" type="slidenum">
              <a:rPr lang="en-US"/>
              <a:pPr>
                <a:defRPr/>
              </a:pPr>
              <a:t>‹#›</a:t>
            </a:fld>
            <a:endParaRPr lang="en-US" dirty="0"/>
          </a:p>
        </p:txBody>
      </p:sp>
    </p:spTree>
    <p:extLst>
      <p:ext uri="{BB962C8B-B14F-4D97-AF65-F5344CB8AC3E}">
        <p14:creationId xmlns:p14="http://schemas.microsoft.com/office/powerpoint/2010/main" val="4179488559"/>
      </p:ext>
    </p:extLst>
  </p:cSld>
  <p:clrMapOvr>
    <a:masterClrMapping/>
  </p:clrMapOvr>
  <p:transition spd="slow"/>
</p:sldLayout>
</file>

<file path=ppt/slideLayouts/slideLayout17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D83C2872-14B6-4EF4-A947-BBA0D75796B0}"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a:lvl1pPr>
          </a:lstStyle>
          <a:p>
            <a:pPr>
              <a:defRPr/>
            </a:pPr>
            <a:fld id="{996CA54D-C869-41F1-B13F-8AD24DB212BF}" type="slidenum">
              <a:rPr lang="en-US"/>
              <a:pPr>
                <a:defRPr/>
              </a:pPr>
              <a:t>‹#›</a:t>
            </a:fld>
            <a:endParaRPr lang="en-US" dirty="0"/>
          </a:p>
        </p:txBody>
      </p:sp>
    </p:spTree>
    <p:extLst>
      <p:ext uri="{BB962C8B-B14F-4D97-AF65-F5344CB8AC3E}">
        <p14:creationId xmlns:p14="http://schemas.microsoft.com/office/powerpoint/2010/main" val="1628488714"/>
      </p:ext>
    </p:extLst>
  </p:cSld>
  <p:clrMapOvr>
    <a:masterClrMapping/>
  </p:clrMapOvr>
  <p:transition spd="slow"/>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EED5E766-8432-48D4-8183-D746F751AD4F}"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a:lvl1pPr>
          </a:lstStyle>
          <a:p>
            <a:pPr>
              <a:defRPr/>
            </a:pPr>
            <a:fld id="{DBFB9835-EBDC-4D07-9B12-FF90B57A5060}" type="slidenum">
              <a:rPr lang="en-US"/>
              <a:pPr>
                <a:defRPr/>
              </a:pPr>
              <a:t>‹#›</a:t>
            </a:fld>
            <a:endParaRPr lang="en-US" dirty="0"/>
          </a:p>
        </p:txBody>
      </p:sp>
    </p:spTree>
    <p:extLst>
      <p:ext uri="{BB962C8B-B14F-4D97-AF65-F5344CB8AC3E}">
        <p14:creationId xmlns:p14="http://schemas.microsoft.com/office/powerpoint/2010/main" val="2429503700"/>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215188E6-9179-4FF8-97CC-2BB2245DBF16}" type="datetime1">
              <a:rPr lang="en-US" smtClean="0"/>
              <a:t>8/17/2016</a:t>
            </a:fld>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31D6C46C-B31D-4BF5-A042-F2DED6DC043E}" type="slidenum">
              <a:rPr lang="en-US"/>
              <a:pPr>
                <a:defRPr/>
              </a:pPr>
              <a:t>‹#›</a:t>
            </a:fld>
            <a:endParaRPr lang="en-US" dirty="0"/>
          </a:p>
        </p:txBody>
      </p:sp>
    </p:spTree>
  </p:cSld>
  <p:clrMapOvr>
    <a:masterClrMapping/>
  </p:clrMapOvr>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990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9"/>
          <p:cNvSpPr>
            <a:spLocks noGrp="1" noChangeArrowheads="1"/>
          </p:cNvSpPr>
          <p:nvPr>
            <p:ph type="dt" sz="half" idx="10"/>
          </p:nvPr>
        </p:nvSpPr>
        <p:spPr/>
        <p:txBody>
          <a:bodyPr/>
          <a:lstStyle>
            <a:lvl1pPr>
              <a:defRPr/>
            </a:lvl1pPr>
          </a:lstStyle>
          <a:p>
            <a:pPr>
              <a:defRPr/>
            </a:pPr>
            <a:fld id="{669F2BE2-ADDA-478B-BDA7-F05D9756CF17}" type="datetime1">
              <a:rPr lang="en-US" smtClean="0">
                <a:solidFill>
                  <a:srgbClr val="F8F8F8"/>
                </a:solidFill>
              </a:rPr>
              <a:t>8/17/2016</a:t>
            </a:fld>
            <a:endParaRPr lang="en-US" dirty="0">
              <a:solidFill>
                <a:srgbClr val="F8F8F8"/>
              </a:solidFill>
            </a:endParaRPr>
          </a:p>
        </p:txBody>
      </p:sp>
      <p:sp>
        <p:nvSpPr>
          <p:cNvPr id="8"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9" name="Rectangle 21"/>
          <p:cNvSpPr>
            <a:spLocks noGrp="1" noChangeArrowheads="1"/>
          </p:cNvSpPr>
          <p:nvPr>
            <p:ph type="sldNum" sz="quarter" idx="12"/>
          </p:nvPr>
        </p:nvSpPr>
        <p:spPr/>
        <p:txBody>
          <a:bodyPr/>
          <a:lstStyle>
            <a:lvl1pPr>
              <a:defRPr/>
            </a:lvl1pPr>
          </a:lstStyle>
          <a:p>
            <a:pPr>
              <a:defRPr/>
            </a:pPr>
            <a:fld id="{824A232E-8881-458B-A747-081600FFE653}" type="slidenum">
              <a:rPr lang="en-US"/>
              <a:pPr>
                <a:defRPr/>
              </a:pPr>
              <a:t>‹#›</a:t>
            </a:fld>
            <a:endParaRPr lang="en-US" dirty="0"/>
          </a:p>
        </p:txBody>
      </p:sp>
    </p:spTree>
    <p:extLst>
      <p:ext uri="{BB962C8B-B14F-4D97-AF65-F5344CB8AC3E}">
        <p14:creationId xmlns:p14="http://schemas.microsoft.com/office/powerpoint/2010/main" val="1959106106"/>
      </p:ext>
    </p:extLst>
  </p:cSld>
  <p:clrMapOvr>
    <a:masterClrMapping/>
  </p:clrMapOvr>
  <p:transition spd="slow"/>
</p:sldLayout>
</file>

<file path=ppt/slideLayouts/slideLayout18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77801" y="230192"/>
            <a:ext cx="203200" cy="6503987"/>
            <a:chOff x="112" y="145"/>
            <a:chExt cx="128" cy="4097"/>
          </a:xfrm>
        </p:grpSpPr>
        <p:sp>
          <p:nvSpPr>
            <p:cNvPr id="5" name="Rectangle 3"/>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6" name="Rectangle 4"/>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w="9525">
              <a:noFill/>
              <a:miter lim="800000"/>
              <a:headEnd/>
              <a:tailEnd/>
            </a:ln>
          </p:spPr>
          <p:txBody>
            <a:bodyPr wrap="none" anchor="ctr"/>
            <a:lstStyle/>
            <a:p>
              <a:pPr algn="ctr">
                <a:spcBef>
                  <a:spcPct val="0"/>
                </a:spcBef>
                <a:defRPr/>
              </a:pPr>
              <a:endParaRPr lang="en-US" sz="2400" b="0" dirty="0">
                <a:solidFill>
                  <a:srgbClr val="F8F8F8"/>
                </a:solidFill>
                <a:latin typeface="Times New Roman" pitchFamily="18" charset="0"/>
              </a:endParaRPr>
            </a:p>
          </p:txBody>
        </p:sp>
      </p:grpSp>
      <p:grpSp>
        <p:nvGrpSpPr>
          <p:cNvPr id="7" name="Group 5"/>
          <p:cNvGrpSpPr>
            <a:grpSpLocks/>
          </p:cNvGrpSpPr>
          <p:nvPr/>
        </p:nvGrpSpPr>
        <p:grpSpPr bwMode="auto">
          <a:xfrm>
            <a:off x="8793165" y="220667"/>
            <a:ext cx="198437" cy="6408737"/>
            <a:chOff x="5539" y="139"/>
            <a:chExt cx="125" cy="4037"/>
          </a:xfrm>
        </p:grpSpPr>
        <p:sp>
          <p:nvSpPr>
            <p:cNvPr id="8" name="Rectangle 6"/>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9" name="Rectangle 7"/>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0" name="Group 8"/>
          <p:cNvGrpSpPr>
            <a:grpSpLocks/>
          </p:cNvGrpSpPr>
          <p:nvPr/>
        </p:nvGrpSpPr>
        <p:grpSpPr bwMode="auto">
          <a:xfrm>
            <a:off x="412750" y="6477000"/>
            <a:ext cx="8686800" cy="228600"/>
            <a:chOff x="260" y="4080"/>
            <a:chExt cx="5472" cy="144"/>
          </a:xfrm>
        </p:grpSpPr>
        <p:sp>
          <p:nvSpPr>
            <p:cNvPr id="11" name="Rectangle 9"/>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2" name="Rectangle 10"/>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3" name="Group 11"/>
          <p:cNvGrpSpPr>
            <a:grpSpLocks/>
          </p:cNvGrpSpPr>
          <p:nvPr/>
        </p:nvGrpSpPr>
        <p:grpSpPr bwMode="auto">
          <a:xfrm>
            <a:off x="76200" y="176214"/>
            <a:ext cx="8745538" cy="161925"/>
            <a:chOff x="48" y="111"/>
            <a:chExt cx="5509" cy="102"/>
          </a:xfrm>
        </p:grpSpPr>
        <p:sp>
          <p:nvSpPr>
            <p:cNvPr id="14" name="Rectangle 12"/>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5" name="Rectangle 13"/>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sp>
        <p:nvSpPr>
          <p:cNvPr id="37902" name="Rectangle 14"/>
          <p:cNvSpPr>
            <a:spLocks noGrp="1" noChangeArrowheads="1"/>
          </p:cNvSpPr>
          <p:nvPr>
            <p:ph type="ctrTitle" sz="quarter"/>
          </p:nvPr>
        </p:nvSpPr>
        <p:spPr>
          <a:xfrm>
            <a:off x="685800" y="1981200"/>
            <a:ext cx="7772400" cy="1143000"/>
          </a:xfrm>
        </p:spPr>
        <p:txBody>
          <a:bodyPr anchor="ctr"/>
          <a:lstStyle>
            <a:lvl1pPr algn="ctr">
              <a:defRPr sz="4000">
                <a:solidFill>
                  <a:schemeClr val="tx1"/>
                </a:solidFill>
              </a:defRPr>
            </a:lvl1pPr>
          </a:lstStyle>
          <a:p>
            <a:r>
              <a:rPr lang="en-US"/>
              <a:t>Click to edit Master title style</a:t>
            </a:r>
          </a:p>
        </p:txBody>
      </p:sp>
      <p:sp>
        <p:nvSpPr>
          <p:cNvPr id="37903" name="Rectangle 15"/>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2800"/>
            </a:lvl1pPr>
          </a:lstStyle>
          <a:p>
            <a:r>
              <a:rPr lang="en-US"/>
              <a:t>Click to edit Master subtitle style</a:t>
            </a:r>
          </a:p>
        </p:txBody>
      </p:sp>
      <p:sp>
        <p:nvSpPr>
          <p:cNvPr id="16" name="Rectangle 16"/>
          <p:cNvSpPr>
            <a:spLocks noGrp="1" noChangeArrowheads="1"/>
          </p:cNvSpPr>
          <p:nvPr>
            <p:ph type="dt" sz="quarter" idx="10"/>
          </p:nvPr>
        </p:nvSpPr>
        <p:spPr>
          <a:xfrm>
            <a:off x="439738" y="5989638"/>
            <a:ext cx="1905000" cy="457200"/>
          </a:xfrm>
        </p:spPr>
        <p:txBody>
          <a:bodyPr/>
          <a:lstStyle>
            <a:lvl1pPr>
              <a:defRPr/>
            </a:lvl1pPr>
          </a:lstStyle>
          <a:p>
            <a:pPr>
              <a:defRPr/>
            </a:pPr>
            <a:fld id="{5298F105-D0BA-4278-9BBA-C1B9D6563623}" type="datetime1">
              <a:rPr lang="en-US" smtClean="0">
                <a:solidFill>
                  <a:srgbClr val="F8F8F8"/>
                </a:solidFill>
              </a:rPr>
              <a:t>8/17/2016</a:t>
            </a:fld>
            <a:endParaRPr lang="en-US" dirty="0">
              <a:solidFill>
                <a:srgbClr val="F8F8F8"/>
              </a:solidFill>
            </a:endParaRPr>
          </a:p>
        </p:txBody>
      </p:sp>
      <p:sp>
        <p:nvSpPr>
          <p:cNvPr id="17" name="Rectangle 17"/>
          <p:cNvSpPr>
            <a:spLocks noGrp="1" noChangeArrowheads="1"/>
          </p:cNvSpPr>
          <p:nvPr>
            <p:ph type="ftr" sz="quarter" idx="11"/>
          </p:nvPr>
        </p:nvSpPr>
        <p:spPr>
          <a:xfrm>
            <a:off x="3135313" y="6002338"/>
            <a:ext cx="2895600" cy="457200"/>
          </a:xfrm>
        </p:spPr>
        <p:txBody>
          <a:bodyPr/>
          <a:lstStyle>
            <a:lvl1pPr>
              <a:defRPr/>
            </a:lvl1pPr>
          </a:lstStyle>
          <a:p>
            <a:pPr>
              <a:defRPr/>
            </a:pPr>
            <a:endParaRPr lang="en-US" dirty="0">
              <a:solidFill>
                <a:srgbClr val="F8F8F8"/>
              </a:solidFill>
            </a:endParaRPr>
          </a:p>
        </p:txBody>
      </p:sp>
      <p:sp>
        <p:nvSpPr>
          <p:cNvPr id="18" name="Rectangle 18"/>
          <p:cNvSpPr>
            <a:spLocks noGrp="1" noChangeArrowheads="1"/>
          </p:cNvSpPr>
          <p:nvPr>
            <p:ph type="sldNum" sz="quarter" idx="12"/>
          </p:nvPr>
        </p:nvSpPr>
        <p:spPr>
          <a:xfrm>
            <a:off x="6800850" y="5978525"/>
            <a:ext cx="1905000" cy="457200"/>
          </a:xfrm>
        </p:spPr>
        <p:txBody>
          <a:bodyPr/>
          <a:lstStyle>
            <a:lvl1pPr>
              <a:defRPr sz="1400" b="0">
                <a:solidFill>
                  <a:schemeClr val="tx1"/>
                </a:solidFill>
                <a:latin typeface="Times New Roman" pitchFamily="18" charset="0"/>
              </a:defRPr>
            </a:lvl1pPr>
          </a:lstStyle>
          <a:p>
            <a:pPr>
              <a:defRPr/>
            </a:pPr>
            <a:fld id="{7588FEEE-9C3A-4AA2-B33F-108A11555FBF}" type="slidenum">
              <a:rPr lang="en-US">
                <a:solidFill>
                  <a:srgbClr val="F8F8F8"/>
                </a:solidFill>
              </a:rPr>
              <a:pPr>
                <a:defRPr/>
              </a:pPr>
              <a:t>‹#›</a:t>
            </a:fld>
            <a:endParaRPr lang="en-US" dirty="0">
              <a:solidFill>
                <a:srgbClr val="F8F8F8"/>
              </a:solidFill>
            </a:endParaRPr>
          </a:p>
        </p:txBody>
      </p:sp>
    </p:spTree>
    <p:extLst>
      <p:ext uri="{BB962C8B-B14F-4D97-AF65-F5344CB8AC3E}">
        <p14:creationId xmlns:p14="http://schemas.microsoft.com/office/powerpoint/2010/main" val="3709586850"/>
      </p:ext>
    </p:extLst>
  </p:cSld>
  <p:clrMapOvr>
    <a:masterClrMapping/>
  </p:clrMapOvr>
  <p:transition spd="slow"/>
</p:sldLayout>
</file>

<file path=ppt/slideLayouts/slideLayout18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581E2D72-AAFC-4DE3-8FFF-A6068EA1EEFE}"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baseline="0">
                <a:solidFill>
                  <a:schemeClr val="bg1"/>
                </a:solidFill>
              </a:defRPr>
            </a:lvl1pPr>
          </a:lstStyle>
          <a:p>
            <a:pPr>
              <a:defRPr/>
            </a:pPr>
            <a:fld id="{65863F37-B397-4355-9D9E-9B14CE65039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63460976"/>
      </p:ext>
    </p:extLst>
  </p:cSld>
  <p:clrMapOvr>
    <a:masterClrMapping/>
  </p:clrMapOvr>
  <p:transition spd="slow"/>
</p:sldLayout>
</file>

<file path=ppt/slideLayouts/slideLayout18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9"/>
          <p:cNvSpPr>
            <a:spLocks noGrp="1" noChangeArrowheads="1"/>
          </p:cNvSpPr>
          <p:nvPr>
            <p:ph type="dt" sz="half" idx="10"/>
          </p:nvPr>
        </p:nvSpPr>
        <p:spPr/>
        <p:txBody>
          <a:bodyPr/>
          <a:lstStyle>
            <a:lvl1pPr>
              <a:defRPr/>
            </a:lvl1pPr>
          </a:lstStyle>
          <a:p>
            <a:pPr>
              <a:defRPr/>
            </a:pPr>
            <a:fld id="{DB3BF549-7224-4B5C-A04E-D505166996F4}"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a:lvl1pPr>
          </a:lstStyle>
          <a:p>
            <a:pPr>
              <a:defRPr/>
            </a:pPr>
            <a:fld id="{D4B68CEE-5A0F-4DA0-9E25-D69DB8A051DC}" type="slidenum">
              <a:rPr lang="en-US"/>
              <a:pPr>
                <a:defRPr/>
              </a:pPr>
              <a:t>‹#›</a:t>
            </a:fld>
            <a:endParaRPr lang="en-US" dirty="0"/>
          </a:p>
        </p:txBody>
      </p:sp>
    </p:spTree>
    <p:extLst>
      <p:ext uri="{BB962C8B-B14F-4D97-AF65-F5344CB8AC3E}">
        <p14:creationId xmlns:p14="http://schemas.microsoft.com/office/powerpoint/2010/main" val="1050946598"/>
      </p:ext>
    </p:extLst>
  </p:cSld>
  <p:clrMapOvr>
    <a:masterClrMapping/>
  </p:clrMapOvr>
  <p:transition spd="slow"/>
</p:sldLayout>
</file>

<file path=ppt/slideLayouts/slideLayout18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9"/>
          <p:cNvSpPr>
            <a:spLocks noGrp="1" noChangeArrowheads="1"/>
          </p:cNvSpPr>
          <p:nvPr>
            <p:ph type="dt" sz="half" idx="10"/>
          </p:nvPr>
        </p:nvSpPr>
        <p:spPr/>
        <p:txBody>
          <a:bodyPr/>
          <a:lstStyle>
            <a:lvl1pPr>
              <a:defRPr/>
            </a:lvl1pPr>
          </a:lstStyle>
          <a:p>
            <a:pPr>
              <a:defRPr/>
            </a:pPr>
            <a:fld id="{BE3722E3-ED74-45EF-A85A-96188AB34405}" type="datetime1">
              <a:rPr lang="en-US" smtClean="0">
                <a:solidFill>
                  <a:srgbClr val="F8F8F8"/>
                </a:solidFill>
              </a:rPr>
              <a:t>8/17/2016</a:t>
            </a:fld>
            <a:endParaRPr lang="en-US" dirty="0">
              <a:solidFill>
                <a:srgbClr val="F8F8F8"/>
              </a:solidFill>
            </a:endParaRPr>
          </a:p>
        </p:txBody>
      </p:sp>
      <p:sp>
        <p:nvSpPr>
          <p:cNvPr id="6"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7" name="Rectangle 21"/>
          <p:cNvSpPr>
            <a:spLocks noGrp="1" noChangeArrowheads="1"/>
          </p:cNvSpPr>
          <p:nvPr>
            <p:ph type="sldNum" sz="quarter" idx="12"/>
          </p:nvPr>
        </p:nvSpPr>
        <p:spPr/>
        <p:txBody>
          <a:bodyPr/>
          <a:lstStyle>
            <a:lvl1pPr>
              <a:defRPr/>
            </a:lvl1pPr>
          </a:lstStyle>
          <a:p>
            <a:pPr>
              <a:defRPr/>
            </a:pPr>
            <a:fld id="{B24256E5-D820-407F-8026-F31E2453CE04}" type="slidenum">
              <a:rPr lang="en-US"/>
              <a:pPr>
                <a:defRPr/>
              </a:pPr>
              <a:t>‹#›</a:t>
            </a:fld>
            <a:endParaRPr lang="en-US" dirty="0"/>
          </a:p>
        </p:txBody>
      </p:sp>
    </p:spTree>
    <p:extLst>
      <p:ext uri="{BB962C8B-B14F-4D97-AF65-F5344CB8AC3E}">
        <p14:creationId xmlns:p14="http://schemas.microsoft.com/office/powerpoint/2010/main" val="2903618384"/>
      </p:ext>
    </p:extLst>
  </p:cSld>
  <p:clrMapOvr>
    <a:masterClrMapping/>
  </p:clrMapOvr>
  <p:transition spd="slow"/>
</p:sldLayout>
</file>

<file path=ppt/slideLayouts/slideLayout18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9"/>
          <p:cNvSpPr>
            <a:spLocks noGrp="1" noChangeArrowheads="1"/>
          </p:cNvSpPr>
          <p:nvPr>
            <p:ph type="dt" sz="half" idx="10"/>
          </p:nvPr>
        </p:nvSpPr>
        <p:spPr/>
        <p:txBody>
          <a:bodyPr/>
          <a:lstStyle>
            <a:lvl1pPr>
              <a:defRPr/>
            </a:lvl1pPr>
          </a:lstStyle>
          <a:p>
            <a:pPr>
              <a:defRPr/>
            </a:pPr>
            <a:fld id="{18C09740-C53D-4390-AC80-857060B30053}" type="datetime1">
              <a:rPr lang="en-US" smtClean="0">
                <a:solidFill>
                  <a:srgbClr val="F8F8F8"/>
                </a:solidFill>
              </a:rPr>
              <a:t>8/17/2016</a:t>
            </a:fld>
            <a:endParaRPr lang="en-US" dirty="0">
              <a:solidFill>
                <a:srgbClr val="F8F8F8"/>
              </a:solidFill>
            </a:endParaRPr>
          </a:p>
        </p:txBody>
      </p:sp>
      <p:sp>
        <p:nvSpPr>
          <p:cNvPr id="8"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9" name="Rectangle 21"/>
          <p:cNvSpPr>
            <a:spLocks noGrp="1" noChangeArrowheads="1"/>
          </p:cNvSpPr>
          <p:nvPr>
            <p:ph type="sldNum" sz="quarter" idx="12"/>
          </p:nvPr>
        </p:nvSpPr>
        <p:spPr/>
        <p:txBody>
          <a:bodyPr/>
          <a:lstStyle>
            <a:lvl1pPr>
              <a:defRPr/>
            </a:lvl1pPr>
          </a:lstStyle>
          <a:p>
            <a:pPr>
              <a:defRPr/>
            </a:pPr>
            <a:fld id="{F9CD53FD-044D-4DBB-A61C-B4A4316AD7AC}" type="slidenum">
              <a:rPr lang="en-US"/>
              <a:pPr>
                <a:defRPr/>
              </a:pPr>
              <a:t>‹#›</a:t>
            </a:fld>
            <a:endParaRPr lang="en-US" dirty="0"/>
          </a:p>
        </p:txBody>
      </p:sp>
    </p:spTree>
    <p:extLst>
      <p:ext uri="{BB962C8B-B14F-4D97-AF65-F5344CB8AC3E}">
        <p14:creationId xmlns:p14="http://schemas.microsoft.com/office/powerpoint/2010/main" val="1873938107"/>
      </p:ext>
    </p:extLst>
  </p:cSld>
  <p:clrMapOvr>
    <a:masterClrMapping/>
  </p:clrMapOvr>
  <p:transition spd="slow"/>
</p:sldLayout>
</file>

<file path=ppt/slideLayouts/slideLayout18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9"/>
          <p:cNvSpPr>
            <a:spLocks noGrp="1" noChangeArrowheads="1"/>
          </p:cNvSpPr>
          <p:nvPr>
            <p:ph type="dt" sz="half" idx="10"/>
          </p:nvPr>
        </p:nvSpPr>
        <p:spPr/>
        <p:txBody>
          <a:bodyPr/>
          <a:lstStyle>
            <a:lvl1pPr>
              <a:defRPr/>
            </a:lvl1pPr>
          </a:lstStyle>
          <a:p>
            <a:pPr>
              <a:defRPr/>
            </a:pPr>
            <a:fld id="{5B29B316-CBAD-468B-AD94-36216FB759C4}" type="datetime1">
              <a:rPr lang="en-US" smtClean="0">
                <a:solidFill>
                  <a:srgbClr val="F8F8F8"/>
                </a:solidFill>
              </a:rPr>
              <a:t>8/17/2016</a:t>
            </a:fld>
            <a:endParaRPr lang="en-US" dirty="0">
              <a:solidFill>
                <a:srgbClr val="F8F8F8"/>
              </a:solidFill>
            </a:endParaRPr>
          </a:p>
        </p:txBody>
      </p:sp>
      <p:sp>
        <p:nvSpPr>
          <p:cNvPr id="4"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5" name="Rectangle 21"/>
          <p:cNvSpPr>
            <a:spLocks noGrp="1" noChangeArrowheads="1"/>
          </p:cNvSpPr>
          <p:nvPr>
            <p:ph type="sldNum" sz="quarter" idx="12"/>
          </p:nvPr>
        </p:nvSpPr>
        <p:spPr/>
        <p:txBody>
          <a:bodyPr/>
          <a:lstStyle>
            <a:lvl1pPr>
              <a:defRPr/>
            </a:lvl1pPr>
          </a:lstStyle>
          <a:p>
            <a:pPr>
              <a:defRPr/>
            </a:pPr>
            <a:fld id="{78D627E5-F292-4774-AF44-8F37C82FF294}" type="slidenum">
              <a:rPr lang="en-US"/>
              <a:pPr>
                <a:defRPr/>
              </a:pPr>
              <a:t>‹#›</a:t>
            </a:fld>
            <a:endParaRPr lang="en-US" dirty="0"/>
          </a:p>
        </p:txBody>
      </p:sp>
    </p:spTree>
    <p:extLst>
      <p:ext uri="{BB962C8B-B14F-4D97-AF65-F5344CB8AC3E}">
        <p14:creationId xmlns:p14="http://schemas.microsoft.com/office/powerpoint/2010/main" val="2730162244"/>
      </p:ext>
    </p:extLst>
  </p:cSld>
  <p:clrMapOvr>
    <a:masterClrMapping/>
  </p:clrMapOvr>
  <p:transition spd="slow"/>
</p:sldLayout>
</file>

<file path=ppt/slideLayouts/slideLayout18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9"/>
          <p:cNvSpPr>
            <a:spLocks noGrp="1" noChangeArrowheads="1"/>
          </p:cNvSpPr>
          <p:nvPr>
            <p:ph type="dt" sz="half" idx="10"/>
          </p:nvPr>
        </p:nvSpPr>
        <p:spPr/>
        <p:txBody>
          <a:bodyPr/>
          <a:lstStyle>
            <a:lvl1pPr>
              <a:defRPr/>
            </a:lvl1pPr>
          </a:lstStyle>
          <a:p>
            <a:pPr>
              <a:defRPr/>
            </a:pPr>
            <a:fld id="{482DF710-0565-45E3-B4E2-0FD68B4DC119}" type="datetime1">
              <a:rPr lang="en-US" smtClean="0">
                <a:solidFill>
                  <a:srgbClr val="F8F8F8"/>
                </a:solidFill>
              </a:rPr>
              <a:t>8/17/2016</a:t>
            </a:fld>
            <a:endParaRPr lang="en-US" dirty="0">
              <a:solidFill>
                <a:srgbClr val="F8F8F8"/>
              </a:solidFill>
            </a:endParaRPr>
          </a:p>
        </p:txBody>
      </p:sp>
      <p:sp>
        <p:nvSpPr>
          <p:cNvPr id="3"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4" name="Rectangle 21"/>
          <p:cNvSpPr>
            <a:spLocks noGrp="1" noChangeArrowheads="1"/>
          </p:cNvSpPr>
          <p:nvPr>
            <p:ph type="sldNum" sz="quarter" idx="12"/>
          </p:nvPr>
        </p:nvSpPr>
        <p:spPr/>
        <p:txBody>
          <a:bodyPr/>
          <a:lstStyle>
            <a:lvl1pPr>
              <a:defRPr/>
            </a:lvl1pPr>
          </a:lstStyle>
          <a:p>
            <a:pPr>
              <a:defRPr/>
            </a:pPr>
            <a:fld id="{30A19B09-865F-40E5-B6D7-0F3E48BE18EF}" type="slidenum">
              <a:rPr lang="en-US"/>
              <a:pPr>
                <a:defRPr/>
              </a:pPr>
              <a:t>‹#›</a:t>
            </a:fld>
            <a:endParaRPr lang="en-US" dirty="0"/>
          </a:p>
        </p:txBody>
      </p:sp>
    </p:spTree>
    <p:extLst>
      <p:ext uri="{BB962C8B-B14F-4D97-AF65-F5344CB8AC3E}">
        <p14:creationId xmlns:p14="http://schemas.microsoft.com/office/powerpoint/2010/main" val="1681447871"/>
      </p:ext>
    </p:extLst>
  </p:cSld>
  <p:clrMapOvr>
    <a:masterClrMapping/>
  </p:clrMapOvr>
  <p:transition spd="slow"/>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p:txBody>
          <a:bodyPr/>
          <a:lstStyle>
            <a:lvl1pPr>
              <a:defRPr/>
            </a:lvl1pPr>
          </a:lstStyle>
          <a:p>
            <a:pPr>
              <a:defRPr/>
            </a:pPr>
            <a:fld id="{AF3CBFE7-F2FC-4E9C-8423-9CF6F1B80FED}" type="datetime1">
              <a:rPr lang="en-US" smtClean="0">
                <a:solidFill>
                  <a:srgbClr val="F8F8F8"/>
                </a:solidFill>
              </a:rPr>
              <a:t>8/17/2016</a:t>
            </a:fld>
            <a:endParaRPr lang="en-US" dirty="0">
              <a:solidFill>
                <a:srgbClr val="F8F8F8"/>
              </a:solidFill>
            </a:endParaRPr>
          </a:p>
        </p:txBody>
      </p:sp>
      <p:sp>
        <p:nvSpPr>
          <p:cNvPr id="6"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7" name="Rectangle 21"/>
          <p:cNvSpPr>
            <a:spLocks noGrp="1" noChangeArrowheads="1"/>
          </p:cNvSpPr>
          <p:nvPr>
            <p:ph type="sldNum" sz="quarter" idx="12"/>
          </p:nvPr>
        </p:nvSpPr>
        <p:spPr/>
        <p:txBody>
          <a:bodyPr/>
          <a:lstStyle>
            <a:lvl1pPr>
              <a:defRPr/>
            </a:lvl1pPr>
          </a:lstStyle>
          <a:p>
            <a:pPr>
              <a:defRPr/>
            </a:pPr>
            <a:fld id="{4F359B47-2B7F-47CB-8A83-1615FF4BAEF2}" type="slidenum">
              <a:rPr lang="en-US"/>
              <a:pPr>
                <a:defRPr/>
              </a:pPr>
              <a:t>‹#›</a:t>
            </a:fld>
            <a:endParaRPr lang="en-US" dirty="0"/>
          </a:p>
        </p:txBody>
      </p:sp>
    </p:spTree>
    <p:extLst>
      <p:ext uri="{BB962C8B-B14F-4D97-AF65-F5344CB8AC3E}">
        <p14:creationId xmlns:p14="http://schemas.microsoft.com/office/powerpoint/2010/main" val="1894455067"/>
      </p:ext>
    </p:extLst>
  </p:cSld>
  <p:clrMapOvr>
    <a:masterClrMapping/>
  </p:clrMapOvr>
  <p:transition spd="slow"/>
</p:sldLayout>
</file>

<file path=ppt/slideLayouts/slideLayout18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p:txBody>
          <a:bodyPr/>
          <a:lstStyle>
            <a:lvl1pPr>
              <a:defRPr/>
            </a:lvl1pPr>
          </a:lstStyle>
          <a:p>
            <a:pPr>
              <a:defRPr/>
            </a:pPr>
            <a:fld id="{2108338E-EA0A-4653-AFCE-30F3A5B8549D}" type="datetime1">
              <a:rPr lang="en-US" smtClean="0">
                <a:solidFill>
                  <a:srgbClr val="F8F8F8"/>
                </a:solidFill>
              </a:rPr>
              <a:t>8/17/2016</a:t>
            </a:fld>
            <a:endParaRPr lang="en-US" dirty="0">
              <a:solidFill>
                <a:srgbClr val="F8F8F8"/>
              </a:solidFill>
            </a:endParaRPr>
          </a:p>
        </p:txBody>
      </p:sp>
      <p:sp>
        <p:nvSpPr>
          <p:cNvPr id="6"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7" name="Rectangle 21"/>
          <p:cNvSpPr>
            <a:spLocks noGrp="1" noChangeArrowheads="1"/>
          </p:cNvSpPr>
          <p:nvPr>
            <p:ph type="sldNum" sz="quarter" idx="12"/>
          </p:nvPr>
        </p:nvSpPr>
        <p:spPr/>
        <p:txBody>
          <a:bodyPr/>
          <a:lstStyle>
            <a:lvl1pPr>
              <a:defRPr/>
            </a:lvl1pPr>
          </a:lstStyle>
          <a:p>
            <a:pPr>
              <a:defRPr/>
            </a:pPr>
            <a:fld id="{B876CA47-3D49-4CC7-A239-4844147BE7B8}" type="slidenum">
              <a:rPr lang="en-US"/>
              <a:pPr>
                <a:defRPr/>
              </a:pPr>
              <a:t>‹#›</a:t>
            </a:fld>
            <a:endParaRPr lang="en-US" dirty="0"/>
          </a:p>
        </p:txBody>
      </p:sp>
    </p:spTree>
    <p:extLst>
      <p:ext uri="{BB962C8B-B14F-4D97-AF65-F5344CB8AC3E}">
        <p14:creationId xmlns:p14="http://schemas.microsoft.com/office/powerpoint/2010/main" val="2577360008"/>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416C877C-DD2B-41EA-AB4A-6B28DAAEB524}" type="datetime1">
              <a:rPr lang="en-US" smtClean="0"/>
              <a:t>8/17/2016</a:t>
            </a:fld>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67D42A75-EE7E-451A-A3D0-85D1E9756A2F}" type="slidenum">
              <a:rPr lang="en-US"/>
              <a:pPr>
                <a:defRPr/>
              </a:pPr>
              <a:t>‹#›</a:t>
            </a:fld>
            <a:endParaRPr lang="en-US" dirty="0"/>
          </a:p>
        </p:txBody>
      </p:sp>
    </p:spTree>
  </p:cSld>
  <p:clrMapOvr>
    <a:masterClrMapping/>
  </p:clrMapOvr>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E7915492-0569-489D-A2C5-28C2230033E4}"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a:lvl1pPr>
          </a:lstStyle>
          <a:p>
            <a:pPr>
              <a:defRPr/>
            </a:pPr>
            <a:fld id="{996CA54D-C869-41F1-B13F-8AD24DB212BF}" type="slidenum">
              <a:rPr lang="en-US"/>
              <a:pPr>
                <a:defRPr/>
              </a:pPr>
              <a:t>‹#›</a:t>
            </a:fld>
            <a:endParaRPr lang="en-US" dirty="0"/>
          </a:p>
        </p:txBody>
      </p:sp>
    </p:spTree>
    <p:extLst>
      <p:ext uri="{BB962C8B-B14F-4D97-AF65-F5344CB8AC3E}">
        <p14:creationId xmlns:p14="http://schemas.microsoft.com/office/powerpoint/2010/main" val="286101910"/>
      </p:ext>
    </p:extLst>
  </p:cSld>
  <p:clrMapOvr>
    <a:masterClrMapping/>
  </p:clrMapOvr>
  <p:transition spd="slow"/>
</p:sldLayout>
</file>

<file path=ppt/slideLayouts/slideLayout19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75E9B816-DB38-4302-AC0A-11B8A3A4E5F3}" type="datetime1">
              <a:rPr lang="en-US" smtClean="0">
                <a:solidFill>
                  <a:srgbClr val="F8F8F8"/>
                </a:solidFill>
              </a:rPr>
              <a:t>8/17/2016</a:t>
            </a:fld>
            <a:endParaRPr lang="en-US" dirty="0">
              <a:solidFill>
                <a:srgbClr val="F8F8F8"/>
              </a:solidFill>
            </a:endParaRPr>
          </a:p>
        </p:txBody>
      </p:sp>
      <p:sp>
        <p:nvSpPr>
          <p:cNvPr id="5"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6" name="Rectangle 21"/>
          <p:cNvSpPr>
            <a:spLocks noGrp="1" noChangeArrowheads="1"/>
          </p:cNvSpPr>
          <p:nvPr>
            <p:ph type="sldNum" sz="quarter" idx="12"/>
          </p:nvPr>
        </p:nvSpPr>
        <p:spPr/>
        <p:txBody>
          <a:bodyPr/>
          <a:lstStyle>
            <a:lvl1pPr>
              <a:defRPr/>
            </a:lvl1pPr>
          </a:lstStyle>
          <a:p>
            <a:pPr>
              <a:defRPr/>
            </a:pPr>
            <a:fld id="{DBFB9835-EBDC-4D07-9B12-FF90B57A5060}" type="slidenum">
              <a:rPr lang="en-US"/>
              <a:pPr>
                <a:defRPr/>
              </a:pPr>
              <a:t>‹#›</a:t>
            </a:fld>
            <a:endParaRPr lang="en-US" dirty="0"/>
          </a:p>
        </p:txBody>
      </p:sp>
    </p:spTree>
    <p:extLst>
      <p:ext uri="{BB962C8B-B14F-4D97-AF65-F5344CB8AC3E}">
        <p14:creationId xmlns:p14="http://schemas.microsoft.com/office/powerpoint/2010/main" val="2976751220"/>
      </p:ext>
    </p:extLst>
  </p:cSld>
  <p:clrMapOvr>
    <a:masterClrMapping/>
  </p:clrMapOvr>
  <p:transition spd="slow"/>
</p:sldLayout>
</file>

<file path=ppt/slideLayouts/slideLayout192.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990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9"/>
          <p:cNvSpPr>
            <a:spLocks noGrp="1" noChangeArrowheads="1"/>
          </p:cNvSpPr>
          <p:nvPr>
            <p:ph type="dt" sz="half" idx="10"/>
          </p:nvPr>
        </p:nvSpPr>
        <p:spPr/>
        <p:txBody>
          <a:bodyPr/>
          <a:lstStyle>
            <a:lvl1pPr>
              <a:defRPr/>
            </a:lvl1pPr>
          </a:lstStyle>
          <a:p>
            <a:pPr>
              <a:defRPr/>
            </a:pPr>
            <a:fld id="{823DFDEE-DDDF-4A7F-BCEA-2BD61BD35D30}" type="datetime1">
              <a:rPr lang="en-US" smtClean="0">
                <a:solidFill>
                  <a:srgbClr val="F8F8F8"/>
                </a:solidFill>
              </a:rPr>
              <a:t>8/17/2016</a:t>
            </a:fld>
            <a:endParaRPr lang="en-US" dirty="0">
              <a:solidFill>
                <a:srgbClr val="F8F8F8"/>
              </a:solidFill>
            </a:endParaRPr>
          </a:p>
        </p:txBody>
      </p:sp>
      <p:sp>
        <p:nvSpPr>
          <p:cNvPr id="8" name="Rectangle 20"/>
          <p:cNvSpPr>
            <a:spLocks noGrp="1" noChangeArrowheads="1"/>
          </p:cNvSpPr>
          <p:nvPr>
            <p:ph type="ftr" sz="quarter" idx="11"/>
          </p:nvPr>
        </p:nvSpPr>
        <p:spPr/>
        <p:txBody>
          <a:bodyPr/>
          <a:lstStyle>
            <a:lvl1pPr>
              <a:defRPr/>
            </a:lvl1pPr>
          </a:lstStyle>
          <a:p>
            <a:pPr>
              <a:defRPr/>
            </a:pPr>
            <a:endParaRPr lang="en-US" dirty="0">
              <a:solidFill>
                <a:srgbClr val="F8F8F8"/>
              </a:solidFill>
            </a:endParaRPr>
          </a:p>
        </p:txBody>
      </p:sp>
      <p:sp>
        <p:nvSpPr>
          <p:cNvPr id="9" name="Rectangle 21"/>
          <p:cNvSpPr>
            <a:spLocks noGrp="1" noChangeArrowheads="1"/>
          </p:cNvSpPr>
          <p:nvPr>
            <p:ph type="sldNum" sz="quarter" idx="12"/>
          </p:nvPr>
        </p:nvSpPr>
        <p:spPr/>
        <p:txBody>
          <a:bodyPr/>
          <a:lstStyle>
            <a:lvl1pPr>
              <a:defRPr/>
            </a:lvl1pPr>
          </a:lstStyle>
          <a:p>
            <a:pPr>
              <a:defRPr/>
            </a:pPr>
            <a:fld id="{824A232E-8881-458B-A747-081600FFE653}" type="slidenum">
              <a:rPr lang="en-US"/>
              <a:pPr>
                <a:defRPr/>
              </a:pPr>
              <a:t>‹#›</a:t>
            </a:fld>
            <a:endParaRPr lang="en-US" dirty="0"/>
          </a:p>
        </p:txBody>
      </p:sp>
    </p:spTree>
    <p:extLst>
      <p:ext uri="{BB962C8B-B14F-4D97-AF65-F5344CB8AC3E}">
        <p14:creationId xmlns:p14="http://schemas.microsoft.com/office/powerpoint/2010/main" val="1153340245"/>
      </p:ext>
    </p:extLst>
  </p:cSld>
  <p:clrMapOvr>
    <a:masterClrMapping/>
  </p:clrMapOvr>
  <p:transition spd="slow"/>
</p:sldLayout>
</file>

<file path=ppt/slideLayouts/slideLayout19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7414454-0EBB-4025-96D8-99F70F64F8A9}"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211922270"/>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8F7DB03-6807-4178-B062-705FA8BC0C12}"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36055637"/>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2BA706D-15AB-4BD5-B2C4-13416A82A451}"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113489387"/>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79EC723-4E07-47EE-9A78-9F00F2AEF0EB}"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36693110"/>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A583750-967A-4634-820B-47A9B739ACED}"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27987092"/>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9ADF439-3863-4574-9002-E2EBA5D68F47}"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99412677"/>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6941318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p:txBody>
          <a:bodyPr/>
          <a:lstStyle>
            <a:lvl1pPr>
              <a:defRPr/>
            </a:lvl1pPr>
          </a:lstStyle>
          <a:p>
            <a:pPr>
              <a:defRPr/>
            </a:pPr>
            <a:fld id="{5C9AC3D6-4E30-453D-8DFD-6E3053334A83}" type="datetime1">
              <a:rPr lang="en-US" smtClean="0"/>
              <a:t>8/17/2016</a:t>
            </a:fld>
            <a:endParaRPr lang="en-US" dirty="0"/>
          </a:p>
        </p:txBody>
      </p:sp>
      <p:sp>
        <p:nvSpPr>
          <p:cNvPr id="5" name="Rectangle 20"/>
          <p:cNvSpPr>
            <a:spLocks noGrp="1" noChangeArrowheads="1"/>
          </p:cNvSpPr>
          <p:nvPr>
            <p:ph type="ftr" sz="quarter" idx="11"/>
          </p:nvPr>
        </p:nvSpPr>
        <p:spPr/>
        <p:txBody>
          <a:bodyPr/>
          <a:lstStyle>
            <a:lvl1pPr>
              <a:defRPr/>
            </a:lvl1pPr>
          </a:lstStyle>
          <a:p>
            <a:pPr>
              <a:defRPr/>
            </a:pPr>
            <a:endParaRPr lang="en-US" dirty="0"/>
          </a:p>
        </p:txBody>
      </p:sp>
      <p:sp>
        <p:nvSpPr>
          <p:cNvPr id="6" name="Rectangle 21"/>
          <p:cNvSpPr>
            <a:spLocks noGrp="1" noChangeArrowheads="1"/>
          </p:cNvSpPr>
          <p:nvPr>
            <p:ph type="sldNum" sz="quarter" idx="12"/>
          </p:nvPr>
        </p:nvSpPr>
        <p:spPr/>
        <p:txBody>
          <a:bodyPr/>
          <a:lstStyle>
            <a:lvl1pPr>
              <a:defRPr baseline="0">
                <a:solidFill>
                  <a:schemeClr val="bg1"/>
                </a:solidFill>
              </a:defRPr>
            </a:lvl1pPr>
          </a:lstStyle>
          <a:p>
            <a:pPr>
              <a:defRPr/>
            </a:pPr>
            <a:fld id="{65863F37-B397-4355-9D9E-9B14CE65039E}" type="slidenum">
              <a:rPr lang="en-US"/>
              <a:pPr>
                <a:defRPr/>
              </a:pPr>
              <a:t>‹#›</a:t>
            </a:fld>
            <a:endParaRPr lang="en-US" dirty="0"/>
          </a:p>
        </p:txBody>
      </p:sp>
    </p:spTree>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C26F5239-E41A-492A-9F38-71407937F8E8}" type="datetime1">
              <a:rPr lang="en-US" smtClean="0"/>
              <a:t>8/17/2016</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4D3712FB-44CF-4F72-B498-73D8DFF4B071}" type="slidenum">
              <a:rPr lang="en-US"/>
              <a:pPr>
                <a:defRPr/>
              </a:pPr>
              <a:t>‹#›</a:t>
            </a:fld>
            <a:endParaRPr lang="en-US" dirty="0"/>
          </a:p>
        </p:txBody>
      </p:sp>
    </p:spTree>
  </p:cSld>
  <p:clrMapOvr>
    <a:masterClrMapping/>
  </p:clrMapOvr>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fontAlgn="auto">
              <a:spcBef>
                <a:spcPts val="0"/>
              </a:spcBef>
              <a:spcAft>
                <a:spcPts val="0"/>
              </a:spcAft>
            </a:pPr>
            <a:fld id="{CFD443C2-CB7E-49E0-B680-B84DDDD417EC}"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pPr fontAlgn="auto">
              <a:spcBef>
                <a:spcPts val="0"/>
              </a:spcBef>
              <a:spcAft>
                <a:spcPts val="0"/>
              </a:spcAft>
            </a:pPr>
            <a:endParaRPr lang="en-US" b="0"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665311677"/>
      </p:ext>
    </p:extLst>
  </p:cSld>
  <p:clrMapOvr>
    <a:masterClrMapping/>
  </p:clrMapOvr>
  <p:timing>
    <p:tnLst>
      <p:par>
        <p:cTn id="1" dur="indefinite" restart="never" nodeType="tmRoot"/>
      </p:par>
    </p:tnLst>
  </p:timing>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9C58646-8CA3-4D6C-8419-CA060EAE605B}"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885047615"/>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250E9F-4A02-4A3B-A412-3FF617AE18B9}"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84572935"/>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B47284C-8DF4-49F5-911A-2DF1D2802A86}"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92276232"/>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4B6162-C706-49A4-A018-50A0AFEDD7D7}"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12211736"/>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BF40D7F-6B6C-47C5-874F-B0B6E62E2DAA}"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31476844"/>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4AF23C-C465-4E75-BC39-F9BBF22C4533}"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869959903"/>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BD2D856-A480-43E3-8716-6E2CAF7BBBBB}"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30383888"/>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ED5A03-C369-43E1-AD34-9A3900A22B05}"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35703230"/>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F76723-8DA7-4208-9F32-989CC79CF00E}"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006293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69253DDF-1856-4F5E-950B-6283BD559801}" type="datetime1">
              <a:rPr lang="en-US" smtClean="0"/>
              <a:t>8/17/2016</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EE1FCDAF-238F-4ED1-BC83-49D0F6ECF446}" type="slidenum">
              <a:rPr lang="en-US"/>
              <a:pPr>
                <a:defRPr/>
              </a:pPr>
              <a:t>‹#›</a:t>
            </a:fld>
            <a:endParaRPr lang="en-US" dirty="0"/>
          </a:p>
        </p:txBody>
      </p:sp>
    </p:spTree>
  </p:cSld>
  <p:clrMapOvr>
    <a:masterClrMapping/>
  </p:clrMapOvr>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6EF1109-B664-4F5C-851C-3AC324675477}"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98600190"/>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0CD731-0BD6-47AB-BFE5-685A2F9FFA46}"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287174216"/>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55AB26-611F-49AE-8541-0611DD168559}"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26921623"/>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2396DF3-D721-42BA-AFED-6B2187DA982E}"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5787746"/>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1FAA37-6E21-46E4-A7B5-9A344C03F804}"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250584851"/>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F71617-2CF6-4889-9EF2-C6B01CF5AFEE}"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60126169"/>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F752D73-C741-4B96-BFA1-07AE56222451}"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95649248"/>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6ABE017-9FB6-4D8C-BE32-FC60C0A86A3E}"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894924277"/>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A18823A-E69D-4DA1-A4A6-5BD1986F51DD}"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08963807"/>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90E6E1F-7005-4310-8F3C-45464C2D5FDA}"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754294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8D1265C-DB4B-40CD-B82B-4A96A0EC4619}" type="datetime1">
              <a:rPr lang="en-US" smtClean="0"/>
              <a:t>8/17/2016</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F09E162E-A015-42DE-917F-EEDCC428B8CD}" type="slidenum">
              <a:rPr lang="en-US"/>
              <a:pPr>
                <a:defRPr/>
              </a:pPr>
              <a:t>‹#›</a:t>
            </a:fld>
            <a:endParaRPr lang="en-US" dirty="0"/>
          </a:p>
        </p:txBody>
      </p:sp>
    </p:spTree>
  </p:cSld>
  <p:clrMapOvr>
    <a:masterClrMapping/>
  </p:clrMapOvr>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16C5BC-3B14-4ABC-87B9-89AF5D54A43A}"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95809481"/>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550F600-3B3A-4F85-B892-873A6D3ED3DD}"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570435233"/>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45D890-8D67-4088-8B5A-E27E34AB409B}"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08799005"/>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CEA53AF-3A13-48F4-AB04-5244D9090428}"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17231250"/>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581A3DA-A5CC-4C4B-B716-92868CFBB2C2}"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32009726"/>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36989C5-9946-443B-AEA0-258F16BFD2BB}"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014784896"/>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064E98-A5BB-49E5-ABCD-C9ECD1B868C4}"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809067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34200" y="228600"/>
            <a:ext cx="19812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228600"/>
            <a:ext cx="57912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624DC04-691F-4846-8021-8BEDCDB260A4}" type="datetime1">
              <a:rPr lang="en-US" smtClean="0"/>
              <a:t>8/17/2016</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50244505-CE51-4D97-B512-D7D796ACB64A}" type="slidenum">
              <a:rPr lang="en-US"/>
              <a:pPr>
                <a:defRPr/>
              </a:pPr>
              <a:t>‹#›</a:t>
            </a:fld>
            <a:endParaRPr lang="en-US" dirty="0"/>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44782" name="Rectangle 14"/>
          <p:cNvSpPr>
            <a:spLocks noGrp="1" noChangeArrowheads="1"/>
          </p:cNvSpPr>
          <p:nvPr>
            <p:ph type="ctrTitle" sz="quarter"/>
          </p:nvPr>
        </p:nvSpPr>
        <p:spPr>
          <a:xfrm>
            <a:off x="685800" y="1981200"/>
            <a:ext cx="7772400" cy="1143000"/>
          </a:xfrm>
        </p:spPr>
        <p:txBody>
          <a:bodyPr anchor="ctr"/>
          <a:lstStyle>
            <a:lvl1pPr algn="ctr">
              <a:defRPr sz="4000">
                <a:solidFill>
                  <a:schemeClr val="tx1"/>
                </a:solidFill>
              </a:defRPr>
            </a:lvl1pPr>
          </a:lstStyle>
          <a:p>
            <a:r>
              <a:rPr lang="en-US"/>
              <a:t>Click to edit Master title style</a:t>
            </a:r>
          </a:p>
        </p:txBody>
      </p:sp>
      <p:sp>
        <p:nvSpPr>
          <p:cNvPr id="544783" name="Rectangle 15"/>
          <p:cNvSpPr>
            <a:spLocks noGrp="1" noChangeArrowheads="1"/>
          </p:cNvSpPr>
          <p:nvPr>
            <p:ph type="subTitle" sz="quarter" idx="1"/>
          </p:nvPr>
        </p:nvSpPr>
        <p:spPr>
          <a:xfrm>
            <a:off x="1371600" y="3886200"/>
            <a:ext cx="6400800" cy="1752600"/>
          </a:xfrm>
        </p:spPr>
        <p:txBody>
          <a:bodyPr/>
          <a:lstStyle>
            <a:lvl1pPr marL="0" indent="0" algn="ctr">
              <a:buFontTx/>
              <a:buNone/>
              <a:defRPr sz="2800"/>
            </a:lvl1pPr>
          </a:lstStyle>
          <a:p>
            <a:r>
              <a:rPr lang="en-US"/>
              <a:t>Click to edit Master subtitle style</a:t>
            </a:r>
          </a:p>
        </p:txBody>
      </p:sp>
      <p:sp>
        <p:nvSpPr>
          <p:cNvPr id="4" name="Rectangle 16"/>
          <p:cNvSpPr>
            <a:spLocks noGrp="1" noChangeArrowheads="1"/>
          </p:cNvSpPr>
          <p:nvPr>
            <p:ph type="dt" sz="quarter" idx="10"/>
          </p:nvPr>
        </p:nvSpPr>
        <p:spPr>
          <a:xfrm>
            <a:off x="439738" y="5989638"/>
            <a:ext cx="1905000" cy="457200"/>
          </a:xfrm>
        </p:spPr>
        <p:txBody>
          <a:bodyPr/>
          <a:lstStyle>
            <a:lvl1pPr>
              <a:defRPr/>
            </a:lvl1pPr>
          </a:lstStyle>
          <a:p>
            <a:pPr>
              <a:defRPr/>
            </a:pPr>
            <a:fld id="{9513FAAD-30FA-4E90-8A34-B612467A89EB}" type="datetime1">
              <a:rPr lang="en-US" smtClean="0"/>
              <a:t>8/17/2016</a:t>
            </a:fld>
            <a:endParaRPr lang="en-US" dirty="0"/>
          </a:p>
        </p:txBody>
      </p:sp>
      <p:sp>
        <p:nvSpPr>
          <p:cNvPr id="5" name="Rectangle 17"/>
          <p:cNvSpPr>
            <a:spLocks noGrp="1" noChangeArrowheads="1"/>
          </p:cNvSpPr>
          <p:nvPr>
            <p:ph type="ftr" sz="quarter" idx="11"/>
          </p:nvPr>
        </p:nvSpPr>
        <p:spPr>
          <a:xfrm>
            <a:off x="3135313" y="6002338"/>
            <a:ext cx="2895600" cy="457200"/>
          </a:xfrm>
        </p:spPr>
        <p:txBody>
          <a:bodyPr/>
          <a:lstStyle>
            <a:lvl1pPr>
              <a:defRPr/>
            </a:lvl1pPr>
          </a:lstStyle>
          <a:p>
            <a:pPr>
              <a:defRPr/>
            </a:pPr>
            <a:endParaRPr lang="en-US" dirty="0"/>
          </a:p>
        </p:txBody>
      </p:sp>
      <p:sp>
        <p:nvSpPr>
          <p:cNvPr id="6" name="Rectangle 18"/>
          <p:cNvSpPr>
            <a:spLocks noGrp="1" noChangeArrowheads="1"/>
          </p:cNvSpPr>
          <p:nvPr>
            <p:ph type="sldNum" sz="quarter" idx="12"/>
          </p:nvPr>
        </p:nvSpPr>
        <p:spPr/>
        <p:txBody>
          <a:bodyPr/>
          <a:lstStyle>
            <a:lvl1pPr>
              <a:defRPr/>
            </a:lvl1pPr>
          </a:lstStyle>
          <a:p>
            <a:pPr>
              <a:defRPr/>
            </a:pPr>
            <a:fld id="{0F275F9C-6766-4C27-9067-BF11F615C860}" type="slidenum">
              <a:rPr lang="en-US"/>
              <a:pPr>
                <a:defRPr/>
              </a:pPr>
              <a:t>‹#›</a:t>
            </a:fld>
            <a:endParaRPr lang="en-US" dirty="0"/>
          </a:p>
        </p:txBody>
      </p:sp>
    </p:spTree>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
          <p:cNvSpPr>
            <a:spLocks noGrp="1" noChangeArrowheads="1"/>
          </p:cNvSpPr>
          <p:nvPr>
            <p:ph type="dt" sz="half" idx="10"/>
          </p:nvPr>
        </p:nvSpPr>
        <p:spPr/>
        <p:txBody>
          <a:bodyPr/>
          <a:lstStyle>
            <a:lvl1pPr>
              <a:defRPr/>
            </a:lvl1pPr>
          </a:lstStyle>
          <a:p>
            <a:pPr>
              <a:defRPr/>
            </a:pPr>
            <a:fld id="{A3E1B102-D665-4E69-8FF8-F44582974DBD}" type="datetime1">
              <a:rPr lang="en-US" smtClean="0"/>
              <a:t>8/17/2016</a:t>
            </a:fld>
            <a:endParaRPr lang="en-US" dirty="0"/>
          </a:p>
        </p:txBody>
      </p:sp>
      <p:sp>
        <p:nvSpPr>
          <p:cNvPr id="5" name="Rectangle 21"/>
          <p:cNvSpPr>
            <a:spLocks noGrp="1" noChangeArrowheads="1"/>
          </p:cNvSpPr>
          <p:nvPr>
            <p:ph type="ftr" sz="quarter" idx="11"/>
          </p:nvPr>
        </p:nvSpPr>
        <p:spPr/>
        <p:txBody>
          <a:bodyPr/>
          <a:lstStyle>
            <a:lvl1pPr>
              <a:defRPr/>
            </a:lvl1pPr>
          </a:lstStyle>
          <a:p>
            <a:pPr>
              <a:defRPr/>
            </a:pPr>
            <a:endParaRPr lang="en-US" dirty="0"/>
          </a:p>
        </p:txBody>
      </p:sp>
      <p:sp>
        <p:nvSpPr>
          <p:cNvPr id="6" name="Rectangle 22"/>
          <p:cNvSpPr>
            <a:spLocks noGrp="1" noChangeArrowheads="1"/>
          </p:cNvSpPr>
          <p:nvPr>
            <p:ph type="sldNum" sz="quarter" idx="12"/>
          </p:nvPr>
        </p:nvSpPr>
        <p:spPr/>
        <p:txBody>
          <a:bodyPr/>
          <a:lstStyle>
            <a:lvl1pPr>
              <a:defRPr/>
            </a:lvl1pPr>
          </a:lstStyle>
          <a:p>
            <a:pPr>
              <a:defRPr/>
            </a:pPr>
            <a:fld id="{B95D3BD5-4226-4392-A37B-0E5703C8A08C}" type="slidenum">
              <a:rPr lang="en-US"/>
              <a:pPr>
                <a:defRPr/>
              </a:pPr>
              <a:t>‹#›</a:t>
            </a:fld>
            <a:endParaRPr lang="en-US" dirty="0"/>
          </a:p>
        </p:txBody>
      </p:sp>
    </p:spTree>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0"/>
          <p:cNvSpPr>
            <a:spLocks noGrp="1" noChangeArrowheads="1"/>
          </p:cNvSpPr>
          <p:nvPr>
            <p:ph type="dt" sz="half" idx="10"/>
          </p:nvPr>
        </p:nvSpPr>
        <p:spPr/>
        <p:txBody>
          <a:bodyPr/>
          <a:lstStyle>
            <a:lvl1pPr>
              <a:defRPr/>
            </a:lvl1pPr>
          </a:lstStyle>
          <a:p>
            <a:pPr>
              <a:defRPr/>
            </a:pPr>
            <a:fld id="{3A60C7AF-8B4A-4EB1-A78C-C896C8ADB474}" type="datetime1">
              <a:rPr lang="en-US" smtClean="0"/>
              <a:t>8/17/2016</a:t>
            </a:fld>
            <a:endParaRPr lang="en-US" dirty="0"/>
          </a:p>
        </p:txBody>
      </p:sp>
      <p:sp>
        <p:nvSpPr>
          <p:cNvPr id="5" name="Rectangle 21"/>
          <p:cNvSpPr>
            <a:spLocks noGrp="1" noChangeArrowheads="1"/>
          </p:cNvSpPr>
          <p:nvPr>
            <p:ph type="ftr" sz="quarter" idx="11"/>
          </p:nvPr>
        </p:nvSpPr>
        <p:spPr/>
        <p:txBody>
          <a:bodyPr/>
          <a:lstStyle>
            <a:lvl1pPr>
              <a:defRPr/>
            </a:lvl1pPr>
          </a:lstStyle>
          <a:p>
            <a:pPr>
              <a:defRPr/>
            </a:pPr>
            <a:endParaRPr lang="en-US" dirty="0"/>
          </a:p>
        </p:txBody>
      </p:sp>
      <p:sp>
        <p:nvSpPr>
          <p:cNvPr id="6" name="Rectangle 22"/>
          <p:cNvSpPr>
            <a:spLocks noGrp="1" noChangeArrowheads="1"/>
          </p:cNvSpPr>
          <p:nvPr>
            <p:ph type="sldNum" sz="quarter" idx="12"/>
          </p:nvPr>
        </p:nvSpPr>
        <p:spPr/>
        <p:txBody>
          <a:bodyPr/>
          <a:lstStyle>
            <a:lvl1pPr>
              <a:defRPr/>
            </a:lvl1pPr>
          </a:lstStyle>
          <a:p>
            <a:pPr>
              <a:defRPr/>
            </a:pPr>
            <a:fld id="{5668A8A8-EFBE-44BB-8F3E-A90D50C3DA2A}" type="slidenum">
              <a:rPr lang="en-US"/>
              <a:pPr>
                <a:defRPr/>
              </a:pPr>
              <a:t>‹#›</a:t>
            </a:fld>
            <a:endParaRPr lang="en-US" dirty="0"/>
          </a:p>
        </p:txBody>
      </p:sp>
    </p:spTree>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
          <p:cNvSpPr>
            <a:spLocks noGrp="1" noChangeArrowheads="1"/>
          </p:cNvSpPr>
          <p:nvPr>
            <p:ph type="dt" sz="half" idx="10"/>
          </p:nvPr>
        </p:nvSpPr>
        <p:spPr/>
        <p:txBody>
          <a:bodyPr/>
          <a:lstStyle>
            <a:lvl1pPr>
              <a:defRPr/>
            </a:lvl1pPr>
          </a:lstStyle>
          <a:p>
            <a:pPr>
              <a:defRPr/>
            </a:pPr>
            <a:fld id="{7EAA30B6-3AE1-4AA9-92A9-6AB5C1C7EDFD}" type="datetime1">
              <a:rPr lang="en-US" smtClean="0"/>
              <a:t>8/17/2016</a:t>
            </a:fld>
            <a:endParaRPr lang="en-US" dirty="0"/>
          </a:p>
        </p:txBody>
      </p:sp>
      <p:sp>
        <p:nvSpPr>
          <p:cNvPr id="6" name="Rectangle 21"/>
          <p:cNvSpPr>
            <a:spLocks noGrp="1" noChangeArrowheads="1"/>
          </p:cNvSpPr>
          <p:nvPr>
            <p:ph type="ftr" sz="quarter" idx="11"/>
          </p:nvPr>
        </p:nvSpPr>
        <p:spPr/>
        <p:txBody>
          <a:bodyPr/>
          <a:lstStyle>
            <a:lvl1pPr>
              <a:defRPr/>
            </a:lvl1pPr>
          </a:lstStyle>
          <a:p>
            <a:pPr>
              <a:defRPr/>
            </a:pPr>
            <a:endParaRPr lang="en-US" dirty="0"/>
          </a:p>
        </p:txBody>
      </p:sp>
      <p:sp>
        <p:nvSpPr>
          <p:cNvPr id="7" name="Rectangle 22"/>
          <p:cNvSpPr>
            <a:spLocks noGrp="1" noChangeArrowheads="1"/>
          </p:cNvSpPr>
          <p:nvPr>
            <p:ph type="sldNum" sz="quarter" idx="12"/>
          </p:nvPr>
        </p:nvSpPr>
        <p:spPr/>
        <p:txBody>
          <a:bodyPr/>
          <a:lstStyle>
            <a:lvl1pPr>
              <a:defRPr/>
            </a:lvl1pPr>
          </a:lstStyle>
          <a:p>
            <a:pPr>
              <a:defRPr/>
            </a:pPr>
            <a:fld id="{49E65C43-9E2B-40B4-A331-90C929860F47}" type="slidenum">
              <a:rPr lang="en-US"/>
              <a:pPr>
                <a:defRPr/>
              </a:pPr>
              <a:t>‹#›</a:t>
            </a:fld>
            <a:endParaRPr lang="en-US" dirty="0"/>
          </a:p>
        </p:txBody>
      </p:sp>
    </p:spTree>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
          <p:cNvSpPr>
            <a:spLocks noGrp="1" noChangeArrowheads="1"/>
          </p:cNvSpPr>
          <p:nvPr>
            <p:ph type="dt" sz="half" idx="10"/>
          </p:nvPr>
        </p:nvSpPr>
        <p:spPr/>
        <p:txBody>
          <a:bodyPr/>
          <a:lstStyle>
            <a:lvl1pPr>
              <a:defRPr/>
            </a:lvl1pPr>
          </a:lstStyle>
          <a:p>
            <a:pPr>
              <a:defRPr/>
            </a:pPr>
            <a:fld id="{AC61792D-760D-4BBB-B8DB-75B8633EDEF5}" type="datetime1">
              <a:rPr lang="en-US" smtClean="0"/>
              <a:t>8/17/2016</a:t>
            </a:fld>
            <a:endParaRPr lang="en-US" dirty="0"/>
          </a:p>
        </p:txBody>
      </p:sp>
      <p:sp>
        <p:nvSpPr>
          <p:cNvPr id="8" name="Rectangle 21"/>
          <p:cNvSpPr>
            <a:spLocks noGrp="1" noChangeArrowheads="1"/>
          </p:cNvSpPr>
          <p:nvPr>
            <p:ph type="ftr" sz="quarter" idx="11"/>
          </p:nvPr>
        </p:nvSpPr>
        <p:spPr/>
        <p:txBody>
          <a:bodyPr/>
          <a:lstStyle>
            <a:lvl1pPr>
              <a:defRPr/>
            </a:lvl1pPr>
          </a:lstStyle>
          <a:p>
            <a:pPr>
              <a:defRPr/>
            </a:pPr>
            <a:endParaRPr lang="en-US" dirty="0"/>
          </a:p>
        </p:txBody>
      </p:sp>
      <p:sp>
        <p:nvSpPr>
          <p:cNvPr id="9" name="Rectangle 22"/>
          <p:cNvSpPr>
            <a:spLocks noGrp="1" noChangeArrowheads="1"/>
          </p:cNvSpPr>
          <p:nvPr>
            <p:ph type="sldNum" sz="quarter" idx="12"/>
          </p:nvPr>
        </p:nvSpPr>
        <p:spPr/>
        <p:txBody>
          <a:bodyPr/>
          <a:lstStyle>
            <a:lvl1pPr>
              <a:defRPr/>
            </a:lvl1pPr>
          </a:lstStyle>
          <a:p>
            <a:pPr>
              <a:defRPr/>
            </a:pPr>
            <a:fld id="{78AA638F-724F-42CB-8D6F-DE26596E97E9}" type="slidenum">
              <a:rPr lang="en-US"/>
              <a:pPr>
                <a:defRPr/>
              </a:pPr>
              <a:t>‹#›</a:t>
            </a:fld>
            <a:endParaRPr lang="en-US" dirty="0"/>
          </a:p>
        </p:txBody>
      </p:sp>
    </p:spTree>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0"/>
          <p:cNvSpPr>
            <a:spLocks noGrp="1" noChangeArrowheads="1"/>
          </p:cNvSpPr>
          <p:nvPr>
            <p:ph type="dt" sz="half" idx="10"/>
          </p:nvPr>
        </p:nvSpPr>
        <p:spPr/>
        <p:txBody>
          <a:bodyPr/>
          <a:lstStyle>
            <a:lvl1pPr>
              <a:defRPr/>
            </a:lvl1pPr>
          </a:lstStyle>
          <a:p>
            <a:pPr>
              <a:defRPr/>
            </a:pPr>
            <a:fld id="{DB280B9A-2E39-4B59-99DB-28AE4242BB4E}" type="datetime1">
              <a:rPr lang="en-US" smtClean="0"/>
              <a:t>8/17/2016</a:t>
            </a:fld>
            <a:endParaRPr lang="en-US" dirty="0"/>
          </a:p>
        </p:txBody>
      </p:sp>
      <p:sp>
        <p:nvSpPr>
          <p:cNvPr id="4" name="Rectangle 21"/>
          <p:cNvSpPr>
            <a:spLocks noGrp="1" noChangeArrowheads="1"/>
          </p:cNvSpPr>
          <p:nvPr>
            <p:ph type="ftr" sz="quarter" idx="11"/>
          </p:nvPr>
        </p:nvSpPr>
        <p:spPr/>
        <p:txBody>
          <a:bodyPr/>
          <a:lstStyle>
            <a:lvl1pPr>
              <a:defRPr/>
            </a:lvl1pPr>
          </a:lstStyle>
          <a:p>
            <a:pPr>
              <a:defRPr/>
            </a:pPr>
            <a:endParaRPr lang="en-US" dirty="0"/>
          </a:p>
        </p:txBody>
      </p:sp>
      <p:sp>
        <p:nvSpPr>
          <p:cNvPr id="5" name="Rectangle 22"/>
          <p:cNvSpPr>
            <a:spLocks noGrp="1" noChangeArrowheads="1"/>
          </p:cNvSpPr>
          <p:nvPr>
            <p:ph type="sldNum" sz="quarter" idx="12"/>
          </p:nvPr>
        </p:nvSpPr>
        <p:spPr/>
        <p:txBody>
          <a:bodyPr/>
          <a:lstStyle>
            <a:lvl1pPr>
              <a:defRPr/>
            </a:lvl1pPr>
          </a:lstStyle>
          <a:p>
            <a:pPr>
              <a:defRPr/>
            </a:pPr>
            <a:fld id="{19C66FAC-C492-4C26-B1F1-DA5D85B73D09}" type="slidenum">
              <a:rPr lang="en-US"/>
              <a:pPr>
                <a:defRPr/>
              </a:pPr>
              <a:t>‹#›</a:t>
            </a:fld>
            <a:endParaRPr lang="en-US" dirty="0"/>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9"/>
          <p:cNvSpPr>
            <a:spLocks noGrp="1" noChangeArrowheads="1"/>
          </p:cNvSpPr>
          <p:nvPr>
            <p:ph type="dt" sz="half" idx="10"/>
          </p:nvPr>
        </p:nvSpPr>
        <p:spPr/>
        <p:txBody>
          <a:bodyPr/>
          <a:lstStyle>
            <a:lvl1pPr>
              <a:defRPr/>
            </a:lvl1pPr>
          </a:lstStyle>
          <a:p>
            <a:pPr>
              <a:defRPr/>
            </a:pPr>
            <a:fld id="{68404906-6958-4934-BB13-9B605FB9343A}" type="datetime1">
              <a:rPr lang="en-US" smtClean="0"/>
              <a:t>8/17/2016</a:t>
            </a:fld>
            <a:endParaRPr lang="en-US" dirty="0"/>
          </a:p>
        </p:txBody>
      </p:sp>
      <p:sp>
        <p:nvSpPr>
          <p:cNvPr id="5" name="Rectangle 20"/>
          <p:cNvSpPr>
            <a:spLocks noGrp="1" noChangeArrowheads="1"/>
          </p:cNvSpPr>
          <p:nvPr>
            <p:ph type="ftr" sz="quarter" idx="11"/>
          </p:nvPr>
        </p:nvSpPr>
        <p:spPr/>
        <p:txBody>
          <a:bodyPr/>
          <a:lstStyle>
            <a:lvl1pPr>
              <a:defRPr/>
            </a:lvl1pPr>
          </a:lstStyle>
          <a:p>
            <a:pPr>
              <a:defRPr/>
            </a:pPr>
            <a:endParaRPr lang="en-US" dirty="0"/>
          </a:p>
        </p:txBody>
      </p:sp>
      <p:sp>
        <p:nvSpPr>
          <p:cNvPr id="6" name="Rectangle 21"/>
          <p:cNvSpPr>
            <a:spLocks noGrp="1" noChangeArrowheads="1"/>
          </p:cNvSpPr>
          <p:nvPr>
            <p:ph type="sldNum" sz="quarter" idx="12"/>
          </p:nvPr>
        </p:nvSpPr>
        <p:spPr/>
        <p:txBody>
          <a:bodyPr/>
          <a:lstStyle>
            <a:lvl1pPr>
              <a:defRPr/>
            </a:lvl1pPr>
          </a:lstStyle>
          <a:p>
            <a:pPr>
              <a:defRPr/>
            </a:pPr>
            <a:fld id="{D4B68CEE-5A0F-4DA0-9E25-D69DB8A051DC}" type="slidenum">
              <a:rPr lang="en-US"/>
              <a:pPr>
                <a:defRPr/>
              </a:pPr>
              <a:t>‹#›</a:t>
            </a:fld>
            <a:endParaRPr lang="en-US" dirty="0"/>
          </a:p>
        </p:txBody>
      </p:sp>
    </p:spTree>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0"/>
          <p:cNvSpPr>
            <a:spLocks noGrp="1" noChangeArrowheads="1"/>
          </p:cNvSpPr>
          <p:nvPr>
            <p:ph type="dt" sz="half" idx="10"/>
          </p:nvPr>
        </p:nvSpPr>
        <p:spPr/>
        <p:txBody>
          <a:bodyPr/>
          <a:lstStyle>
            <a:lvl1pPr>
              <a:defRPr/>
            </a:lvl1pPr>
          </a:lstStyle>
          <a:p>
            <a:pPr>
              <a:defRPr/>
            </a:pPr>
            <a:fld id="{0E98A93C-4E17-489B-9A10-AE74489B2D16}" type="datetime1">
              <a:rPr lang="en-US" smtClean="0"/>
              <a:t>8/17/2016</a:t>
            </a:fld>
            <a:endParaRPr lang="en-US" dirty="0"/>
          </a:p>
        </p:txBody>
      </p:sp>
      <p:sp>
        <p:nvSpPr>
          <p:cNvPr id="3" name="Rectangle 21"/>
          <p:cNvSpPr>
            <a:spLocks noGrp="1" noChangeArrowheads="1"/>
          </p:cNvSpPr>
          <p:nvPr>
            <p:ph type="ftr" sz="quarter" idx="11"/>
          </p:nvPr>
        </p:nvSpPr>
        <p:spPr/>
        <p:txBody>
          <a:bodyPr/>
          <a:lstStyle>
            <a:lvl1pPr>
              <a:defRPr/>
            </a:lvl1pPr>
          </a:lstStyle>
          <a:p>
            <a:pPr>
              <a:defRPr/>
            </a:pPr>
            <a:endParaRPr lang="en-US" dirty="0"/>
          </a:p>
        </p:txBody>
      </p:sp>
      <p:sp>
        <p:nvSpPr>
          <p:cNvPr id="4" name="Rectangle 22"/>
          <p:cNvSpPr>
            <a:spLocks noGrp="1" noChangeArrowheads="1"/>
          </p:cNvSpPr>
          <p:nvPr>
            <p:ph type="sldNum" sz="quarter" idx="12"/>
          </p:nvPr>
        </p:nvSpPr>
        <p:spPr/>
        <p:txBody>
          <a:bodyPr/>
          <a:lstStyle>
            <a:lvl1pPr>
              <a:defRPr/>
            </a:lvl1pPr>
          </a:lstStyle>
          <a:p>
            <a:pPr>
              <a:defRPr/>
            </a:pPr>
            <a:fld id="{BCF3AA7B-7C6C-4DEE-8D27-E9937B543FB1}" type="slidenum">
              <a:rPr lang="en-US"/>
              <a:pPr>
                <a:defRPr/>
              </a:pPr>
              <a:t>‹#›</a:t>
            </a:fld>
            <a:endParaRPr lang="en-US" dirty="0"/>
          </a:p>
        </p:txBody>
      </p:sp>
    </p:spTree>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
          <p:cNvSpPr>
            <a:spLocks noGrp="1" noChangeArrowheads="1"/>
          </p:cNvSpPr>
          <p:nvPr>
            <p:ph type="dt" sz="half" idx="10"/>
          </p:nvPr>
        </p:nvSpPr>
        <p:spPr/>
        <p:txBody>
          <a:bodyPr/>
          <a:lstStyle>
            <a:lvl1pPr>
              <a:defRPr/>
            </a:lvl1pPr>
          </a:lstStyle>
          <a:p>
            <a:pPr>
              <a:defRPr/>
            </a:pPr>
            <a:fld id="{84AEC6A0-9FFA-4E17-B155-29814621A934}" type="datetime1">
              <a:rPr lang="en-US" smtClean="0"/>
              <a:t>8/17/2016</a:t>
            </a:fld>
            <a:endParaRPr lang="en-US" dirty="0"/>
          </a:p>
        </p:txBody>
      </p:sp>
      <p:sp>
        <p:nvSpPr>
          <p:cNvPr id="6" name="Rectangle 21"/>
          <p:cNvSpPr>
            <a:spLocks noGrp="1" noChangeArrowheads="1"/>
          </p:cNvSpPr>
          <p:nvPr>
            <p:ph type="ftr" sz="quarter" idx="11"/>
          </p:nvPr>
        </p:nvSpPr>
        <p:spPr/>
        <p:txBody>
          <a:bodyPr/>
          <a:lstStyle>
            <a:lvl1pPr>
              <a:defRPr/>
            </a:lvl1pPr>
          </a:lstStyle>
          <a:p>
            <a:pPr>
              <a:defRPr/>
            </a:pPr>
            <a:endParaRPr lang="en-US" dirty="0"/>
          </a:p>
        </p:txBody>
      </p:sp>
      <p:sp>
        <p:nvSpPr>
          <p:cNvPr id="7" name="Rectangle 22"/>
          <p:cNvSpPr>
            <a:spLocks noGrp="1" noChangeArrowheads="1"/>
          </p:cNvSpPr>
          <p:nvPr>
            <p:ph type="sldNum" sz="quarter" idx="12"/>
          </p:nvPr>
        </p:nvSpPr>
        <p:spPr/>
        <p:txBody>
          <a:bodyPr/>
          <a:lstStyle>
            <a:lvl1pPr>
              <a:defRPr/>
            </a:lvl1pPr>
          </a:lstStyle>
          <a:p>
            <a:pPr>
              <a:defRPr/>
            </a:pPr>
            <a:fld id="{097C7D02-1AA6-49CB-9AD0-31293FF88E49}" type="slidenum">
              <a:rPr lang="en-US"/>
              <a:pPr>
                <a:defRPr/>
              </a:pPr>
              <a:t>‹#›</a:t>
            </a:fld>
            <a:endParaRPr lang="en-US" dirty="0"/>
          </a:p>
        </p:txBody>
      </p:sp>
    </p:spTree>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
          <p:cNvSpPr>
            <a:spLocks noGrp="1" noChangeArrowheads="1"/>
          </p:cNvSpPr>
          <p:nvPr>
            <p:ph type="dt" sz="half" idx="10"/>
          </p:nvPr>
        </p:nvSpPr>
        <p:spPr/>
        <p:txBody>
          <a:bodyPr/>
          <a:lstStyle>
            <a:lvl1pPr>
              <a:defRPr/>
            </a:lvl1pPr>
          </a:lstStyle>
          <a:p>
            <a:pPr>
              <a:defRPr/>
            </a:pPr>
            <a:fld id="{DF04AAE2-0C15-459D-83D0-805855BA6416}" type="datetime1">
              <a:rPr lang="en-US" smtClean="0"/>
              <a:t>8/17/2016</a:t>
            </a:fld>
            <a:endParaRPr lang="en-US" dirty="0"/>
          </a:p>
        </p:txBody>
      </p:sp>
      <p:sp>
        <p:nvSpPr>
          <p:cNvPr id="6" name="Rectangle 21"/>
          <p:cNvSpPr>
            <a:spLocks noGrp="1" noChangeArrowheads="1"/>
          </p:cNvSpPr>
          <p:nvPr>
            <p:ph type="ftr" sz="quarter" idx="11"/>
          </p:nvPr>
        </p:nvSpPr>
        <p:spPr/>
        <p:txBody>
          <a:bodyPr/>
          <a:lstStyle>
            <a:lvl1pPr>
              <a:defRPr/>
            </a:lvl1pPr>
          </a:lstStyle>
          <a:p>
            <a:pPr>
              <a:defRPr/>
            </a:pPr>
            <a:endParaRPr lang="en-US" dirty="0"/>
          </a:p>
        </p:txBody>
      </p:sp>
      <p:sp>
        <p:nvSpPr>
          <p:cNvPr id="7" name="Rectangle 22"/>
          <p:cNvSpPr>
            <a:spLocks noGrp="1" noChangeArrowheads="1"/>
          </p:cNvSpPr>
          <p:nvPr>
            <p:ph type="sldNum" sz="quarter" idx="12"/>
          </p:nvPr>
        </p:nvSpPr>
        <p:spPr/>
        <p:txBody>
          <a:bodyPr/>
          <a:lstStyle>
            <a:lvl1pPr>
              <a:defRPr/>
            </a:lvl1pPr>
          </a:lstStyle>
          <a:p>
            <a:pPr>
              <a:defRPr/>
            </a:pPr>
            <a:fld id="{4B815E05-B88E-48D0-A168-7CE33724EBE5}" type="slidenum">
              <a:rPr lang="en-US"/>
              <a:pPr>
                <a:defRPr/>
              </a:pPr>
              <a:t>‹#›</a:t>
            </a:fld>
            <a:endParaRPr lang="en-US" dirty="0"/>
          </a:p>
        </p:txBody>
      </p:sp>
    </p:spTree>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
          <p:cNvSpPr>
            <a:spLocks noGrp="1" noChangeArrowheads="1"/>
          </p:cNvSpPr>
          <p:nvPr>
            <p:ph type="dt" sz="half" idx="10"/>
          </p:nvPr>
        </p:nvSpPr>
        <p:spPr/>
        <p:txBody>
          <a:bodyPr/>
          <a:lstStyle>
            <a:lvl1pPr>
              <a:defRPr/>
            </a:lvl1pPr>
          </a:lstStyle>
          <a:p>
            <a:pPr>
              <a:defRPr/>
            </a:pPr>
            <a:fld id="{8D40A7BF-27CC-491F-8009-F9B340869866}" type="datetime1">
              <a:rPr lang="en-US" smtClean="0"/>
              <a:t>8/17/2016</a:t>
            </a:fld>
            <a:endParaRPr lang="en-US" dirty="0"/>
          </a:p>
        </p:txBody>
      </p:sp>
      <p:sp>
        <p:nvSpPr>
          <p:cNvPr id="5" name="Rectangle 21"/>
          <p:cNvSpPr>
            <a:spLocks noGrp="1" noChangeArrowheads="1"/>
          </p:cNvSpPr>
          <p:nvPr>
            <p:ph type="ftr" sz="quarter" idx="11"/>
          </p:nvPr>
        </p:nvSpPr>
        <p:spPr/>
        <p:txBody>
          <a:bodyPr/>
          <a:lstStyle>
            <a:lvl1pPr>
              <a:defRPr/>
            </a:lvl1pPr>
          </a:lstStyle>
          <a:p>
            <a:pPr>
              <a:defRPr/>
            </a:pPr>
            <a:endParaRPr lang="en-US" dirty="0"/>
          </a:p>
        </p:txBody>
      </p:sp>
      <p:sp>
        <p:nvSpPr>
          <p:cNvPr id="6" name="Rectangle 22"/>
          <p:cNvSpPr>
            <a:spLocks noGrp="1" noChangeArrowheads="1"/>
          </p:cNvSpPr>
          <p:nvPr>
            <p:ph type="sldNum" sz="quarter" idx="12"/>
          </p:nvPr>
        </p:nvSpPr>
        <p:spPr/>
        <p:txBody>
          <a:bodyPr/>
          <a:lstStyle>
            <a:lvl1pPr>
              <a:defRPr/>
            </a:lvl1pPr>
          </a:lstStyle>
          <a:p>
            <a:pPr>
              <a:defRPr/>
            </a:pPr>
            <a:fld id="{D14CC6E1-CDA1-4FC6-9F6E-641669A91BE6}" type="slidenum">
              <a:rPr lang="en-US"/>
              <a:pPr>
                <a:defRPr/>
              </a:pPr>
              <a:t>‹#›</a:t>
            </a:fld>
            <a:endParaRPr lang="en-US" dirty="0"/>
          </a:p>
        </p:txBody>
      </p:sp>
    </p:spTree>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
          <p:cNvSpPr>
            <a:spLocks noGrp="1" noChangeArrowheads="1"/>
          </p:cNvSpPr>
          <p:nvPr>
            <p:ph type="dt" sz="half" idx="10"/>
          </p:nvPr>
        </p:nvSpPr>
        <p:spPr/>
        <p:txBody>
          <a:bodyPr/>
          <a:lstStyle>
            <a:lvl1pPr>
              <a:defRPr/>
            </a:lvl1pPr>
          </a:lstStyle>
          <a:p>
            <a:pPr>
              <a:defRPr/>
            </a:pPr>
            <a:fld id="{F1E5B93E-CD8A-4222-BA8B-E50CC54BE5C6}" type="datetime1">
              <a:rPr lang="en-US" smtClean="0"/>
              <a:t>8/17/2016</a:t>
            </a:fld>
            <a:endParaRPr lang="en-US" dirty="0"/>
          </a:p>
        </p:txBody>
      </p:sp>
      <p:sp>
        <p:nvSpPr>
          <p:cNvPr id="5" name="Rectangle 21"/>
          <p:cNvSpPr>
            <a:spLocks noGrp="1" noChangeArrowheads="1"/>
          </p:cNvSpPr>
          <p:nvPr>
            <p:ph type="ftr" sz="quarter" idx="11"/>
          </p:nvPr>
        </p:nvSpPr>
        <p:spPr/>
        <p:txBody>
          <a:bodyPr/>
          <a:lstStyle>
            <a:lvl1pPr>
              <a:defRPr/>
            </a:lvl1pPr>
          </a:lstStyle>
          <a:p>
            <a:pPr>
              <a:defRPr/>
            </a:pPr>
            <a:endParaRPr lang="en-US" dirty="0"/>
          </a:p>
        </p:txBody>
      </p:sp>
      <p:sp>
        <p:nvSpPr>
          <p:cNvPr id="6" name="Rectangle 22"/>
          <p:cNvSpPr>
            <a:spLocks noGrp="1" noChangeArrowheads="1"/>
          </p:cNvSpPr>
          <p:nvPr>
            <p:ph type="sldNum" sz="quarter" idx="12"/>
          </p:nvPr>
        </p:nvSpPr>
        <p:spPr/>
        <p:txBody>
          <a:bodyPr/>
          <a:lstStyle>
            <a:lvl1pPr>
              <a:defRPr/>
            </a:lvl1pPr>
          </a:lstStyle>
          <a:p>
            <a:pPr>
              <a:defRPr/>
            </a:pPr>
            <a:fld id="{4B660CB3-1F29-4FFF-9733-4B388ED3ABD8}" type="slidenum">
              <a:rPr lang="en-US"/>
              <a:pPr>
                <a:defRPr/>
              </a:pPr>
              <a:t>‹#›</a:t>
            </a:fld>
            <a:endParaRPr lang="en-US" dirty="0"/>
          </a:p>
        </p:txBody>
      </p:sp>
    </p:spTree>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990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243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
          <p:cNvSpPr>
            <a:spLocks noGrp="1" noChangeArrowheads="1"/>
          </p:cNvSpPr>
          <p:nvPr>
            <p:ph type="dt" sz="half" idx="10"/>
          </p:nvPr>
        </p:nvSpPr>
        <p:spPr/>
        <p:txBody>
          <a:bodyPr/>
          <a:lstStyle>
            <a:lvl1pPr>
              <a:defRPr/>
            </a:lvl1pPr>
          </a:lstStyle>
          <a:p>
            <a:pPr>
              <a:defRPr/>
            </a:pPr>
            <a:fld id="{44914765-B9B8-40F4-A177-4856BC52F307}" type="datetime1">
              <a:rPr lang="en-US" smtClean="0"/>
              <a:t>8/17/2016</a:t>
            </a:fld>
            <a:endParaRPr lang="en-US" dirty="0"/>
          </a:p>
        </p:txBody>
      </p:sp>
      <p:sp>
        <p:nvSpPr>
          <p:cNvPr id="8" name="Rectangle 21"/>
          <p:cNvSpPr>
            <a:spLocks noGrp="1" noChangeArrowheads="1"/>
          </p:cNvSpPr>
          <p:nvPr>
            <p:ph type="ftr" sz="quarter" idx="11"/>
          </p:nvPr>
        </p:nvSpPr>
        <p:spPr/>
        <p:txBody>
          <a:bodyPr/>
          <a:lstStyle>
            <a:lvl1pPr>
              <a:defRPr/>
            </a:lvl1pPr>
          </a:lstStyle>
          <a:p>
            <a:pPr>
              <a:defRPr/>
            </a:pPr>
            <a:endParaRPr lang="en-US" dirty="0"/>
          </a:p>
        </p:txBody>
      </p:sp>
      <p:sp>
        <p:nvSpPr>
          <p:cNvPr id="9" name="Rectangle 22"/>
          <p:cNvSpPr>
            <a:spLocks noGrp="1" noChangeArrowheads="1"/>
          </p:cNvSpPr>
          <p:nvPr>
            <p:ph type="sldNum" sz="quarter" idx="12"/>
          </p:nvPr>
        </p:nvSpPr>
        <p:spPr/>
        <p:txBody>
          <a:bodyPr/>
          <a:lstStyle>
            <a:lvl1pPr>
              <a:defRPr/>
            </a:lvl1pPr>
          </a:lstStyle>
          <a:p>
            <a:pPr>
              <a:defRPr/>
            </a:pPr>
            <a:fld id="{BF0861DC-36C4-4D45-BA14-EA0DDA709E5B}" type="slidenum">
              <a:rPr lang="en-US"/>
              <a:pPr>
                <a:defRPr/>
              </a:pPr>
              <a:t>‹#›</a:t>
            </a:fld>
            <a:endParaRPr lang="en-US" dirty="0"/>
          </a:p>
        </p:txBody>
      </p:sp>
    </p:spTree>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77800" y="230188"/>
            <a:ext cx="203200" cy="6503987"/>
            <a:chOff x="112" y="145"/>
            <a:chExt cx="128" cy="4097"/>
          </a:xfrm>
        </p:grpSpPr>
        <p:sp>
          <p:nvSpPr>
            <p:cNvPr id="5" name="Rectangle 3"/>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6" name="Rectangle 4"/>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w="9525">
              <a:noFill/>
              <a:miter lim="800000"/>
              <a:headEnd/>
              <a:tailEnd/>
            </a:ln>
          </p:spPr>
          <p:txBody>
            <a:bodyPr wrap="none" anchor="ctr"/>
            <a:lstStyle/>
            <a:p>
              <a:pPr algn="ctr">
                <a:spcBef>
                  <a:spcPct val="0"/>
                </a:spcBef>
                <a:defRPr/>
              </a:pPr>
              <a:endParaRPr lang="en-US" sz="2400" b="0" dirty="0">
                <a:solidFill>
                  <a:schemeClr val="tx1"/>
                </a:solidFill>
                <a:latin typeface="Times New Roman" pitchFamily="18" charset="0"/>
              </a:endParaRPr>
            </a:p>
          </p:txBody>
        </p:sp>
      </p:grpSp>
      <p:grpSp>
        <p:nvGrpSpPr>
          <p:cNvPr id="7" name="Group 5"/>
          <p:cNvGrpSpPr>
            <a:grpSpLocks/>
          </p:cNvGrpSpPr>
          <p:nvPr/>
        </p:nvGrpSpPr>
        <p:grpSpPr bwMode="auto">
          <a:xfrm>
            <a:off x="8793163" y="220663"/>
            <a:ext cx="198437" cy="6408737"/>
            <a:chOff x="5539" y="139"/>
            <a:chExt cx="125" cy="4037"/>
          </a:xfrm>
        </p:grpSpPr>
        <p:sp>
          <p:nvSpPr>
            <p:cNvPr id="8" name="Rectangle 6"/>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9" name="Rectangle 7"/>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0" name="Group 8"/>
          <p:cNvGrpSpPr>
            <a:grpSpLocks/>
          </p:cNvGrpSpPr>
          <p:nvPr/>
        </p:nvGrpSpPr>
        <p:grpSpPr bwMode="auto">
          <a:xfrm>
            <a:off x="412750" y="6477000"/>
            <a:ext cx="8686800" cy="228600"/>
            <a:chOff x="260" y="4080"/>
            <a:chExt cx="5472" cy="144"/>
          </a:xfrm>
        </p:grpSpPr>
        <p:sp>
          <p:nvSpPr>
            <p:cNvPr id="11" name="Rectangle 9"/>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2" name="Rectangle 10"/>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grpSp>
        <p:nvGrpSpPr>
          <p:cNvPr id="13" name="Group 11"/>
          <p:cNvGrpSpPr>
            <a:grpSpLocks/>
          </p:cNvGrpSpPr>
          <p:nvPr/>
        </p:nvGrpSpPr>
        <p:grpSpPr bwMode="auto">
          <a:xfrm>
            <a:off x="76200" y="176213"/>
            <a:ext cx="8745538" cy="161925"/>
            <a:chOff x="48" y="111"/>
            <a:chExt cx="5509" cy="102"/>
          </a:xfrm>
        </p:grpSpPr>
        <p:sp>
          <p:nvSpPr>
            <p:cNvPr id="14" name="Rectangle 12"/>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15" name="Rectangle 13"/>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w="9525">
              <a:no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grpSp>
      <p:sp>
        <p:nvSpPr>
          <p:cNvPr id="680974" name="Rectangle 14"/>
          <p:cNvSpPr>
            <a:spLocks noGrp="1" noChangeArrowheads="1"/>
          </p:cNvSpPr>
          <p:nvPr>
            <p:ph type="ctrTitle" sz="quarter"/>
          </p:nvPr>
        </p:nvSpPr>
        <p:spPr>
          <a:xfrm>
            <a:off x="685800" y="1981200"/>
            <a:ext cx="7772400" cy="1143000"/>
          </a:xfrm>
        </p:spPr>
        <p:txBody>
          <a:bodyPr anchor="ctr"/>
          <a:lstStyle>
            <a:lvl1pPr algn="ctr">
              <a:defRPr sz="4000">
                <a:solidFill>
                  <a:schemeClr val="tx1"/>
                </a:solidFill>
              </a:defRPr>
            </a:lvl1pPr>
          </a:lstStyle>
          <a:p>
            <a:r>
              <a:rPr lang="en-US"/>
              <a:t>Click to edit Master title style</a:t>
            </a:r>
          </a:p>
        </p:txBody>
      </p:sp>
      <p:sp>
        <p:nvSpPr>
          <p:cNvPr id="680975" name="Rectangle 15"/>
          <p:cNvSpPr>
            <a:spLocks noGrp="1" noChangeArrowheads="1"/>
          </p:cNvSpPr>
          <p:nvPr>
            <p:ph type="subTitle" sz="quarter" idx="1"/>
          </p:nvPr>
        </p:nvSpPr>
        <p:spPr>
          <a:xfrm>
            <a:off x="1371600" y="3886200"/>
            <a:ext cx="6400800" cy="1752600"/>
          </a:xfrm>
        </p:spPr>
        <p:txBody>
          <a:bodyPr/>
          <a:lstStyle>
            <a:lvl1pPr marL="0" indent="0" algn="ctr">
              <a:buFontTx/>
              <a:buNone/>
              <a:defRPr sz="2800"/>
            </a:lvl1pPr>
          </a:lstStyle>
          <a:p>
            <a:r>
              <a:rPr lang="en-US"/>
              <a:t>Click to edit Master subtitle style</a:t>
            </a:r>
          </a:p>
        </p:txBody>
      </p:sp>
      <p:sp>
        <p:nvSpPr>
          <p:cNvPr id="16" name="Rectangle 16"/>
          <p:cNvSpPr>
            <a:spLocks noGrp="1" noChangeArrowheads="1"/>
          </p:cNvSpPr>
          <p:nvPr>
            <p:ph type="dt" sz="quarter" idx="10"/>
          </p:nvPr>
        </p:nvSpPr>
        <p:spPr>
          <a:xfrm>
            <a:off x="439738" y="5989638"/>
            <a:ext cx="1905000" cy="457200"/>
          </a:xfrm>
        </p:spPr>
        <p:txBody>
          <a:bodyPr/>
          <a:lstStyle>
            <a:lvl1pPr>
              <a:defRPr/>
            </a:lvl1pPr>
          </a:lstStyle>
          <a:p>
            <a:pPr>
              <a:defRPr/>
            </a:pPr>
            <a:fld id="{13FCB7AB-B00D-43EF-9087-5149A74C8EA2}" type="datetime1">
              <a:rPr lang="en-US" smtClean="0"/>
              <a:t>8/17/2016</a:t>
            </a:fld>
            <a:endParaRPr lang="en-US" dirty="0"/>
          </a:p>
        </p:txBody>
      </p:sp>
      <p:sp>
        <p:nvSpPr>
          <p:cNvPr id="17" name="Rectangle 17"/>
          <p:cNvSpPr>
            <a:spLocks noGrp="1" noChangeArrowheads="1"/>
          </p:cNvSpPr>
          <p:nvPr>
            <p:ph type="ftr" sz="quarter" idx="11"/>
          </p:nvPr>
        </p:nvSpPr>
        <p:spPr>
          <a:xfrm>
            <a:off x="3135313" y="6002338"/>
            <a:ext cx="2895600" cy="457200"/>
          </a:xfrm>
        </p:spPr>
        <p:txBody>
          <a:bodyPr/>
          <a:lstStyle>
            <a:lvl1pPr>
              <a:defRPr/>
            </a:lvl1pPr>
          </a:lstStyle>
          <a:p>
            <a:pPr>
              <a:defRPr/>
            </a:pPr>
            <a:endParaRPr lang="en-US" dirty="0"/>
          </a:p>
        </p:txBody>
      </p:sp>
      <p:sp>
        <p:nvSpPr>
          <p:cNvPr id="18" name="Rectangle 18"/>
          <p:cNvSpPr>
            <a:spLocks noGrp="1" noChangeArrowheads="1"/>
          </p:cNvSpPr>
          <p:nvPr>
            <p:ph type="sldNum" sz="quarter" idx="12"/>
          </p:nvPr>
        </p:nvSpPr>
        <p:spPr>
          <a:xfrm>
            <a:off x="6800850" y="5978525"/>
            <a:ext cx="1905000" cy="457200"/>
          </a:xfrm>
        </p:spPr>
        <p:txBody>
          <a:bodyPr/>
          <a:lstStyle>
            <a:lvl1pPr>
              <a:defRPr sz="1400" b="0">
                <a:solidFill>
                  <a:schemeClr val="tx1"/>
                </a:solidFill>
                <a:latin typeface="Times New Roman" pitchFamily="18" charset="0"/>
              </a:defRPr>
            </a:lvl1pPr>
          </a:lstStyle>
          <a:p>
            <a:pPr>
              <a:defRPr/>
            </a:pPr>
            <a:fld id="{100137D7-10DC-4E90-9BD5-7E043A6DE761}" type="slidenum">
              <a:rPr lang="en-US"/>
              <a:pPr>
                <a:defRPr/>
              </a:pPr>
              <a:t>‹#›</a:t>
            </a:fld>
            <a:endParaRPr lang="en-US" dirty="0"/>
          </a:p>
        </p:txBody>
      </p:sp>
    </p:spTree>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
          <p:cNvSpPr>
            <a:spLocks noGrp="1" noChangeArrowheads="1"/>
          </p:cNvSpPr>
          <p:nvPr>
            <p:ph type="dt" sz="half" idx="10"/>
          </p:nvPr>
        </p:nvSpPr>
        <p:spPr/>
        <p:txBody>
          <a:bodyPr/>
          <a:lstStyle>
            <a:lvl1pPr>
              <a:defRPr/>
            </a:lvl1pPr>
          </a:lstStyle>
          <a:p>
            <a:pPr>
              <a:defRPr/>
            </a:pPr>
            <a:fld id="{61451B99-FACC-41C9-8B70-FA74FCA4703B}" type="datetime1">
              <a:rPr lang="en-US" smtClean="0"/>
              <a:t>8/17/2016</a:t>
            </a:fld>
            <a:endParaRPr lang="en-US" dirty="0"/>
          </a:p>
        </p:txBody>
      </p:sp>
      <p:sp>
        <p:nvSpPr>
          <p:cNvPr id="5" name="Rectangle 21"/>
          <p:cNvSpPr>
            <a:spLocks noGrp="1" noChangeArrowheads="1"/>
          </p:cNvSpPr>
          <p:nvPr>
            <p:ph type="ftr" sz="quarter" idx="11"/>
          </p:nvPr>
        </p:nvSpPr>
        <p:spPr/>
        <p:txBody>
          <a:bodyPr/>
          <a:lstStyle>
            <a:lvl1pPr>
              <a:defRPr/>
            </a:lvl1pPr>
          </a:lstStyle>
          <a:p>
            <a:pPr>
              <a:defRPr/>
            </a:pPr>
            <a:endParaRPr lang="en-US" dirty="0"/>
          </a:p>
        </p:txBody>
      </p:sp>
      <p:sp>
        <p:nvSpPr>
          <p:cNvPr id="6" name="Rectangle 22"/>
          <p:cNvSpPr>
            <a:spLocks noGrp="1" noChangeArrowheads="1"/>
          </p:cNvSpPr>
          <p:nvPr>
            <p:ph type="sldNum" sz="quarter" idx="12"/>
          </p:nvPr>
        </p:nvSpPr>
        <p:spPr/>
        <p:txBody>
          <a:bodyPr/>
          <a:lstStyle>
            <a:lvl1pPr>
              <a:defRPr/>
            </a:lvl1pPr>
          </a:lstStyle>
          <a:p>
            <a:pPr>
              <a:defRPr/>
            </a:pPr>
            <a:fld id="{8FC9770C-2A5D-41C5-AFB3-5534754A885B}" type="slidenum">
              <a:rPr lang="en-US"/>
              <a:pPr>
                <a:defRPr/>
              </a:pPr>
              <a:t>‹#›</a:t>
            </a:fld>
            <a:endParaRPr lang="en-US" dirty="0"/>
          </a:p>
        </p:txBody>
      </p:sp>
    </p:spTree>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0"/>
          <p:cNvSpPr>
            <a:spLocks noGrp="1" noChangeArrowheads="1"/>
          </p:cNvSpPr>
          <p:nvPr>
            <p:ph type="dt" sz="half" idx="10"/>
          </p:nvPr>
        </p:nvSpPr>
        <p:spPr/>
        <p:txBody>
          <a:bodyPr/>
          <a:lstStyle>
            <a:lvl1pPr>
              <a:defRPr/>
            </a:lvl1pPr>
          </a:lstStyle>
          <a:p>
            <a:pPr>
              <a:defRPr/>
            </a:pPr>
            <a:fld id="{F2FCBD5E-802D-401C-9FB1-C5809F1DCFA8}" type="datetime1">
              <a:rPr lang="en-US" smtClean="0"/>
              <a:t>8/17/2016</a:t>
            </a:fld>
            <a:endParaRPr lang="en-US" dirty="0"/>
          </a:p>
        </p:txBody>
      </p:sp>
      <p:sp>
        <p:nvSpPr>
          <p:cNvPr id="5" name="Rectangle 21"/>
          <p:cNvSpPr>
            <a:spLocks noGrp="1" noChangeArrowheads="1"/>
          </p:cNvSpPr>
          <p:nvPr>
            <p:ph type="ftr" sz="quarter" idx="11"/>
          </p:nvPr>
        </p:nvSpPr>
        <p:spPr/>
        <p:txBody>
          <a:bodyPr/>
          <a:lstStyle>
            <a:lvl1pPr>
              <a:defRPr/>
            </a:lvl1pPr>
          </a:lstStyle>
          <a:p>
            <a:pPr>
              <a:defRPr/>
            </a:pPr>
            <a:endParaRPr lang="en-US" dirty="0"/>
          </a:p>
        </p:txBody>
      </p:sp>
      <p:sp>
        <p:nvSpPr>
          <p:cNvPr id="6" name="Rectangle 22"/>
          <p:cNvSpPr>
            <a:spLocks noGrp="1" noChangeArrowheads="1"/>
          </p:cNvSpPr>
          <p:nvPr>
            <p:ph type="sldNum" sz="quarter" idx="12"/>
          </p:nvPr>
        </p:nvSpPr>
        <p:spPr/>
        <p:txBody>
          <a:bodyPr/>
          <a:lstStyle>
            <a:lvl1pPr>
              <a:defRPr/>
            </a:lvl1pPr>
          </a:lstStyle>
          <a:p>
            <a:pPr>
              <a:defRPr/>
            </a:pPr>
            <a:fld id="{05807986-F138-4450-874A-476BE1DFCCA3}" type="slidenum">
              <a:rPr lang="en-US"/>
              <a:pPr>
                <a:defRPr/>
              </a:pPr>
              <a:t>‹#›</a:t>
            </a:fld>
            <a:endParaRPr lang="en-US" dirty="0"/>
          </a:p>
        </p:txBody>
      </p:sp>
    </p:spTree>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
          <p:cNvSpPr>
            <a:spLocks noGrp="1" noChangeArrowheads="1"/>
          </p:cNvSpPr>
          <p:nvPr>
            <p:ph type="dt" sz="half" idx="10"/>
          </p:nvPr>
        </p:nvSpPr>
        <p:spPr/>
        <p:txBody>
          <a:bodyPr/>
          <a:lstStyle>
            <a:lvl1pPr>
              <a:defRPr/>
            </a:lvl1pPr>
          </a:lstStyle>
          <a:p>
            <a:pPr>
              <a:defRPr/>
            </a:pPr>
            <a:fld id="{CCAD93A6-7094-41B7-899F-F1686CAE84DE}" type="datetime1">
              <a:rPr lang="en-US" smtClean="0"/>
              <a:t>8/17/2016</a:t>
            </a:fld>
            <a:endParaRPr lang="en-US" dirty="0"/>
          </a:p>
        </p:txBody>
      </p:sp>
      <p:sp>
        <p:nvSpPr>
          <p:cNvPr id="6" name="Rectangle 21"/>
          <p:cNvSpPr>
            <a:spLocks noGrp="1" noChangeArrowheads="1"/>
          </p:cNvSpPr>
          <p:nvPr>
            <p:ph type="ftr" sz="quarter" idx="11"/>
          </p:nvPr>
        </p:nvSpPr>
        <p:spPr/>
        <p:txBody>
          <a:bodyPr/>
          <a:lstStyle>
            <a:lvl1pPr>
              <a:defRPr/>
            </a:lvl1pPr>
          </a:lstStyle>
          <a:p>
            <a:pPr>
              <a:defRPr/>
            </a:pPr>
            <a:endParaRPr lang="en-US" dirty="0"/>
          </a:p>
        </p:txBody>
      </p:sp>
      <p:sp>
        <p:nvSpPr>
          <p:cNvPr id="7" name="Rectangle 22"/>
          <p:cNvSpPr>
            <a:spLocks noGrp="1" noChangeArrowheads="1"/>
          </p:cNvSpPr>
          <p:nvPr>
            <p:ph type="sldNum" sz="quarter" idx="12"/>
          </p:nvPr>
        </p:nvSpPr>
        <p:spPr/>
        <p:txBody>
          <a:bodyPr/>
          <a:lstStyle>
            <a:lvl1pPr>
              <a:defRPr/>
            </a:lvl1pPr>
          </a:lstStyle>
          <a:p>
            <a:pPr>
              <a:defRPr/>
            </a:pPr>
            <a:fld id="{F5447D9E-5B6D-48D4-AFFA-CECD4656B5BA}" type="slidenum">
              <a:rPr lang="en-US"/>
              <a:pPr>
                <a:defRPr/>
              </a:pPr>
              <a:t>‹#›</a:t>
            </a:fld>
            <a:endParaRPr lang="en-US" dirty="0"/>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9"/>
          <p:cNvSpPr>
            <a:spLocks noGrp="1" noChangeArrowheads="1"/>
          </p:cNvSpPr>
          <p:nvPr>
            <p:ph type="dt" sz="half" idx="10"/>
          </p:nvPr>
        </p:nvSpPr>
        <p:spPr/>
        <p:txBody>
          <a:bodyPr/>
          <a:lstStyle>
            <a:lvl1pPr>
              <a:defRPr/>
            </a:lvl1pPr>
          </a:lstStyle>
          <a:p>
            <a:pPr>
              <a:defRPr/>
            </a:pPr>
            <a:fld id="{9522D746-24EE-477E-86BA-3571D9934CE8}" type="datetime1">
              <a:rPr lang="en-US" smtClean="0"/>
              <a:t>8/17/2016</a:t>
            </a:fld>
            <a:endParaRPr lang="en-US" dirty="0"/>
          </a:p>
        </p:txBody>
      </p:sp>
      <p:sp>
        <p:nvSpPr>
          <p:cNvPr id="6" name="Rectangle 20"/>
          <p:cNvSpPr>
            <a:spLocks noGrp="1" noChangeArrowheads="1"/>
          </p:cNvSpPr>
          <p:nvPr>
            <p:ph type="ftr" sz="quarter" idx="11"/>
          </p:nvPr>
        </p:nvSpPr>
        <p:spPr/>
        <p:txBody>
          <a:bodyPr/>
          <a:lstStyle>
            <a:lvl1pPr>
              <a:defRPr/>
            </a:lvl1pPr>
          </a:lstStyle>
          <a:p>
            <a:pPr>
              <a:defRPr/>
            </a:pPr>
            <a:endParaRPr lang="en-US" dirty="0"/>
          </a:p>
        </p:txBody>
      </p:sp>
      <p:sp>
        <p:nvSpPr>
          <p:cNvPr id="7" name="Rectangle 21"/>
          <p:cNvSpPr>
            <a:spLocks noGrp="1" noChangeArrowheads="1"/>
          </p:cNvSpPr>
          <p:nvPr>
            <p:ph type="sldNum" sz="quarter" idx="12"/>
          </p:nvPr>
        </p:nvSpPr>
        <p:spPr/>
        <p:txBody>
          <a:bodyPr/>
          <a:lstStyle>
            <a:lvl1pPr>
              <a:defRPr/>
            </a:lvl1pPr>
          </a:lstStyle>
          <a:p>
            <a:pPr>
              <a:defRPr/>
            </a:pPr>
            <a:fld id="{B24256E5-D820-407F-8026-F31E2453CE04}" type="slidenum">
              <a:rPr lang="en-US"/>
              <a:pPr>
                <a:defRPr/>
              </a:pPr>
              <a:t>‹#›</a:t>
            </a:fld>
            <a:endParaRPr lang="en-US" dirty="0"/>
          </a:p>
        </p:txBody>
      </p:sp>
    </p:spTree>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0"/>
          <p:cNvSpPr>
            <a:spLocks noGrp="1" noChangeArrowheads="1"/>
          </p:cNvSpPr>
          <p:nvPr>
            <p:ph type="dt" sz="half" idx="10"/>
          </p:nvPr>
        </p:nvSpPr>
        <p:spPr/>
        <p:txBody>
          <a:bodyPr/>
          <a:lstStyle>
            <a:lvl1pPr>
              <a:defRPr/>
            </a:lvl1pPr>
          </a:lstStyle>
          <a:p>
            <a:pPr>
              <a:defRPr/>
            </a:pPr>
            <a:fld id="{EA587D1C-6E7E-414C-89CF-02F6BDA563F6}" type="datetime1">
              <a:rPr lang="en-US" smtClean="0"/>
              <a:t>8/17/2016</a:t>
            </a:fld>
            <a:endParaRPr lang="en-US" dirty="0"/>
          </a:p>
        </p:txBody>
      </p:sp>
      <p:sp>
        <p:nvSpPr>
          <p:cNvPr id="8" name="Rectangle 21"/>
          <p:cNvSpPr>
            <a:spLocks noGrp="1" noChangeArrowheads="1"/>
          </p:cNvSpPr>
          <p:nvPr>
            <p:ph type="ftr" sz="quarter" idx="11"/>
          </p:nvPr>
        </p:nvSpPr>
        <p:spPr/>
        <p:txBody>
          <a:bodyPr/>
          <a:lstStyle>
            <a:lvl1pPr>
              <a:defRPr/>
            </a:lvl1pPr>
          </a:lstStyle>
          <a:p>
            <a:pPr>
              <a:defRPr/>
            </a:pPr>
            <a:endParaRPr lang="en-US" dirty="0"/>
          </a:p>
        </p:txBody>
      </p:sp>
      <p:sp>
        <p:nvSpPr>
          <p:cNvPr id="9" name="Rectangle 22"/>
          <p:cNvSpPr>
            <a:spLocks noGrp="1" noChangeArrowheads="1"/>
          </p:cNvSpPr>
          <p:nvPr>
            <p:ph type="sldNum" sz="quarter" idx="12"/>
          </p:nvPr>
        </p:nvSpPr>
        <p:spPr/>
        <p:txBody>
          <a:bodyPr/>
          <a:lstStyle>
            <a:lvl1pPr>
              <a:defRPr/>
            </a:lvl1pPr>
          </a:lstStyle>
          <a:p>
            <a:pPr>
              <a:defRPr/>
            </a:pPr>
            <a:fld id="{212F2D59-36D4-4B76-A8EE-6DA2040DCDBA}" type="slidenum">
              <a:rPr lang="en-US"/>
              <a:pPr>
                <a:defRPr/>
              </a:pPr>
              <a:t>‹#›</a:t>
            </a:fld>
            <a:endParaRPr lang="en-US" dirty="0"/>
          </a:p>
        </p:txBody>
      </p:sp>
    </p:spTree>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0"/>
          <p:cNvSpPr>
            <a:spLocks noGrp="1" noChangeArrowheads="1"/>
          </p:cNvSpPr>
          <p:nvPr>
            <p:ph type="dt" sz="half" idx="10"/>
          </p:nvPr>
        </p:nvSpPr>
        <p:spPr/>
        <p:txBody>
          <a:bodyPr/>
          <a:lstStyle>
            <a:lvl1pPr>
              <a:defRPr/>
            </a:lvl1pPr>
          </a:lstStyle>
          <a:p>
            <a:pPr>
              <a:defRPr/>
            </a:pPr>
            <a:fld id="{12D9BB48-3B94-48D1-B72E-31C84EBCC2B4}" type="datetime1">
              <a:rPr lang="en-US" smtClean="0"/>
              <a:t>8/17/2016</a:t>
            </a:fld>
            <a:endParaRPr lang="en-US" dirty="0"/>
          </a:p>
        </p:txBody>
      </p:sp>
      <p:sp>
        <p:nvSpPr>
          <p:cNvPr id="4" name="Rectangle 21"/>
          <p:cNvSpPr>
            <a:spLocks noGrp="1" noChangeArrowheads="1"/>
          </p:cNvSpPr>
          <p:nvPr>
            <p:ph type="ftr" sz="quarter" idx="11"/>
          </p:nvPr>
        </p:nvSpPr>
        <p:spPr/>
        <p:txBody>
          <a:bodyPr/>
          <a:lstStyle>
            <a:lvl1pPr>
              <a:defRPr/>
            </a:lvl1pPr>
          </a:lstStyle>
          <a:p>
            <a:pPr>
              <a:defRPr/>
            </a:pPr>
            <a:endParaRPr lang="en-US" dirty="0"/>
          </a:p>
        </p:txBody>
      </p:sp>
      <p:sp>
        <p:nvSpPr>
          <p:cNvPr id="5" name="Rectangle 22"/>
          <p:cNvSpPr>
            <a:spLocks noGrp="1" noChangeArrowheads="1"/>
          </p:cNvSpPr>
          <p:nvPr>
            <p:ph type="sldNum" sz="quarter" idx="12"/>
          </p:nvPr>
        </p:nvSpPr>
        <p:spPr/>
        <p:txBody>
          <a:bodyPr/>
          <a:lstStyle>
            <a:lvl1pPr>
              <a:defRPr/>
            </a:lvl1pPr>
          </a:lstStyle>
          <a:p>
            <a:pPr>
              <a:defRPr/>
            </a:pPr>
            <a:fld id="{48EF9B17-A851-4645-9807-20952B6961E2}" type="slidenum">
              <a:rPr lang="en-US"/>
              <a:pPr>
                <a:defRPr/>
              </a:pPr>
              <a:t>‹#›</a:t>
            </a:fld>
            <a:endParaRPr lang="en-US" dirty="0"/>
          </a:p>
        </p:txBody>
      </p:sp>
    </p:spTree>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0"/>
          <p:cNvSpPr>
            <a:spLocks noGrp="1" noChangeArrowheads="1"/>
          </p:cNvSpPr>
          <p:nvPr>
            <p:ph type="dt" sz="half" idx="10"/>
          </p:nvPr>
        </p:nvSpPr>
        <p:spPr/>
        <p:txBody>
          <a:bodyPr/>
          <a:lstStyle>
            <a:lvl1pPr>
              <a:defRPr/>
            </a:lvl1pPr>
          </a:lstStyle>
          <a:p>
            <a:pPr>
              <a:defRPr/>
            </a:pPr>
            <a:fld id="{5312AC41-6573-443C-8C35-0CC18DDF5D98}" type="datetime1">
              <a:rPr lang="en-US" smtClean="0"/>
              <a:t>8/17/2016</a:t>
            </a:fld>
            <a:endParaRPr lang="en-US" dirty="0"/>
          </a:p>
        </p:txBody>
      </p:sp>
      <p:sp>
        <p:nvSpPr>
          <p:cNvPr id="3" name="Rectangle 21"/>
          <p:cNvSpPr>
            <a:spLocks noGrp="1" noChangeArrowheads="1"/>
          </p:cNvSpPr>
          <p:nvPr>
            <p:ph type="ftr" sz="quarter" idx="11"/>
          </p:nvPr>
        </p:nvSpPr>
        <p:spPr/>
        <p:txBody>
          <a:bodyPr/>
          <a:lstStyle>
            <a:lvl1pPr>
              <a:defRPr/>
            </a:lvl1pPr>
          </a:lstStyle>
          <a:p>
            <a:pPr>
              <a:defRPr/>
            </a:pPr>
            <a:endParaRPr lang="en-US" dirty="0"/>
          </a:p>
        </p:txBody>
      </p:sp>
      <p:sp>
        <p:nvSpPr>
          <p:cNvPr id="4" name="Rectangle 22"/>
          <p:cNvSpPr>
            <a:spLocks noGrp="1" noChangeArrowheads="1"/>
          </p:cNvSpPr>
          <p:nvPr>
            <p:ph type="sldNum" sz="quarter" idx="12"/>
          </p:nvPr>
        </p:nvSpPr>
        <p:spPr/>
        <p:txBody>
          <a:bodyPr/>
          <a:lstStyle>
            <a:lvl1pPr>
              <a:defRPr/>
            </a:lvl1pPr>
          </a:lstStyle>
          <a:p>
            <a:pPr>
              <a:defRPr/>
            </a:pPr>
            <a:fld id="{DC7431D2-D5A6-40E6-A41D-0748BC37DAA4}" type="slidenum">
              <a:rPr lang="en-US"/>
              <a:pPr>
                <a:defRPr/>
              </a:pPr>
              <a:t>‹#›</a:t>
            </a:fld>
            <a:endParaRPr lang="en-US" dirty="0"/>
          </a:p>
        </p:txBody>
      </p:sp>
    </p:spTree>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
          <p:cNvSpPr>
            <a:spLocks noGrp="1" noChangeArrowheads="1"/>
          </p:cNvSpPr>
          <p:nvPr>
            <p:ph type="dt" sz="half" idx="10"/>
          </p:nvPr>
        </p:nvSpPr>
        <p:spPr/>
        <p:txBody>
          <a:bodyPr/>
          <a:lstStyle>
            <a:lvl1pPr>
              <a:defRPr/>
            </a:lvl1pPr>
          </a:lstStyle>
          <a:p>
            <a:pPr>
              <a:defRPr/>
            </a:pPr>
            <a:fld id="{4C2C557C-B283-4848-9CE0-FE6011DE5A14}" type="datetime1">
              <a:rPr lang="en-US" smtClean="0"/>
              <a:t>8/17/2016</a:t>
            </a:fld>
            <a:endParaRPr lang="en-US" dirty="0"/>
          </a:p>
        </p:txBody>
      </p:sp>
      <p:sp>
        <p:nvSpPr>
          <p:cNvPr id="6" name="Rectangle 21"/>
          <p:cNvSpPr>
            <a:spLocks noGrp="1" noChangeArrowheads="1"/>
          </p:cNvSpPr>
          <p:nvPr>
            <p:ph type="ftr" sz="quarter" idx="11"/>
          </p:nvPr>
        </p:nvSpPr>
        <p:spPr/>
        <p:txBody>
          <a:bodyPr/>
          <a:lstStyle>
            <a:lvl1pPr>
              <a:defRPr/>
            </a:lvl1pPr>
          </a:lstStyle>
          <a:p>
            <a:pPr>
              <a:defRPr/>
            </a:pPr>
            <a:endParaRPr lang="en-US" dirty="0"/>
          </a:p>
        </p:txBody>
      </p:sp>
      <p:sp>
        <p:nvSpPr>
          <p:cNvPr id="7" name="Rectangle 22"/>
          <p:cNvSpPr>
            <a:spLocks noGrp="1" noChangeArrowheads="1"/>
          </p:cNvSpPr>
          <p:nvPr>
            <p:ph type="sldNum" sz="quarter" idx="12"/>
          </p:nvPr>
        </p:nvSpPr>
        <p:spPr/>
        <p:txBody>
          <a:bodyPr/>
          <a:lstStyle>
            <a:lvl1pPr>
              <a:defRPr/>
            </a:lvl1pPr>
          </a:lstStyle>
          <a:p>
            <a:pPr>
              <a:defRPr/>
            </a:pPr>
            <a:fld id="{7CC4C0DE-D0FB-44AD-9182-8485FD3F9B7E}" type="slidenum">
              <a:rPr lang="en-US"/>
              <a:pPr>
                <a:defRPr/>
              </a:pPr>
              <a:t>‹#›</a:t>
            </a:fld>
            <a:endParaRPr lang="en-US" dirty="0"/>
          </a:p>
        </p:txBody>
      </p:sp>
    </p:spTree>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0"/>
          <p:cNvSpPr>
            <a:spLocks noGrp="1" noChangeArrowheads="1"/>
          </p:cNvSpPr>
          <p:nvPr>
            <p:ph type="dt" sz="half" idx="10"/>
          </p:nvPr>
        </p:nvSpPr>
        <p:spPr/>
        <p:txBody>
          <a:bodyPr/>
          <a:lstStyle>
            <a:lvl1pPr>
              <a:defRPr/>
            </a:lvl1pPr>
          </a:lstStyle>
          <a:p>
            <a:pPr>
              <a:defRPr/>
            </a:pPr>
            <a:fld id="{323C6FE2-0B06-4DC4-9FBD-047F4BCC94F4}" type="datetime1">
              <a:rPr lang="en-US" smtClean="0"/>
              <a:t>8/17/2016</a:t>
            </a:fld>
            <a:endParaRPr lang="en-US" dirty="0"/>
          </a:p>
        </p:txBody>
      </p:sp>
      <p:sp>
        <p:nvSpPr>
          <p:cNvPr id="6" name="Rectangle 21"/>
          <p:cNvSpPr>
            <a:spLocks noGrp="1" noChangeArrowheads="1"/>
          </p:cNvSpPr>
          <p:nvPr>
            <p:ph type="ftr" sz="quarter" idx="11"/>
          </p:nvPr>
        </p:nvSpPr>
        <p:spPr/>
        <p:txBody>
          <a:bodyPr/>
          <a:lstStyle>
            <a:lvl1pPr>
              <a:defRPr/>
            </a:lvl1pPr>
          </a:lstStyle>
          <a:p>
            <a:pPr>
              <a:defRPr/>
            </a:pPr>
            <a:endParaRPr lang="en-US" dirty="0"/>
          </a:p>
        </p:txBody>
      </p:sp>
      <p:sp>
        <p:nvSpPr>
          <p:cNvPr id="7" name="Rectangle 22"/>
          <p:cNvSpPr>
            <a:spLocks noGrp="1" noChangeArrowheads="1"/>
          </p:cNvSpPr>
          <p:nvPr>
            <p:ph type="sldNum" sz="quarter" idx="12"/>
          </p:nvPr>
        </p:nvSpPr>
        <p:spPr/>
        <p:txBody>
          <a:bodyPr/>
          <a:lstStyle>
            <a:lvl1pPr>
              <a:defRPr/>
            </a:lvl1pPr>
          </a:lstStyle>
          <a:p>
            <a:pPr>
              <a:defRPr/>
            </a:pPr>
            <a:fld id="{C7CA0AA8-95C3-4814-8F82-A99C282D5B55}" type="slidenum">
              <a:rPr lang="en-US"/>
              <a:pPr>
                <a:defRPr/>
              </a:pPr>
              <a:t>‹#›</a:t>
            </a:fld>
            <a:endParaRPr lang="en-US" dirty="0"/>
          </a:p>
        </p:txBody>
      </p:sp>
    </p:spTree>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
          <p:cNvSpPr>
            <a:spLocks noGrp="1" noChangeArrowheads="1"/>
          </p:cNvSpPr>
          <p:nvPr>
            <p:ph type="dt" sz="half" idx="10"/>
          </p:nvPr>
        </p:nvSpPr>
        <p:spPr/>
        <p:txBody>
          <a:bodyPr/>
          <a:lstStyle>
            <a:lvl1pPr>
              <a:defRPr/>
            </a:lvl1pPr>
          </a:lstStyle>
          <a:p>
            <a:pPr>
              <a:defRPr/>
            </a:pPr>
            <a:fld id="{E0D99385-E67F-429D-B22E-BB04987D66D3}" type="datetime1">
              <a:rPr lang="en-US" smtClean="0"/>
              <a:t>8/17/2016</a:t>
            </a:fld>
            <a:endParaRPr lang="en-US" dirty="0"/>
          </a:p>
        </p:txBody>
      </p:sp>
      <p:sp>
        <p:nvSpPr>
          <p:cNvPr id="5" name="Rectangle 21"/>
          <p:cNvSpPr>
            <a:spLocks noGrp="1" noChangeArrowheads="1"/>
          </p:cNvSpPr>
          <p:nvPr>
            <p:ph type="ftr" sz="quarter" idx="11"/>
          </p:nvPr>
        </p:nvSpPr>
        <p:spPr/>
        <p:txBody>
          <a:bodyPr/>
          <a:lstStyle>
            <a:lvl1pPr>
              <a:defRPr/>
            </a:lvl1pPr>
          </a:lstStyle>
          <a:p>
            <a:pPr>
              <a:defRPr/>
            </a:pPr>
            <a:endParaRPr lang="en-US" dirty="0"/>
          </a:p>
        </p:txBody>
      </p:sp>
      <p:sp>
        <p:nvSpPr>
          <p:cNvPr id="6" name="Rectangle 22"/>
          <p:cNvSpPr>
            <a:spLocks noGrp="1" noChangeArrowheads="1"/>
          </p:cNvSpPr>
          <p:nvPr>
            <p:ph type="sldNum" sz="quarter" idx="12"/>
          </p:nvPr>
        </p:nvSpPr>
        <p:spPr/>
        <p:txBody>
          <a:bodyPr/>
          <a:lstStyle>
            <a:lvl1pPr>
              <a:defRPr/>
            </a:lvl1pPr>
          </a:lstStyle>
          <a:p>
            <a:pPr>
              <a:defRPr/>
            </a:pPr>
            <a:fld id="{A940CF68-F43F-47C3-A9D0-A873F3A08D9B}" type="slidenum">
              <a:rPr lang="en-US"/>
              <a:pPr>
                <a:defRPr/>
              </a:pPr>
              <a:t>‹#›</a:t>
            </a:fld>
            <a:endParaRPr lang="en-US" dirty="0"/>
          </a:p>
        </p:txBody>
      </p:sp>
    </p:spTree>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0"/>
          <p:cNvSpPr>
            <a:spLocks noGrp="1" noChangeArrowheads="1"/>
          </p:cNvSpPr>
          <p:nvPr>
            <p:ph type="dt" sz="half" idx="10"/>
          </p:nvPr>
        </p:nvSpPr>
        <p:spPr/>
        <p:txBody>
          <a:bodyPr/>
          <a:lstStyle>
            <a:lvl1pPr>
              <a:defRPr/>
            </a:lvl1pPr>
          </a:lstStyle>
          <a:p>
            <a:pPr>
              <a:defRPr/>
            </a:pPr>
            <a:fld id="{6B5C8F66-7726-4AAC-9E10-8D2B2194B367}" type="datetime1">
              <a:rPr lang="en-US" smtClean="0"/>
              <a:t>8/17/2016</a:t>
            </a:fld>
            <a:endParaRPr lang="en-US" dirty="0"/>
          </a:p>
        </p:txBody>
      </p:sp>
      <p:sp>
        <p:nvSpPr>
          <p:cNvPr id="5" name="Rectangle 21"/>
          <p:cNvSpPr>
            <a:spLocks noGrp="1" noChangeArrowheads="1"/>
          </p:cNvSpPr>
          <p:nvPr>
            <p:ph type="ftr" sz="quarter" idx="11"/>
          </p:nvPr>
        </p:nvSpPr>
        <p:spPr/>
        <p:txBody>
          <a:bodyPr/>
          <a:lstStyle>
            <a:lvl1pPr>
              <a:defRPr/>
            </a:lvl1pPr>
          </a:lstStyle>
          <a:p>
            <a:pPr>
              <a:defRPr/>
            </a:pPr>
            <a:endParaRPr lang="en-US" dirty="0"/>
          </a:p>
        </p:txBody>
      </p:sp>
      <p:sp>
        <p:nvSpPr>
          <p:cNvPr id="6" name="Rectangle 22"/>
          <p:cNvSpPr>
            <a:spLocks noGrp="1" noChangeArrowheads="1"/>
          </p:cNvSpPr>
          <p:nvPr>
            <p:ph type="sldNum" sz="quarter" idx="12"/>
          </p:nvPr>
        </p:nvSpPr>
        <p:spPr/>
        <p:txBody>
          <a:bodyPr/>
          <a:lstStyle>
            <a:lvl1pPr>
              <a:defRPr/>
            </a:lvl1pPr>
          </a:lstStyle>
          <a:p>
            <a:pPr>
              <a:defRPr/>
            </a:pPr>
            <a:fld id="{08AA1421-0767-4A48-80BA-4847D65DADA9}" type="slidenum">
              <a:rPr lang="en-US"/>
              <a:pPr>
                <a:defRPr/>
              </a:pPr>
              <a:t>‹#›</a:t>
            </a:fld>
            <a:endParaRPr lang="en-US" dirty="0"/>
          </a:p>
        </p:txBody>
      </p:sp>
    </p:spTree>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6"/>
          <p:cNvSpPr>
            <a:spLocks noGrp="1" noChangeArrowheads="1"/>
          </p:cNvSpPr>
          <p:nvPr>
            <p:ph type="dt" sz="quarter" idx="10"/>
          </p:nvPr>
        </p:nvSpPr>
        <p:spPr>
          <a:ln/>
        </p:spPr>
        <p:txBody>
          <a:bodyPr/>
          <a:lstStyle>
            <a:lvl1pPr>
              <a:defRPr/>
            </a:lvl1pPr>
          </a:lstStyle>
          <a:p>
            <a:pPr>
              <a:defRPr/>
            </a:pPr>
            <a:fld id="{927A41EC-0338-429D-9DCD-B152009355C9}" type="datetime1">
              <a:rPr lang="en-US" smtClean="0"/>
              <a:t>8/17/2016</a:t>
            </a:fld>
            <a:endParaRPr lang="en-US" dirty="0"/>
          </a:p>
        </p:txBody>
      </p:sp>
      <p:sp>
        <p:nvSpPr>
          <p:cNvPr id="5"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18"/>
          <p:cNvSpPr>
            <a:spLocks noGrp="1" noChangeArrowheads="1"/>
          </p:cNvSpPr>
          <p:nvPr>
            <p:ph type="sldNum" sz="quarter" idx="12"/>
          </p:nvPr>
        </p:nvSpPr>
        <p:spPr>
          <a:ln/>
        </p:spPr>
        <p:txBody>
          <a:bodyPr/>
          <a:lstStyle>
            <a:lvl1pPr>
              <a:defRPr/>
            </a:lvl1pPr>
          </a:lstStyle>
          <a:p>
            <a:pPr>
              <a:defRPr/>
            </a:pPr>
            <a:fld id="{2D542BFA-CD7F-4E84-A30D-5BAD542708E7}" type="slidenum">
              <a:rPr lang="en-US"/>
              <a:pPr>
                <a:defRPr/>
              </a:pPr>
              <a:t>‹#›</a:t>
            </a:fld>
            <a:endParaRPr lang="en-US" dirty="0"/>
          </a:p>
        </p:txBody>
      </p:sp>
    </p:spTree>
  </p:cSld>
  <p:clrMapOvr>
    <a:masterClrMapping/>
  </p:clrMapOvr>
  <p:transition spd="slow"/>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6"/>
          <p:cNvSpPr>
            <a:spLocks noGrp="1" noChangeArrowheads="1"/>
          </p:cNvSpPr>
          <p:nvPr>
            <p:ph type="dt" sz="quarter" idx="10"/>
          </p:nvPr>
        </p:nvSpPr>
        <p:spPr>
          <a:ln/>
        </p:spPr>
        <p:txBody>
          <a:bodyPr/>
          <a:lstStyle>
            <a:lvl1pPr>
              <a:defRPr/>
            </a:lvl1pPr>
          </a:lstStyle>
          <a:p>
            <a:pPr>
              <a:defRPr/>
            </a:pPr>
            <a:fld id="{746C5ED4-907D-4E10-818D-E72888E94E02}" type="datetime1">
              <a:rPr lang="en-US" smtClean="0"/>
              <a:t>8/17/2016</a:t>
            </a:fld>
            <a:endParaRPr lang="en-US" dirty="0"/>
          </a:p>
        </p:txBody>
      </p:sp>
      <p:sp>
        <p:nvSpPr>
          <p:cNvPr id="5"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18"/>
          <p:cNvSpPr>
            <a:spLocks noGrp="1" noChangeArrowheads="1"/>
          </p:cNvSpPr>
          <p:nvPr>
            <p:ph type="sldNum" sz="quarter" idx="12"/>
          </p:nvPr>
        </p:nvSpPr>
        <p:spPr>
          <a:ln/>
        </p:spPr>
        <p:txBody>
          <a:bodyPr/>
          <a:lstStyle>
            <a:lvl1pPr>
              <a:defRPr/>
            </a:lvl1pPr>
          </a:lstStyle>
          <a:p>
            <a:pPr>
              <a:defRPr/>
            </a:pPr>
            <a:fld id="{1E1E37F4-A17A-4CAA-95BA-5C3D4F000863}" type="slidenum">
              <a:rPr lang="en-US"/>
              <a:pPr>
                <a:defRPr/>
              </a:pPr>
              <a:t>‹#›</a:t>
            </a:fld>
            <a:endParaRPr lang="en-US" dirty="0"/>
          </a:p>
        </p:txBody>
      </p:sp>
    </p:spTree>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6"/>
          <p:cNvSpPr>
            <a:spLocks noGrp="1" noChangeArrowheads="1"/>
          </p:cNvSpPr>
          <p:nvPr>
            <p:ph type="dt" sz="quarter" idx="10"/>
          </p:nvPr>
        </p:nvSpPr>
        <p:spPr>
          <a:ln/>
        </p:spPr>
        <p:txBody>
          <a:bodyPr/>
          <a:lstStyle>
            <a:lvl1pPr>
              <a:defRPr/>
            </a:lvl1pPr>
          </a:lstStyle>
          <a:p>
            <a:pPr>
              <a:defRPr/>
            </a:pPr>
            <a:fld id="{627E93F2-1A53-4F2C-8BF7-6349905B9437}" type="datetime1">
              <a:rPr lang="en-US" smtClean="0"/>
              <a:t>8/17/2016</a:t>
            </a:fld>
            <a:endParaRPr lang="en-US" dirty="0"/>
          </a:p>
        </p:txBody>
      </p:sp>
      <p:sp>
        <p:nvSpPr>
          <p:cNvPr id="5"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18"/>
          <p:cNvSpPr>
            <a:spLocks noGrp="1" noChangeArrowheads="1"/>
          </p:cNvSpPr>
          <p:nvPr>
            <p:ph type="sldNum" sz="quarter" idx="12"/>
          </p:nvPr>
        </p:nvSpPr>
        <p:spPr>
          <a:ln/>
        </p:spPr>
        <p:txBody>
          <a:bodyPr/>
          <a:lstStyle>
            <a:lvl1pPr>
              <a:defRPr/>
            </a:lvl1pPr>
          </a:lstStyle>
          <a:p>
            <a:pPr>
              <a:defRPr/>
            </a:pPr>
            <a:fld id="{D071FDBB-324A-48A7-B2FF-CB043050F137}" type="slidenum">
              <a:rPr lang="en-US"/>
              <a:pPr>
                <a:defRPr/>
              </a:pPr>
              <a:t>‹#›</a:t>
            </a:fld>
            <a:endParaRPr lang="en-US" dirty="0"/>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9"/>
          <p:cNvSpPr>
            <a:spLocks noGrp="1" noChangeArrowheads="1"/>
          </p:cNvSpPr>
          <p:nvPr>
            <p:ph type="dt" sz="half" idx="10"/>
          </p:nvPr>
        </p:nvSpPr>
        <p:spPr/>
        <p:txBody>
          <a:bodyPr/>
          <a:lstStyle>
            <a:lvl1pPr>
              <a:defRPr/>
            </a:lvl1pPr>
          </a:lstStyle>
          <a:p>
            <a:pPr>
              <a:defRPr/>
            </a:pPr>
            <a:fld id="{796BF00B-E8E1-40B3-8EAB-422B03ECC3C7}" type="datetime1">
              <a:rPr lang="en-US" smtClean="0"/>
              <a:t>8/17/2016</a:t>
            </a:fld>
            <a:endParaRPr lang="en-US" dirty="0"/>
          </a:p>
        </p:txBody>
      </p:sp>
      <p:sp>
        <p:nvSpPr>
          <p:cNvPr id="8" name="Rectangle 20"/>
          <p:cNvSpPr>
            <a:spLocks noGrp="1" noChangeArrowheads="1"/>
          </p:cNvSpPr>
          <p:nvPr>
            <p:ph type="ftr" sz="quarter" idx="11"/>
          </p:nvPr>
        </p:nvSpPr>
        <p:spPr/>
        <p:txBody>
          <a:bodyPr/>
          <a:lstStyle>
            <a:lvl1pPr>
              <a:defRPr/>
            </a:lvl1pPr>
          </a:lstStyle>
          <a:p>
            <a:pPr>
              <a:defRPr/>
            </a:pPr>
            <a:endParaRPr lang="en-US" dirty="0"/>
          </a:p>
        </p:txBody>
      </p:sp>
      <p:sp>
        <p:nvSpPr>
          <p:cNvPr id="9" name="Rectangle 21"/>
          <p:cNvSpPr>
            <a:spLocks noGrp="1" noChangeArrowheads="1"/>
          </p:cNvSpPr>
          <p:nvPr>
            <p:ph type="sldNum" sz="quarter" idx="12"/>
          </p:nvPr>
        </p:nvSpPr>
        <p:spPr/>
        <p:txBody>
          <a:bodyPr/>
          <a:lstStyle>
            <a:lvl1pPr>
              <a:defRPr/>
            </a:lvl1pPr>
          </a:lstStyle>
          <a:p>
            <a:pPr>
              <a:defRPr/>
            </a:pPr>
            <a:fld id="{F9CD53FD-044D-4DBB-A61C-B4A4316AD7AC}" type="slidenum">
              <a:rPr lang="en-US"/>
              <a:pPr>
                <a:defRPr/>
              </a:pPr>
              <a:t>‹#›</a:t>
            </a:fld>
            <a:endParaRPr lang="en-US" dirty="0"/>
          </a:p>
        </p:txBody>
      </p:sp>
    </p:spTree>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6"/>
          <p:cNvSpPr>
            <a:spLocks noGrp="1" noChangeArrowheads="1"/>
          </p:cNvSpPr>
          <p:nvPr>
            <p:ph type="dt" sz="quarter" idx="10"/>
          </p:nvPr>
        </p:nvSpPr>
        <p:spPr>
          <a:ln/>
        </p:spPr>
        <p:txBody>
          <a:bodyPr/>
          <a:lstStyle>
            <a:lvl1pPr>
              <a:defRPr/>
            </a:lvl1pPr>
          </a:lstStyle>
          <a:p>
            <a:pPr>
              <a:defRPr/>
            </a:pPr>
            <a:fld id="{556537E9-E0C6-4473-8FCE-5FBA494258D1}" type="datetime1">
              <a:rPr lang="en-US" smtClean="0"/>
              <a:t>8/17/2016</a:t>
            </a:fld>
            <a:endParaRPr lang="en-US" dirty="0"/>
          </a:p>
        </p:txBody>
      </p:sp>
      <p:sp>
        <p:nvSpPr>
          <p:cNvPr id="6"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18"/>
          <p:cNvSpPr>
            <a:spLocks noGrp="1" noChangeArrowheads="1"/>
          </p:cNvSpPr>
          <p:nvPr>
            <p:ph type="sldNum" sz="quarter" idx="12"/>
          </p:nvPr>
        </p:nvSpPr>
        <p:spPr>
          <a:ln/>
        </p:spPr>
        <p:txBody>
          <a:bodyPr/>
          <a:lstStyle>
            <a:lvl1pPr>
              <a:defRPr/>
            </a:lvl1pPr>
          </a:lstStyle>
          <a:p>
            <a:pPr>
              <a:defRPr/>
            </a:pPr>
            <a:fld id="{B7B489CC-ADC7-4E9B-B688-541AF49D0047}" type="slidenum">
              <a:rPr lang="en-US"/>
              <a:pPr>
                <a:defRPr/>
              </a:pPr>
              <a:t>‹#›</a:t>
            </a:fld>
            <a:endParaRPr lang="en-US" dirty="0"/>
          </a:p>
        </p:txBody>
      </p:sp>
    </p:spTree>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6"/>
          <p:cNvSpPr>
            <a:spLocks noGrp="1" noChangeArrowheads="1"/>
          </p:cNvSpPr>
          <p:nvPr>
            <p:ph type="dt" sz="quarter" idx="10"/>
          </p:nvPr>
        </p:nvSpPr>
        <p:spPr>
          <a:ln/>
        </p:spPr>
        <p:txBody>
          <a:bodyPr/>
          <a:lstStyle>
            <a:lvl1pPr>
              <a:defRPr/>
            </a:lvl1pPr>
          </a:lstStyle>
          <a:p>
            <a:pPr>
              <a:defRPr/>
            </a:pPr>
            <a:fld id="{CDC08627-6687-45D8-80CD-0B62F3FE5B3A}" type="datetime1">
              <a:rPr lang="en-US" smtClean="0"/>
              <a:t>8/17/2016</a:t>
            </a:fld>
            <a:endParaRPr lang="en-US" dirty="0"/>
          </a:p>
        </p:txBody>
      </p:sp>
      <p:sp>
        <p:nvSpPr>
          <p:cNvPr id="8"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18"/>
          <p:cNvSpPr>
            <a:spLocks noGrp="1" noChangeArrowheads="1"/>
          </p:cNvSpPr>
          <p:nvPr>
            <p:ph type="sldNum" sz="quarter" idx="12"/>
          </p:nvPr>
        </p:nvSpPr>
        <p:spPr>
          <a:ln/>
        </p:spPr>
        <p:txBody>
          <a:bodyPr/>
          <a:lstStyle>
            <a:lvl1pPr>
              <a:defRPr/>
            </a:lvl1pPr>
          </a:lstStyle>
          <a:p>
            <a:pPr>
              <a:defRPr/>
            </a:pPr>
            <a:fld id="{47B0D194-82A2-497F-872B-844F115A4861}" type="slidenum">
              <a:rPr lang="en-US"/>
              <a:pPr>
                <a:defRPr/>
              </a:pPr>
              <a:t>‹#›</a:t>
            </a:fld>
            <a:endParaRPr lang="en-US" dirty="0"/>
          </a:p>
        </p:txBody>
      </p:sp>
    </p:spTree>
  </p:cSld>
  <p:clrMapOvr>
    <a:masterClrMapping/>
  </p:clrMapOvr>
  <p:transition spd="slow"/>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6"/>
          <p:cNvSpPr>
            <a:spLocks noGrp="1" noChangeArrowheads="1"/>
          </p:cNvSpPr>
          <p:nvPr>
            <p:ph type="dt" sz="quarter" idx="10"/>
          </p:nvPr>
        </p:nvSpPr>
        <p:spPr>
          <a:ln/>
        </p:spPr>
        <p:txBody>
          <a:bodyPr/>
          <a:lstStyle>
            <a:lvl1pPr>
              <a:defRPr/>
            </a:lvl1pPr>
          </a:lstStyle>
          <a:p>
            <a:pPr>
              <a:defRPr/>
            </a:pPr>
            <a:fld id="{D98AB46F-5427-42BC-B9A2-B90B13BCAAE6}" type="datetime1">
              <a:rPr lang="en-US" smtClean="0"/>
              <a:t>8/17/2016</a:t>
            </a:fld>
            <a:endParaRPr lang="en-US" dirty="0"/>
          </a:p>
        </p:txBody>
      </p:sp>
      <p:sp>
        <p:nvSpPr>
          <p:cNvPr id="4"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18"/>
          <p:cNvSpPr>
            <a:spLocks noGrp="1" noChangeArrowheads="1"/>
          </p:cNvSpPr>
          <p:nvPr>
            <p:ph type="sldNum" sz="quarter" idx="12"/>
          </p:nvPr>
        </p:nvSpPr>
        <p:spPr>
          <a:ln/>
        </p:spPr>
        <p:txBody>
          <a:bodyPr/>
          <a:lstStyle>
            <a:lvl1pPr>
              <a:defRPr/>
            </a:lvl1pPr>
          </a:lstStyle>
          <a:p>
            <a:pPr>
              <a:defRPr/>
            </a:pPr>
            <a:fld id="{E09B9599-B669-4F80-807D-60815DB6AD39}" type="slidenum">
              <a:rPr lang="en-US"/>
              <a:pPr>
                <a:defRPr/>
              </a:pPr>
              <a:t>‹#›</a:t>
            </a:fld>
            <a:endParaRPr lang="en-US" dirty="0"/>
          </a:p>
        </p:txBody>
      </p:sp>
    </p:spTree>
  </p:cSld>
  <p:clrMapOvr>
    <a:masterClrMapping/>
  </p:clrMapOvr>
  <p:transition spd="slow"/>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dt" sz="quarter" idx="10"/>
          </p:nvPr>
        </p:nvSpPr>
        <p:spPr>
          <a:ln/>
        </p:spPr>
        <p:txBody>
          <a:bodyPr/>
          <a:lstStyle>
            <a:lvl1pPr>
              <a:defRPr/>
            </a:lvl1pPr>
          </a:lstStyle>
          <a:p>
            <a:pPr>
              <a:defRPr/>
            </a:pPr>
            <a:fld id="{E26BDA32-075D-4445-9661-036CB886356E}" type="datetime1">
              <a:rPr lang="en-US" smtClean="0"/>
              <a:t>8/17/2016</a:t>
            </a:fld>
            <a:endParaRPr lang="en-US" dirty="0"/>
          </a:p>
        </p:txBody>
      </p:sp>
      <p:sp>
        <p:nvSpPr>
          <p:cNvPr id="3"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18"/>
          <p:cNvSpPr>
            <a:spLocks noGrp="1" noChangeArrowheads="1"/>
          </p:cNvSpPr>
          <p:nvPr>
            <p:ph type="sldNum" sz="quarter" idx="12"/>
          </p:nvPr>
        </p:nvSpPr>
        <p:spPr>
          <a:ln/>
        </p:spPr>
        <p:txBody>
          <a:bodyPr/>
          <a:lstStyle>
            <a:lvl1pPr>
              <a:defRPr/>
            </a:lvl1pPr>
          </a:lstStyle>
          <a:p>
            <a:pPr>
              <a:defRPr/>
            </a:pPr>
            <a:fld id="{0A0AC65C-4370-4B12-9BC6-B57329A08B1A}" type="slidenum">
              <a:rPr lang="en-US"/>
              <a:pPr>
                <a:defRPr/>
              </a:pPr>
              <a:t>‹#›</a:t>
            </a:fld>
            <a:endParaRPr lang="en-US" dirty="0"/>
          </a:p>
        </p:txBody>
      </p:sp>
    </p:spTree>
  </p:cSld>
  <p:clrMapOvr>
    <a:masterClrMapping/>
  </p:clrMapOvr>
  <p:transition spd="slow"/>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6"/>
          <p:cNvSpPr>
            <a:spLocks noGrp="1" noChangeArrowheads="1"/>
          </p:cNvSpPr>
          <p:nvPr>
            <p:ph type="dt" sz="quarter" idx="10"/>
          </p:nvPr>
        </p:nvSpPr>
        <p:spPr>
          <a:ln/>
        </p:spPr>
        <p:txBody>
          <a:bodyPr/>
          <a:lstStyle>
            <a:lvl1pPr>
              <a:defRPr/>
            </a:lvl1pPr>
          </a:lstStyle>
          <a:p>
            <a:pPr>
              <a:defRPr/>
            </a:pPr>
            <a:fld id="{B730447C-56D9-4AF3-8A7E-95C0A0292C8C}" type="datetime1">
              <a:rPr lang="en-US" smtClean="0"/>
              <a:t>8/17/2016</a:t>
            </a:fld>
            <a:endParaRPr lang="en-US" dirty="0"/>
          </a:p>
        </p:txBody>
      </p:sp>
      <p:sp>
        <p:nvSpPr>
          <p:cNvPr id="6"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18"/>
          <p:cNvSpPr>
            <a:spLocks noGrp="1" noChangeArrowheads="1"/>
          </p:cNvSpPr>
          <p:nvPr>
            <p:ph type="sldNum" sz="quarter" idx="12"/>
          </p:nvPr>
        </p:nvSpPr>
        <p:spPr>
          <a:ln/>
        </p:spPr>
        <p:txBody>
          <a:bodyPr/>
          <a:lstStyle>
            <a:lvl1pPr>
              <a:defRPr/>
            </a:lvl1pPr>
          </a:lstStyle>
          <a:p>
            <a:pPr>
              <a:defRPr/>
            </a:pPr>
            <a:fld id="{1561B385-D515-4046-AADA-DCC250B32D12}" type="slidenum">
              <a:rPr lang="en-US"/>
              <a:pPr>
                <a:defRPr/>
              </a:pPr>
              <a:t>‹#›</a:t>
            </a:fld>
            <a:endParaRPr lang="en-US" dirty="0"/>
          </a:p>
        </p:txBody>
      </p:sp>
    </p:spTree>
  </p:cSld>
  <p:clrMapOvr>
    <a:masterClrMapping/>
  </p:clrMapOvr>
  <p:transition spd="slow"/>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6"/>
          <p:cNvSpPr>
            <a:spLocks noGrp="1" noChangeArrowheads="1"/>
          </p:cNvSpPr>
          <p:nvPr>
            <p:ph type="dt" sz="quarter" idx="10"/>
          </p:nvPr>
        </p:nvSpPr>
        <p:spPr>
          <a:ln/>
        </p:spPr>
        <p:txBody>
          <a:bodyPr/>
          <a:lstStyle>
            <a:lvl1pPr>
              <a:defRPr/>
            </a:lvl1pPr>
          </a:lstStyle>
          <a:p>
            <a:pPr>
              <a:defRPr/>
            </a:pPr>
            <a:fld id="{E158494E-6E06-46E6-9719-83140E01B452}" type="datetime1">
              <a:rPr lang="en-US" smtClean="0"/>
              <a:t>8/17/2016</a:t>
            </a:fld>
            <a:endParaRPr lang="en-US" dirty="0"/>
          </a:p>
        </p:txBody>
      </p:sp>
      <p:sp>
        <p:nvSpPr>
          <p:cNvPr id="6"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18"/>
          <p:cNvSpPr>
            <a:spLocks noGrp="1" noChangeArrowheads="1"/>
          </p:cNvSpPr>
          <p:nvPr>
            <p:ph type="sldNum" sz="quarter" idx="12"/>
          </p:nvPr>
        </p:nvSpPr>
        <p:spPr>
          <a:ln/>
        </p:spPr>
        <p:txBody>
          <a:bodyPr/>
          <a:lstStyle>
            <a:lvl1pPr>
              <a:defRPr/>
            </a:lvl1pPr>
          </a:lstStyle>
          <a:p>
            <a:pPr>
              <a:defRPr/>
            </a:pPr>
            <a:fld id="{7D68C889-7246-45F9-A4F0-87DE7C68A6EB}" type="slidenum">
              <a:rPr lang="en-US"/>
              <a:pPr>
                <a:defRPr/>
              </a:pPr>
              <a:t>‹#›</a:t>
            </a:fld>
            <a:endParaRPr lang="en-US" dirty="0"/>
          </a:p>
        </p:txBody>
      </p:sp>
    </p:spTree>
  </p:cSld>
  <p:clrMapOvr>
    <a:masterClrMapping/>
  </p:clrMapOvr>
  <p:transition spd="slow"/>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6"/>
          <p:cNvSpPr>
            <a:spLocks noGrp="1" noChangeArrowheads="1"/>
          </p:cNvSpPr>
          <p:nvPr>
            <p:ph type="dt" sz="quarter" idx="10"/>
          </p:nvPr>
        </p:nvSpPr>
        <p:spPr>
          <a:ln/>
        </p:spPr>
        <p:txBody>
          <a:bodyPr/>
          <a:lstStyle>
            <a:lvl1pPr>
              <a:defRPr/>
            </a:lvl1pPr>
          </a:lstStyle>
          <a:p>
            <a:pPr>
              <a:defRPr/>
            </a:pPr>
            <a:fld id="{87740AF0-CCCD-46C4-A982-80A94C48373B}" type="datetime1">
              <a:rPr lang="en-US" smtClean="0"/>
              <a:t>8/17/2016</a:t>
            </a:fld>
            <a:endParaRPr lang="en-US" dirty="0"/>
          </a:p>
        </p:txBody>
      </p:sp>
      <p:sp>
        <p:nvSpPr>
          <p:cNvPr id="5"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18"/>
          <p:cNvSpPr>
            <a:spLocks noGrp="1" noChangeArrowheads="1"/>
          </p:cNvSpPr>
          <p:nvPr>
            <p:ph type="sldNum" sz="quarter" idx="12"/>
          </p:nvPr>
        </p:nvSpPr>
        <p:spPr>
          <a:ln/>
        </p:spPr>
        <p:txBody>
          <a:bodyPr/>
          <a:lstStyle>
            <a:lvl1pPr>
              <a:defRPr/>
            </a:lvl1pPr>
          </a:lstStyle>
          <a:p>
            <a:pPr>
              <a:defRPr/>
            </a:pPr>
            <a:fld id="{ACBEC358-66FC-4D51-906E-736AB5186A85}" type="slidenum">
              <a:rPr lang="en-US"/>
              <a:pPr>
                <a:defRPr/>
              </a:pPr>
              <a:t>‹#›</a:t>
            </a:fld>
            <a:endParaRPr lang="en-US" dirty="0"/>
          </a:p>
        </p:txBody>
      </p:sp>
    </p:spTree>
  </p:cSld>
  <p:clrMapOvr>
    <a:masterClrMapping/>
  </p:clrMapOvr>
  <p:transition spd="slow"/>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6"/>
          <p:cNvSpPr>
            <a:spLocks noGrp="1" noChangeArrowheads="1"/>
          </p:cNvSpPr>
          <p:nvPr>
            <p:ph type="dt" sz="quarter" idx="10"/>
          </p:nvPr>
        </p:nvSpPr>
        <p:spPr>
          <a:ln/>
        </p:spPr>
        <p:txBody>
          <a:bodyPr/>
          <a:lstStyle>
            <a:lvl1pPr>
              <a:defRPr/>
            </a:lvl1pPr>
          </a:lstStyle>
          <a:p>
            <a:pPr>
              <a:defRPr/>
            </a:pPr>
            <a:fld id="{F42BB4AA-EA97-452F-AA69-577FCCCC14D9}" type="datetime1">
              <a:rPr lang="en-US" smtClean="0"/>
              <a:t>8/17/2016</a:t>
            </a:fld>
            <a:endParaRPr lang="en-US" dirty="0"/>
          </a:p>
        </p:txBody>
      </p:sp>
      <p:sp>
        <p:nvSpPr>
          <p:cNvPr id="5" name="Rectangle 17"/>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18"/>
          <p:cNvSpPr>
            <a:spLocks noGrp="1" noChangeArrowheads="1"/>
          </p:cNvSpPr>
          <p:nvPr>
            <p:ph type="sldNum" sz="quarter" idx="12"/>
          </p:nvPr>
        </p:nvSpPr>
        <p:spPr>
          <a:ln/>
        </p:spPr>
        <p:txBody>
          <a:bodyPr/>
          <a:lstStyle>
            <a:lvl1pPr>
              <a:defRPr/>
            </a:lvl1pPr>
          </a:lstStyle>
          <a:p>
            <a:pPr>
              <a:defRPr/>
            </a:pPr>
            <a:fld id="{08A98E57-0554-4881-B548-815DE75C01E7}" type="slidenum">
              <a:rPr lang="en-US"/>
              <a:pPr>
                <a:defRPr/>
              </a:pPr>
              <a:t>‹#›</a:t>
            </a:fld>
            <a:endParaRPr lang="en-US" dirty="0"/>
          </a:p>
        </p:txBody>
      </p:sp>
    </p:spTree>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7838A60-8F8F-4046-B540-AC0832702535}"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50534408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1FFBEE-907F-4050-80DB-F5D7E9820E64}"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2337986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9"/>
          <p:cNvSpPr>
            <a:spLocks noGrp="1" noChangeArrowheads="1"/>
          </p:cNvSpPr>
          <p:nvPr>
            <p:ph type="dt" sz="half" idx="10"/>
          </p:nvPr>
        </p:nvSpPr>
        <p:spPr/>
        <p:txBody>
          <a:bodyPr/>
          <a:lstStyle>
            <a:lvl1pPr>
              <a:defRPr/>
            </a:lvl1pPr>
          </a:lstStyle>
          <a:p>
            <a:pPr>
              <a:defRPr/>
            </a:pPr>
            <a:fld id="{71E0C3D5-63DB-4741-BE33-E3EFB6FBCA55}" type="datetime1">
              <a:rPr lang="en-US" smtClean="0"/>
              <a:t>8/17/2016</a:t>
            </a:fld>
            <a:endParaRPr lang="en-US" dirty="0"/>
          </a:p>
        </p:txBody>
      </p:sp>
      <p:sp>
        <p:nvSpPr>
          <p:cNvPr id="4" name="Rectangle 20"/>
          <p:cNvSpPr>
            <a:spLocks noGrp="1" noChangeArrowheads="1"/>
          </p:cNvSpPr>
          <p:nvPr>
            <p:ph type="ftr" sz="quarter" idx="11"/>
          </p:nvPr>
        </p:nvSpPr>
        <p:spPr/>
        <p:txBody>
          <a:bodyPr/>
          <a:lstStyle>
            <a:lvl1pPr>
              <a:defRPr/>
            </a:lvl1pPr>
          </a:lstStyle>
          <a:p>
            <a:pPr>
              <a:defRPr/>
            </a:pPr>
            <a:endParaRPr lang="en-US" dirty="0"/>
          </a:p>
        </p:txBody>
      </p:sp>
      <p:sp>
        <p:nvSpPr>
          <p:cNvPr id="5" name="Rectangle 21"/>
          <p:cNvSpPr>
            <a:spLocks noGrp="1" noChangeArrowheads="1"/>
          </p:cNvSpPr>
          <p:nvPr>
            <p:ph type="sldNum" sz="quarter" idx="12"/>
          </p:nvPr>
        </p:nvSpPr>
        <p:spPr/>
        <p:txBody>
          <a:bodyPr/>
          <a:lstStyle>
            <a:lvl1pPr>
              <a:defRPr/>
            </a:lvl1pPr>
          </a:lstStyle>
          <a:p>
            <a:pPr>
              <a:defRPr/>
            </a:pPr>
            <a:fld id="{78D627E5-F292-4774-AF44-8F37C82FF294}" type="slidenum">
              <a:rPr lang="en-US"/>
              <a:pPr>
                <a:defRPr/>
              </a:pPr>
              <a:t>‹#›</a:t>
            </a:fld>
            <a:endParaRPr lang="en-US" dirty="0"/>
          </a:p>
        </p:txBody>
      </p:sp>
    </p:spTree>
  </p:cSld>
  <p:clrMapOvr>
    <a:masterClrMapping/>
  </p:clrMapOvr>
  <p:transition spd="slow"/>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2D668D-82A4-4191-B1AC-5A3F87B36CF1}"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734509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577B70C-983B-40CB-8A40-83B3315685B9}"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80624322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AD6DABA-C979-412D-9CE0-38A09AB8F371}"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0957943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C2D4A8B-26F4-4EBA-8416-A9416D7B7FCB}"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0595871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A88DD9-8C57-41C3-ABFA-77DB7DC41126}"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0447154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E67C54-506D-40B8-A1B3-3D0F299000DE}"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3715245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C057C80-2766-44FB-B55E-4AA019EB32CF}"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1249380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66698E-CDE8-49C9-B4A0-2955CAA5EDC8}"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9281259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2170F2D-25F6-4E8B-8C9B-60F986C660FF}"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7888559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A5AB733-F341-478E-BA3A-A8DDF7CC5D13}"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065180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9"/>
          <p:cNvSpPr>
            <a:spLocks noGrp="1" noChangeArrowheads="1"/>
          </p:cNvSpPr>
          <p:nvPr>
            <p:ph type="dt" sz="half" idx="10"/>
          </p:nvPr>
        </p:nvSpPr>
        <p:spPr/>
        <p:txBody>
          <a:bodyPr/>
          <a:lstStyle>
            <a:lvl1pPr>
              <a:defRPr/>
            </a:lvl1pPr>
          </a:lstStyle>
          <a:p>
            <a:pPr>
              <a:defRPr/>
            </a:pPr>
            <a:fld id="{F6969BD9-3DC3-4473-B56B-42566337FFAC}" type="datetime1">
              <a:rPr lang="en-US" smtClean="0"/>
              <a:t>8/17/2016</a:t>
            </a:fld>
            <a:endParaRPr lang="en-US" dirty="0"/>
          </a:p>
        </p:txBody>
      </p:sp>
      <p:sp>
        <p:nvSpPr>
          <p:cNvPr id="3" name="Rectangle 20"/>
          <p:cNvSpPr>
            <a:spLocks noGrp="1" noChangeArrowheads="1"/>
          </p:cNvSpPr>
          <p:nvPr>
            <p:ph type="ftr" sz="quarter" idx="11"/>
          </p:nvPr>
        </p:nvSpPr>
        <p:spPr/>
        <p:txBody>
          <a:bodyPr/>
          <a:lstStyle>
            <a:lvl1pPr>
              <a:defRPr/>
            </a:lvl1pPr>
          </a:lstStyle>
          <a:p>
            <a:pPr>
              <a:defRPr/>
            </a:pPr>
            <a:endParaRPr lang="en-US" dirty="0"/>
          </a:p>
        </p:txBody>
      </p:sp>
      <p:sp>
        <p:nvSpPr>
          <p:cNvPr id="4" name="Rectangle 21"/>
          <p:cNvSpPr>
            <a:spLocks noGrp="1" noChangeArrowheads="1"/>
          </p:cNvSpPr>
          <p:nvPr>
            <p:ph type="sldNum" sz="quarter" idx="12"/>
          </p:nvPr>
        </p:nvSpPr>
        <p:spPr/>
        <p:txBody>
          <a:bodyPr/>
          <a:lstStyle>
            <a:lvl1pPr>
              <a:defRPr/>
            </a:lvl1pPr>
          </a:lstStyle>
          <a:p>
            <a:pPr>
              <a:defRPr/>
            </a:pPr>
            <a:fld id="{30A19B09-865F-40E5-B6D7-0F3E48BE18EF}" type="slidenum">
              <a:rPr lang="en-US"/>
              <a:pPr>
                <a:defRPr/>
              </a:pPr>
              <a:t>‹#›</a:t>
            </a:fld>
            <a:endParaRPr lang="en-US" dirty="0"/>
          </a:p>
        </p:txBody>
      </p:sp>
    </p:spTree>
  </p:cSld>
  <p:clrMapOvr>
    <a:masterClrMapping/>
  </p:clrMapOvr>
  <p:transition spd="slow"/>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2DA205-455A-4445-941C-43311C37217B}"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8302570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37EF80-5C9F-41E9-83A7-2862F60BFDA3}"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5088597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3432DF4-F2DF-4C96-AAF8-86EEDBBE8628}"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0565795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3B57206-D55A-42D7-A795-1D1772EE9071}"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9345985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A59D1D8-92DE-42B8-AA5E-A38BDB111122}"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2082963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FD857F-2CB5-415E-9BDB-852D75EBC5F8}"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86811429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205C9F7-1A44-422B-ABF7-A2E50E6E6F7F}"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6435449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4AC1D5-892B-4F75-A751-0026D8A1A005}"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0240991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556272-E49A-4101-B23B-F5619E256AD4}"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86264415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7F4113-386B-4011-B60B-C630D7FA0279}"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209712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p:txBody>
          <a:bodyPr/>
          <a:lstStyle>
            <a:lvl1pPr>
              <a:defRPr/>
            </a:lvl1pPr>
          </a:lstStyle>
          <a:p>
            <a:pPr>
              <a:defRPr/>
            </a:pPr>
            <a:fld id="{696FDD0D-0E64-43FD-9DD6-19FC4C4237C1}" type="datetime1">
              <a:rPr lang="en-US" smtClean="0"/>
              <a:t>8/17/2016</a:t>
            </a:fld>
            <a:endParaRPr lang="en-US" dirty="0"/>
          </a:p>
        </p:txBody>
      </p:sp>
      <p:sp>
        <p:nvSpPr>
          <p:cNvPr id="6" name="Rectangle 20"/>
          <p:cNvSpPr>
            <a:spLocks noGrp="1" noChangeArrowheads="1"/>
          </p:cNvSpPr>
          <p:nvPr>
            <p:ph type="ftr" sz="quarter" idx="11"/>
          </p:nvPr>
        </p:nvSpPr>
        <p:spPr/>
        <p:txBody>
          <a:bodyPr/>
          <a:lstStyle>
            <a:lvl1pPr>
              <a:defRPr/>
            </a:lvl1pPr>
          </a:lstStyle>
          <a:p>
            <a:pPr>
              <a:defRPr/>
            </a:pPr>
            <a:endParaRPr lang="en-US" dirty="0"/>
          </a:p>
        </p:txBody>
      </p:sp>
      <p:sp>
        <p:nvSpPr>
          <p:cNvPr id="7" name="Rectangle 21"/>
          <p:cNvSpPr>
            <a:spLocks noGrp="1" noChangeArrowheads="1"/>
          </p:cNvSpPr>
          <p:nvPr>
            <p:ph type="sldNum" sz="quarter" idx="12"/>
          </p:nvPr>
        </p:nvSpPr>
        <p:spPr/>
        <p:txBody>
          <a:bodyPr/>
          <a:lstStyle>
            <a:lvl1pPr>
              <a:defRPr/>
            </a:lvl1pPr>
          </a:lstStyle>
          <a:p>
            <a:pPr>
              <a:defRPr/>
            </a:pPr>
            <a:fld id="{4F359B47-2B7F-47CB-8A83-1615FF4BAEF2}" type="slidenum">
              <a:rPr lang="en-US"/>
              <a:pPr>
                <a:defRPr/>
              </a:pPr>
              <a:t>‹#›</a:t>
            </a:fld>
            <a:endParaRPr lang="en-US" dirty="0"/>
          </a:p>
        </p:txBody>
      </p:sp>
    </p:spTree>
  </p:cSld>
  <p:clrMapOvr>
    <a:masterClrMapping/>
  </p:clrMapOvr>
  <p:transition spd="slow"/>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39C7C16-FF9F-4287-A9A6-E55E231CE189}"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3336828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01EC994-B180-4BBF-B099-FB9B8F2AC07E}"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9534242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0214BEC-54DB-458D-A8EF-5C3AE2AA9A7E}"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0987319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D87A995-107A-45DC-8F3C-0DF7C346EC4A}"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8147535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A613677-95B4-4FE1-B419-6D19ACDD8B5F}"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06454914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7A4D496-DC7B-4E00-960A-8D258BD4BC9B}"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50744344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92EE255-C8F4-4679-964D-76CFF6DC23FB}"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5069876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E6F00AE-7A7D-46F5-9109-EE2F998FE701}"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2974420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A8997A-A083-41D2-846B-9D4954F59F1E}"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52592902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3A52A1-B5BB-45F4-AD64-3E69ABD6DEB0}"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336483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p:txBody>
          <a:bodyPr/>
          <a:lstStyle>
            <a:lvl1pPr>
              <a:defRPr/>
            </a:lvl1pPr>
          </a:lstStyle>
          <a:p>
            <a:pPr>
              <a:defRPr/>
            </a:pPr>
            <a:fld id="{E1F77A98-37B7-49F7-A704-75FFAC68A581}" type="datetime1">
              <a:rPr lang="en-US" smtClean="0"/>
              <a:t>8/17/2016</a:t>
            </a:fld>
            <a:endParaRPr lang="en-US" dirty="0"/>
          </a:p>
        </p:txBody>
      </p:sp>
      <p:sp>
        <p:nvSpPr>
          <p:cNvPr id="6" name="Rectangle 20"/>
          <p:cNvSpPr>
            <a:spLocks noGrp="1" noChangeArrowheads="1"/>
          </p:cNvSpPr>
          <p:nvPr>
            <p:ph type="ftr" sz="quarter" idx="11"/>
          </p:nvPr>
        </p:nvSpPr>
        <p:spPr/>
        <p:txBody>
          <a:bodyPr/>
          <a:lstStyle>
            <a:lvl1pPr>
              <a:defRPr/>
            </a:lvl1pPr>
          </a:lstStyle>
          <a:p>
            <a:pPr>
              <a:defRPr/>
            </a:pPr>
            <a:endParaRPr lang="en-US" dirty="0"/>
          </a:p>
        </p:txBody>
      </p:sp>
      <p:sp>
        <p:nvSpPr>
          <p:cNvPr id="7" name="Rectangle 21"/>
          <p:cNvSpPr>
            <a:spLocks noGrp="1" noChangeArrowheads="1"/>
          </p:cNvSpPr>
          <p:nvPr>
            <p:ph type="sldNum" sz="quarter" idx="12"/>
          </p:nvPr>
        </p:nvSpPr>
        <p:spPr/>
        <p:txBody>
          <a:bodyPr/>
          <a:lstStyle>
            <a:lvl1pPr>
              <a:defRPr/>
            </a:lvl1pPr>
          </a:lstStyle>
          <a:p>
            <a:pPr>
              <a:defRPr/>
            </a:pPr>
            <a:fld id="{B876CA47-3D49-4CC7-A239-4844147BE7B8}" type="slidenum">
              <a:rPr lang="en-US"/>
              <a:pPr>
                <a:defRPr/>
              </a:pPr>
              <a:t>‹#›</a:t>
            </a:fld>
            <a:endParaRPr lang="en-US" dirty="0"/>
          </a:p>
        </p:txBody>
      </p:sp>
    </p:spTree>
  </p:cSld>
  <p:clrMapOvr>
    <a:masterClrMapping/>
  </p:clrMapOvr>
  <p:transition spd="slow"/>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959104-5E7A-4445-97E6-0AAC55D3A7A8}"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81419718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C15EE0B-5239-4BE6-9600-819B638EF67B}"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23161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2AB5665-D3A6-4128-AAB8-CD455C47E190}"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5444583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4DC69DC-3AD3-4A72-91F8-7FB32A180ECD}" type="datetime1">
              <a:rPr lang="en-US" smtClean="0">
                <a:solidFill>
                  <a:prstClr val="black">
                    <a:tint val="75000"/>
                  </a:prstClr>
                </a:solidFill>
              </a:rPr>
              <a:t>8/17/20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6712450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3E6D635-0277-466A-B44D-E386AFFD00E1}"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9352137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9B5BE5B-F097-4C80-A958-1B67FCE3266A}" type="datetime1">
              <a:rPr lang="en-US" smtClean="0">
                <a:solidFill>
                  <a:prstClr val="black">
                    <a:tint val="75000"/>
                  </a:prstClr>
                </a:solidFill>
              </a:rPr>
              <a:t>8/17/20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0653157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332E7FF-A8D5-4492-BD61-3161156B29AD}" type="datetime1">
              <a:rPr lang="en-US" smtClean="0">
                <a:solidFill>
                  <a:prstClr val="black">
                    <a:tint val="75000"/>
                  </a:prstClr>
                </a:solidFill>
              </a:rPr>
              <a:t>8/17/20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9352526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7C8472-F208-4234-ADB7-62D6DF5CA189}" type="datetime1">
              <a:rPr lang="en-US" smtClean="0">
                <a:solidFill>
                  <a:prstClr val="black">
                    <a:tint val="75000"/>
                  </a:prstClr>
                </a:solidFill>
              </a:rPr>
              <a:t>8/17/20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0119039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F68BD0-4F45-44BD-B116-48AC21D1E25D}"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9033612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04654D-8F20-4EA9-8CBB-11C6A40425D7}" type="datetime1">
              <a:rPr lang="en-US" smtClean="0">
                <a:solidFill>
                  <a:prstClr val="black">
                    <a:tint val="75000"/>
                  </a:prstClr>
                </a:solidFill>
              </a:rPr>
              <a:t>8/17/20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CB51487-9919-481F-B7F4-3686E9E9E891}"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5147464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0.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0.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1.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1.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2.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3.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3.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theme" Target="../theme/theme14.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4.xml"/><Relationship Id="rId13" Type="http://schemas.openxmlformats.org/officeDocument/2006/relationships/theme" Target="../theme/theme15.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slideLayout" Target="../slideLayouts/slideLayout168.xml"/><Relationship Id="rId2" Type="http://schemas.openxmlformats.org/officeDocument/2006/relationships/slideLayout" Target="../slideLayouts/slideLayout158.xml"/><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6.xml"/><Relationship Id="rId13" Type="http://schemas.openxmlformats.org/officeDocument/2006/relationships/theme" Target="../theme/theme16.xml"/><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slideLayout" Target="../slideLayouts/slideLayout180.xml"/><Relationship Id="rId2" Type="http://schemas.openxmlformats.org/officeDocument/2006/relationships/slideLayout" Target="../slideLayouts/slideLayout170.xml"/><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8.xml"/><Relationship Id="rId13" Type="http://schemas.openxmlformats.org/officeDocument/2006/relationships/theme" Target="../theme/theme17.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slideLayout" Target="../slideLayouts/slideLayout192.xml"/><Relationship Id="rId2" Type="http://schemas.openxmlformats.org/officeDocument/2006/relationships/slideLayout" Target="../slideLayouts/slideLayout182.xml"/><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0.xml"/><Relationship Id="rId13" Type="http://schemas.openxmlformats.org/officeDocument/2006/relationships/theme" Target="../theme/theme18.xml"/><Relationship Id="rId3" Type="http://schemas.openxmlformats.org/officeDocument/2006/relationships/slideLayout" Target="../slideLayouts/slideLayout195.xml"/><Relationship Id="rId7" Type="http://schemas.openxmlformats.org/officeDocument/2006/relationships/slideLayout" Target="../slideLayouts/slideLayout199.xml"/><Relationship Id="rId12" Type="http://schemas.openxmlformats.org/officeDocument/2006/relationships/slideLayout" Target="../slideLayouts/slideLayout204.xml"/><Relationship Id="rId2" Type="http://schemas.openxmlformats.org/officeDocument/2006/relationships/slideLayout" Target="../slideLayouts/slideLayout194.xml"/><Relationship Id="rId1" Type="http://schemas.openxmlformats.org/officeDocument/2006/relationships/slideLayout" Target="../slideLayouts/slideLayout193.xml"/><Relationship Id="rId6" Type="http://schemas.openxmlformats.org/officeDocument/2006/relationships/slideLayout" Target="../slideLayouts/slideLayout198.xml"/><Relationship Id="rId11" Type="http://schemas.openxmlformats.org/officeDocument/2006/relationships/slideLayout" Target="../slideLayouts/slideLayout203.xml"/><Relationship Id="rId5" Type="http://schemas.openxmlformats.org/officeDocument/2006/relationships/slideLayout" Target="../slideLayouts/slideLayout197.xml"/><Relationship Id="rId10" Type="http://schemas.openxmlformats.org/officeDocument/2006/relationships/slideLayout" Target="../slideLayouts/slideLayout202.xml"/><Relationship Id="rId4" Type="http://schemas.openxmlformats.org/officeDocument/2006/relationships/slideLayout" Target="../slideLayouts/slideLayout196.xml"/><Relationship Id="rId9" Type="http://schemas.openxmlformats.org/officeDocument/2006/relationships/slideLayout" Target="../slideLayouts/slideLayout201.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2.xml"/><Relationship Id="rId3" Type="http://schemas.openxmlformats.org/officeDocument/2006/relationships/slideLayout" Target="../slideLayouts/slideLayout207.xml"/><Relationship Id="rId7" Type="http://schemas.openxmlformats.org/officeDocument/2006/relationships/slideLayout" Target="../slideLayouts/slideLayout211.xml"/><Relationship Id="rId12" Type="http://schemas.openxmlformats.org/officeDocument/2006/relationships/theme" Target="../theme/theme19.xml"/><Relationship Id="rId2" Type="http://schemas.openxmlformats.org/officeDocument/2006/relationships/slideLayout" Target="../slideLayouts/slideLayout206.xml"/><Relationship Id="rId1" Type="http://schemas.openxmlformats.org/officeDocument/2006/relationships/slideLayout" Target="../slideLayouts/slideLayout205.xml"/><Relationship Id="rId6" Type="http://schemas.openxmlformats.org/officeDocument/2006/relationships/slideLayout" Target="../slideLayouts/slideLayout210.xml"/><Relationship Id="rId11" Type="http://schemas.openxmlformats.org/officeDocument/2006/relationships/slideLayout" Target="../slideLayouts/slideLayout215.xml"/><Relationship Id="rId5" Type="http://schemas.openxmlformats.org/officeDocument/2006/relationships/slideLayout" Target="../slideLayouts/slideLayout209.xml"/><Relationship Id="rId10" Type="http://schemas.openxmlformats.org/officeDocument/2006/relationships/slideLayout" Target="../slideLayouts/slideLayout214.xml"/><Relationship Id="rId4" Type="http://schemas.openxmlformats.org/officeDocument/2006/relationships/slideLayout" Target="../slideLayouts/slideLayout208.xml"/><Relationship Id="rId9" Type="http://schemas.openxmlformats.org/officeDocument/2006/relationships/slideLayout" Target="../slideLayouts/slideLayout21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3.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theme" Target="../theme/theme20.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1266" name="Rectangle 17"/>
          <p:cNvSpPr>
            <a:spLocks noGrp="1" noChangeArrowheads="1"/>
          </p:cNvSpPr>
          <p:nvPr>
            <p:ph type="title"/>
          </p:nvPr>
        </p:nvSpPr>
        <p:spPr bwMode="auto">
          <a:xfrm>
            <a:off x="685800" y="609600"/>
            <a:ext cx="77724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1267" name="Rectangle 18"/>
          <p:cNvSpPr>
            <a:spLocks noGrp="1" noChangeArrowheads="1"/>
          </p:cNvSpPr>
          <p:nvPr>
            <p:ph type="body" idx="1"/>
          </p:nvPr>
        </p:nvSpPr>
        <p:spPr bwMode="auto">
          <a:xfrm>
            <a:off x="685800" y="1752600"/>
            <a:ext cx="777240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883" name="Rectangle 19"/>
          <p:cNvSpPr>
            <a:spLocks noGrp="1" noChangeArrowheads="1"/>
          </p:cNvSpPr>
          <p:nvPr>
            <p:ph type="dt" sz="half" idx="2"/>
          </p:nvPr>
        </p:nvSpPr>
        <p:spPr bwMode="auto">
          <a:xfrm>
            <a:off x="457200" y="6019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400" b="0">
                <a:solidFill>
                  <a:schemeClr val="tx1"/>
                </a:solidFill>
                <a:effectLst/>
                <a:latin typeface="Times New Roman" pitchFamily="18" charset="0"/>
              </a:defRPr>
            </a:lvl1pPr>
          </a:lstStyle>
          <a:p>
            <a:pPr>
              <a:defRPr/>
            </a:pPr>
            <a:fld id="{F99883FA-E80D-4986-84A5-BD4AE6BF3BBE}" type="datetime1">
              <a:rPr lang="en-US" smtClean="0"/>
              <a:t>8/17/2016</a:t>
            </a:fld>
            <a:endParaRPr lang="en-US" dirty="0"/>
          </a:p>
        </p:txBody>
      </p:sp>
      <p:sp>
        <p:nvSpPr>
          <p:cNvPr id="36884" name="Rectangle 20"/>
          <p:cNvSpPr>
            <a:spLocks noGrp="1" noChangeArrowheads="1"/>
          </p:cNvSpPr>
          <p:nvPr>
            <p:ph type="ftr" sz="quarter" idx="3"/>
          </p:nvPr>
        </p:nvSpPr>
        <p:spPr bwMode="auto">
          <a:xfrm>
            <a:off x="3124200" y="60198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defRPr sz="1400" b="0">
                <a:solidFill>
                  <a:schemeClr val="tx1"/>
                </a:solidFill>
                <a:effectLst/>
                <a:latin typeface="Times New Roman" pitchFamily="18" charset="0"/>
              </a:defRPr>
            </a:lvl1pPr>
          </a:lstStyle>
          <a:p>
            <a:pPr>
              <a:defRPr/>
            </a:pPr>
            <a:endParaRPr lang="en-US" dirty="0"/>
          </a:p>
        </p:txBody>
      </p:sp>
      <p:sp>
        <p:nvSpPr>
          <p:cNvPr id="36885" name="Rectangle 21"/>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800">
                <a:effectLst/>
                <a:latin typeface="Arial" charset="0"/>
              </a:defRPr>
            </a:lvl1pPr>
          </a:lstStyle>
          <a:p>
            <a:pPr>
              <a:defRPr/>
            </a:pPr>
            <a:fld id="{33FAA4C7-080C-45B7-9E9D-F1C527506522}" type="slidenum">
              <a:rPr lang="en-US"/>
              <a:pPr>
                <a:defRPr/>
              </a:pPr>
              <a:t>‹#›</a:t>
            </a:fld>
            <a:endParaRPr lang="en-US" dirty="0"/>
          </a:p>
        </p:txBody>
      </p:sp>
    </p:spTree>
  </p:cSld>
  <p:clrMap bg1="dk2" tx1="lt1" bg2="dk1" tx2="lt2" accent1="accent1" accent2="accent2" accent3="accent3" accent4="accent4" accent5="accent5" accent6="accent6" hlink="hlink" folHlink="folHlink"/>
  <p:sldLayoutIdLst>
    <p:sldLayoutId id="2147493048" r:id="rId1"/>
    <p:sldLayoutId id="2147493049" r:id="rId2"/>
    <p:sldLayoutId id="2147493050" r:id="rId3"/>
    <p:sldLayoutId id="2147493051" r:id="rId4"/>
    <p:sldLayoutId id="2147493052" r:id="rId5"/>
    <p:sldLayoutId id="2147493053" r:id="rId6"/>
    <p:sldLayoutId id="2147493054" r:id="rId7"/>
    <p:sldLayoutId id="2147493055" r:id="rId8"/>
    <p:sldLayoutId id="2147493056" r:id="rId9"/>
    <p:sldLayoutId id="2147493057" r:id="rId10"/>
    <p:sldLayoutId id="2147493058" r:id="rId11"/>
    <p:sldLayoutId id="2147493059" r:id="rId12"/>
  </p:sldLayoutIdLst>
  <p:transition spd="slow"/>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rgbClr val="FFFF00"/>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021AD810-90A8-49D0-938E-B511220A611E}"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2702096601"/>
      </p:ext>
    </p:extLst>
  </p:cSld>
  <p:clrMap bg1="lt1" tx1="dk1" bg2="lt2" tx2="dk2" accent1="accent1" accent2="accent2" accent3="accent3" accent4="accent4" accent5="accent5" accent6="accent6" hlink="hlink" folHlink="folHlink"/>
  <p:sldLayoutIdLst>
    <p:sldLayoutId id="2147493169" r:id="rId1"/>
    <p:sldLayoutId id="2147493170" r:id="rId2"/>
    <p:sldLayoutId id="2147493171" r:id="rId3"/>
    <p:sldLayoutId id="2147493172" r:id="rId4"/>
    <p:sldLayoutId id="2147493173" r:id="rId5"/>
    <p:sldLayoutId id="2147493174" r:id="rId6"/>
    <p:sldLayoutId id="2147493175" r:id="rId7"/>
    <p:sldLayoutId id="2147493176" r:id="rId8"/>
    <p:sldLayoutId id="2147493177" r:id="rId9"/>
    <p:sldLayoutId id="2147493178" r:id="rId10"/>
    <p:sldLayoutId id="214749317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C006F4C8-7E9C-41E4-914A-DE5FDA6ED8B9}"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3694272852"/>
      </p:ext>
    </p:extLst>
  </p:cSld>
  <p:clrMap bg1="lt1" tx1="dk1" bg2="lt2" tx2="dk2" accent1="accent1" accent2="accent2" accent3="accent3" accent4="accent4" accent5="accent5" accent6="accent6" hlink="hlink" folHlink="folHlink"/>
  <p:sldLayoutIdLst>
    <p:sldLayoutId id="2147493181" r:id="rId1"/>
    <p:sldLayoutId id="2147493182" r:id="rId2"/>
    <p:sldLayoutId id="2147493183" r:id="rId3"/>
    <p:sldLayoutId id="2147493184" r:id="rId4"/>
    <p:sldLayoutId id="2147493185" r:id="rId5"/>
    <p:sldLayoutId id="2147493186" r:id="rId6"/>
    <p:sldLayoutId id="2147493187" r:id="rId7"/>
    <p:sldLayoutId id="2147493188" r:id="rId8"/>
    <p:sldLayoutId id="2147493189" r:id="rId9"/>
    <p:sldLayoutId id="2147493190" r:id="rId10"/>
    <p:sldLayoutId id="214749319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D0BAEC4C-5F31-40DC-8C95-895CFB27C877}"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291460561"/>
      </p:ext>
    </p:extLst>
  </p:cSld>
  <p:clrMap bg1="lt1" tx1="dk1" bg2="lt2" tx2="dk2" accent1="accent1" accent2="accent2" accent3="accent3" accent4="accent4" accent5="accent5" accent6="accent6" hlink="hlink" folHlink="folHlink"/>
  <p:sldLayoutIdLst>
    <p:sldLayoutId id="2147493205" r:id="rId1"/>
    <p:sldLayoutId id="2147493206" r:id="rId2"/>
    <p:sldLayoutId id="2147493207" r:id="rId3"/>
    <p:sldLayoutId id="2147493208" r:id="rId4"/>
    <p:sldLayoutId id="2147493209" r:id="rId5"/>
    <p:sldLayoutId id="2147493210" r:id="rId6"/>
    <p:sldLayoutId id="2147493211" r:id="rId7"/>
    <p:sldLayoutId id="2147493212" r:id="rId8"/>
    <p:sldLayoutId id="2147493213" r:id="rId9"/>
    <p:sldLayoutId id="2147493214" r:id="rId10"/>
    <p:sldLayoutId id="2147493215"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4392D1D7-BEF1-4AF8-A254-4EDE32F55E81}"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1743158678"/>
      </p:ext>
    </p:extLst>
  </p:cSld>
  <p:clrMap bg1="lt1" tx1="dk1" bg2="lt2" tx2="dk2" accent1="accent1" accent2="accent2" accent3="accent3" accent4="accent4" accent5="accent5" accent6="accent6" hlink="hlink" folHlink="folHlink"/>
  <p:sldLayoutIdLst>
    <p:sldLayoutId id="2147493217" r:id="rId1"/>
    <p:sldLayoutId id="2147493218" r:id="rId2"/>
    <p:sldLayoutId id="2147493219" r:id="rId3"/>
    <p:sldLayoutId id="2147493220" r:id="rId4"/>
    <p:sldLayoutId id="2147493221" r:id="rId5"/>
    <p:sldLayoutId id="2147493222" r:id="rId6"/>
    <p:sldLayoutId id="2147493223" r:id="rId7"/>
    <p:sldLayoutId id="2147493224" r:id="rId8"/>
    <p:sldLayoutId id="2147493225" r:id="rId9"/>
    <p:sldLayoutId id="2147493226" r:id="rId10"/>
    <p:sldLayoutId id="2147493227"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22E2A22D-A619-4624-9BF4-0CA0B39D788F}"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3829322920"/>
      </p:ext>
    </p:extLst>
  </p:cSld>
  <p:clrMap bg1="lt1" tx1="dk1" bg2="lt2" tx2="dk2" accent1="accent1" accent2="accent2" accent3="accent3" accent4="accent4" accent5="accent5" accent6="accent6" hlink="hlink" folHlink="folHlink"/>
  <p:sldLayoutIdLst>
    <p:sldLayoutId id="2147493229" r:id="rId1"/>
    <p:sldLayoutId id="2147493230" r:id="rId2"/>
    <p:sldLayoutId id="2147493231" r:id="rId3"/>
    <p:sldLayoutId id="2147493232" r:id="rId4"/>
    <p:sldLayoutId id="2147493233" r:id="rId5"/>
    <p:sldLayoutId id="2147493234" r:id="rId6"/>
    <p:sldLayoutId id="2147493235" r:id="rId7"/>
    <p:sldLayoutId id="2147493236" r:id="rId8"/>
    <p:sldLayoutId id="2147493237" r:id="rId9"/>
    <p:sldLayoutId id="2147493238" r:id="rId10"/>
    <p:sldLayoutId id="214749323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1266" name="Rectangle 17"/>
          <p:cNvSpPr>
            <a:spLocks noGrp="1" noChangeArrowheads="1"/>
          </p:cNvSpPr>
          <p:nvPr>
            <p:ph type="title"/>
          </p:nvPr>
        </p:nvSpPr>
        <p:spPr bwMode="auto">
          <a:xfrm>
            <a:off x="685800" y="609600"/>
            <a:ext cx="77724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1267" name="Rectangle 18"/>
          <p:cNvSpPr>
            <a:spLocks noGrp="1" noChangeArrowheads="1"/>
          </p:cNvSpPr>
          <p:nvPr>
            <p:ph type="body" idx="1"/>
          </p:nvPr>
        </p:nvSpPr>
        <p:spPr bwMode="auto">
          <a:xfrm>
            <a:off x="685800" y="1752600"/>
            <a:ext cx="777240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883" name="Rectangle 19"/>
          <p:cNvSpPr>
            <a:spLocks noGrp="1" noChangeArrowheads="1"/>
          </p:cNvSpPr>
          <p:nvPr>
            <p:ph type="dt" sz="half" idx="2"/>
          </p:nvPr>
        </p:nvSpPr>
        <p:spPr bwMode="auto">
          <a:xfrm>
            <a:off x="457200" y="6019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400" b="0">
                <a:solidFill>
                  <a:schemeClr val="tx1"/>
                </a:solidFill>
                <a:effectLst/>
                <a:latin typeface="Times New Roman" pitchFamily="18" charset="0"/>
              </a:defRPr>
            </a:lvl1pPr>
          </a:lstStyle>
          <a:p>
            <a:pPr>
              <a:defRPr/>
            </a:pPr>
            <a:fld id="{ADDEAD02-31D2-4FCD-B8C7-3E028CBC37D6}" type="datetime1">
              <a:rPr lang="en-US" smtClean="0">
                <a:solidFill>
                  <a:srgbClr val="F8F8F8"/>
                </a:solidFill>
              </a:rPr>
              <a:t>8/17/2016</a:t>
            </a:fld>
            <a:endParaRPr lang="en-US" dirty="0">
              <a:solidFill>
                <a:srgbClr val="F8F8F8"/>
              </a:solidFill>
            </a:endParaRPr>
          </a:p>
        </p:txBody>
      </p:sp>
      <p:sp>
        <p:nvSpPr>
          <p:cNvPr id="36884" name="Rectangle 20"/>
          <p:cNvSpPr>
            <a:spLocks noGrp="1" noChangeArrowheads="1"/>
          </p:cNvSpPr>
          <p:nvPr>
            <p:ph type="ftr" sz="quarter" idx="3"/>
          </p:nvPr>
        </p:nvSpPr>
        <p:spPr bwMode="auto">
          <a:xfrm>
            <a:off x="3124200" y="60198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defRPr sz="1400" b="0">
                <a:solidFill>
                  <a:schemeClr val="tx1"/>
                </a:solidFill>
                <a:effectLst/>
                <a:latin typeface="Times New Roman" pitchFamily="18" charset="0"/>
              </a:defRPr>
            </a:lvl1pPr>
          </a:lstStyle>
          <a:p>
            <a:pPr>
              <a:defRPr/>
            </a:pPr>
            <a:endParaRPr lang="en-US" dirty="0">
              <a:solidFill>
                <a:srgbClr val="F8F8F8"/>
              </a:solidFill>
            </a:endParaRPr>
          </a:p>
        </p:txBody>
      </p:sp>
      <p:sp>
        <p:nvSpPr>
          <p:cNvPr id="36885" name="Rectangle 21"/>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800">
                <a:effectLst/>
                <a:latin typeface="Arial" charset="0"/>
              </a:defRPr>
            </a:lvl1pPr>
          </a:lstStyle>
          <a:p>
            <a:pPr>
              <a:defRPr/>
            </a:pPr>
            <a:fld id="{33FAA4C7-080C-45B7-9E9D-F1C527506522}" type="slidenum">
              <a:rPr lang="en-US"/>
              <a:pPr>
                <a:defRPr/>
              </a:pPr>
              <a:t>‹#›</a:t>
            </a:fld>
            <a:endParaRPr lang="en-US" dirty="0"/>
          </a:p>
        </p:txBody>
      </p:sp>
    </p:spTree>
    <p:extLst>
      <p:ext uri="{BB962C8B-B14F-4D97-AF65-F5344CB8AC3E}">
        <p14:creationId xmlns:p14="http://schemas.microsoft.com/office/powerpoint/2010/main" val="4078905794"/>
      </p:ext>
    </p:extLst>
  </p:cSld>
  <p:clrMap bg1="dk2" tx1="lt1" bg2="dk1" tx2="lt2" accent1="accent1" accent2="accent2" accent3="accent3" accent4="accent4" accent5="accent5" accent6="accent6" hlink="hlink" folHlink="folHlink"/>
  <p:sldLayoutIdLst>
    <p:sldLayoutId id="2147493352" r:id="rId1"/>
    <p:sldLayoutId id="2147493353" r:id="rId2"/>
    <p:sldLayoutId id="2147493354" r:id="rId3"/>
    <p:sldLayoutId id="2147493355" r:id="rId4"/>
    <p:sldLayoutId id="2147493356" r:id="rId5"/>
    <p:sldLayoutId id="2147493357" r:id="rId6"/>
    <p:sldLayoutId id="2147493358" r:id="rId7"/>
    <p:sldLayoutId id="2147493359" r:id="rId8"/>
    <p:sldLayoutId id="2147493360" r:id="rId9"/>
    <p:sldLayoutId id="2147493361" r:id="rId10"/>
    <p:sldLayoutId id="2147493362" r:id="rId11"/>
    <p:sldLayoutId id="2147493363" r:id="rId12"/>
  </p:sldLayoutIdLst>
  <p:transition spd="slow"/>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rgbClr val="FFFF00"/>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1266" name="Rectangle 17"/>
          <p:cNvSpPr>
            <a:spLocks noGrp="1" noChangeArrowheads="1"/>
          </p:cNvSpPr>
          <p:nvPr>
            <p:ph type="title"/>
          </p:nvPr>
        </p:nvSpPr>
        <p:spPr bwMode="auto">
          <a:xfrm>
            <a:off x="685800" y="609600"/>
            <a:ext cx="77724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1267" name="Rectangle 18"/>
          <p:cNvSpPr>
            <a:spLocks noGrp="1" noChangeArrowheads="1"/>
          </p:cNvSpPr>
          <p:nvPr>
            <p:ph type="body" idx="1"/>
          </p:nvPr>
        </p:nvSpPr>
        <p:spPr bwMode="auto">
          <a:xfrm>
            <a:off x="685800" y="1752600"/>
            <a:ext cx="777240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883" name="Rectangle 19"/>
          <p:cNvSpPr>
            <a:spLocks noGrp="1" noChangeArrowheads="1"/>
          </p:cNvSpPr>
          <p:nvPr>
            <p:ph type="dt" sz="half" idx="2"/>
          </p:nvPr>
        </p:nvSpPr>
        <p:spPr bwMode="auto">
          <a:xfrm>
            <a:off x="457200" y="6019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400" b="0">
                <a:solidFill>
                  <a:schemeClr val="tx1"/>
                </a:solidFill>
                <a:effectLst/>
                <a:latin typeface="Times New Roman" pitchFamily="18" charset="0"/>
              </a:defRPr>
            </a:lvl1pPr>
          </a:lstStyle>
          <a:p>
            <a:pPr>
              <a:defRPr/>
            </a:pPr>
            <a:fld id="{A8D4B2FB-29C2-433B-9A96-95E03141DCDA}" type="datetime1">
              <a:rPr lang="en-US" smtClean="0">
                <a:solidFill>
                  <a:srgbClr val="F8F8F8"/>
                </a:solidFill>
              </a:rPr>
              <a:t>8/17/2016</a:t>
            </a:fld>
            <a:endParaRPr lang="en-US" dirty="0">
              <a:solidFill>
                <a:srgbClr val="F8F8F8"/>
              </a:solidFill>
            </a:endParaRPr>
          </a:p>
        </p:txBody>
      </p:sp>
      <p:sp>
        <p:nvSpPr>
          <p:cNvPr id="36884" name="Rectangle 20"/>
          <p:cNvSpPr>
            <a:spLocks noGrp="1" noChangeArrowheads="1"/>
          </p:cNvSpPr>
          <p:nvPr>
            <p:ph type="ftr" sz="quarter" idx="3"/>
          </p:nvPr>
        </p:nvSpPr>
        <p:spPr bwMode="auto">
          <a:xfrm>
            <a:off x="3124200" y="60198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defRPr sz="1400" b="0">
                <a:solidFill>
                  <a:schemeClr val="tx1"/>
                </a:solidFill>
                <a:effectLst/>
                <a:latin typeface="Times New Roman" pitchFamily="18" charset="0"/>
              </a:defRPr>
            </a:lvl1pPr>
          </a:lstStyle>
          <a:p>
            <a:pPr>
              <a:defRPr/>
            </a:pPr>
            <a:endParaRPr lang="en-US" dirty="0">
              <a:solidFill>
                <a:srgbClr val="F8F8F8"/>
              </a:solidFill>
            </a:endParaRPr>
          </a:p>
        </p:txBody>
      </p:sp>
      <p:sp>
        <p:nvSpPr>
          <p:cNvPr id="36885" name="Rectangle 21"/>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800">
                <a:effectLst/>
                <a:latin typeface="Arial" charset="0"/>
              </a:defRPr>
            </a:lvl1pPr>
          </a:lstStyle>
          <a:p>
            <a:pPr>
              <a:defRPr/>
            </a:pPr>
            <a:fld id="{33FAA4C7-080C-45B7-9E9D-F1C527506522}" type="slidenum">
              <a:rPr lang="en-US"/>
              <a:pPr>
                <a:defRPr/>
              </a:pPr>
              <a:t>‹#›</a:t>
            </a:fld>
            <a:endParaRPr lang="en-US" dirty="0"/>
          </a:p>
        </p:txBody>
      </p:sp>
    </p:spTree>
    <p:extLst>
      <p:ext uri="{BB962C8B-B14F-4D97-AF65-F5344CB8AC3E}">
        <p14:creationId xmlns:p14="http://schemas.microsoft.com/office/powerpoint/2010/main" val="1993693474"/>
      </p:ext>
    </p:extLst>
  </p:cSld>
  <p:clrMap bg1="dk2" tx1="lt1" bg2="dk1" tx2="lt2" accent1="accent1" accent2="accent2" accent3="accent3" accent4="accent4" accent5="accent5" accent6="accent6" hlink="hlink" folHlink="folHlink"/>
  <p:sldLayoutIdLst>
    <p:sldLayoutId id="2147493365" r:id="rId1"/>
    <p:sldLayoutId id="2147493366" r:id="rId2"/>
    <p:sldLayoutId id="2147493367" r:id="rId3"/>
    <p:sldLayoutId id="2147493368" r:id="rId4"/>
    <p:sldLayoutId id="2147493369" r:id="rId5"/>
    <p:sldLayoutId id="2147493370" r:id="rId6"/>
    <p:sldLayoutId id="2147493371" r:id="rId7"/>
    <p:sldLayoutId id="2147493372" r:id="rId8"/>
    <p:sldLayoutId id="2147493373" r:id="rId9"/>
    <p:sldLayoutId id="2147493374" r:id="rId10"/>
    <p:sldLayoutId id="2147493375" r:id="rId11"/>
    <p:sldLayoutId id="2147493376" r:id="rId12"/>
  </p:sldLayoutIdLst>
  <p:transition spd="slow"/>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rgbClr val="FFFF00"/>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1266" name="Rectangle 17"/>
          <p:cNvSpPr>
            <a:spLocks noGrp="1" noChangeArrowheads="1"/>
          </p:cNvSpPr>
          <p:nvPr>
            <p:ph type="title"/>
          </p:nvPr>
        </p:nvSpPr>
        <p:spPr bwMode="auto">
          <a:xfrm>
            <a:off x="685800" y="609600"/>
            <a:ext cx="77724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1267" name="Rectangle 18"/>
          <p:cNvSpPr>
            <a:spLocks noGrp="1" noChangeArrowheads="1"/>
          </p:cNvSpPr>
          <p:nvPr>
            <p:ph type="body" idx="1"/>
          </p:nvPr>
        </p:nvSpPr>
        <p:spPr bwMode="auto">
          <a:xfrm>
            <a:off x="685800" y="1752600"/>
            <a:ext cx="777240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883" name="Rectangle 19"/>
          <p:cNvSpPr>
            <a:spLocks noGrp="1" noChangeArrowheads="1"/>
          </p:cNvSpPr>
          <p:nvPr>
            <p:ph type="dt" sz="half" idx="2"/>
          </p:nvPr>
        </p:nvSpPr>
        <p:spPr bwMode="auto">
          <a:xfrm>
            <a:off x="457200" y="6019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400" b="0">
                <a:solidFill>
                  <a:schemeClr val="tx1"/>
                </a:solidFill>
                <a:effectLst/>
                <a:latin typeface="Times New Roman" pitchFamily="18" charset="0"/>
              </a:defRPr>
            </a:lvl1pPr>
          </a:lstStyle>
          <a:p>
            <a:pPr>
              <a:defRPr/>
            </a:pPr>
            <a:fld id="{25D0DE55-B7E0-4A1A-9C29-71D1DC17B017}" type="datetime1">
              <a:rPr lang="en-US" smtClean="0">
                <a:solidFill>
                  <a:srgbClr val="F8F8F8"/>
                </a:solidFill>
              </a:rPr>
              <a:t>8/17/2016</a:t>
            </a:fld>
            <a:endParaRPr lang="en-US" dirty="0">
              <a:solidFill>
                <a:srgbClr val="F8F8F8"/>
              </a:solidFill>
            </a:endParaRPr>
          </a:p>
        </p:txBody>
      </p:sp>
      <p:sp>
        <p:nvSpPr>
          <p:cNvPr id="36884" name="Rectangle 20"/>
          <p:cNvSpPr>
            <a:spLocks noGrp="1" noChangeArrowheads="1"/>
          </p:cNvSpPr>
          <p:nvPr>
            <p:ph type="ftr" sz="quarter" idx="3"/>
          </p:nvPr>
        </p:nvSpPr>
        <p:spPr bwMode="auto">
          <a:xfrm>
            <a:off x="3124200" y="60198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defRPr sz="1400" b="0">
                <a:solidFill>
                  <a:schemeClr val="tx1"/>
                </a:solidFill>
                <a:effectLst/>
                <a:latin typeface="Times New Roman" pitchFamily="18" charset="0"/>
              </a:defRPr>
            </a:lvl1pPr>
          </a:lstStyle>
          <a:p>
            <a:pPr>
              <a:defRPr/>
            </a:pPr>
            <a:endParaRPr lang="en-US" dirty="0">
              <a:solidFill>
                <a:srgbClr val="F8F8F8"/>
              </a:solidFill>
            </a:endParaRPr>
          </a:p>
        </p:txBody>
      </p:sp>
      <p:sp>
        <p:nvSpPr>
          <p:cNvPr id="36885" name="Rectangle 21"/>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800">
                <a:effectLst/>
                <a:latin typeface="Arial" charset="0"/>
              </a:defRPr>
            </a:lvl1pPr>
          </a:lstStyle>
          <a:p>
            <a:pPr>
              <a:defRPr/>
            </a:pPr>
            <a:fld id="{33FAA4C7-080C-45B7-9E9D-F1C527506522}" type="slidenum">
              <a:rPr lang="en-US"/>
              <a:pPr>
                <a:defRPr/>
              </a:pPr>
              <a:t>‹#›</a:t>
            </a:fld>
            <a:endParaRPr lang="en-US" dirty="0"/>
          </a:p>
        </p:txBody>
      </p:sp>
    </p:spTree>
    <p:extLst>
      <p:ext uri="{BB962C8B-B14F-4D97-AF65-F5344CB8AC3E}">
        <p14:creationId xmlns:p14="http://schemas.microsoft.com/office/powerpoint/2010/main" val="1439612884"/>
      </p:ext>
    </p:extLst>
  </p:cSld>
  <p:clrMap bg1="dk2" tx1="lt1" bg2="dk1" tx2="lt2" accent1="accent1" accent2="accent2" accent3="accent3" accent4="accent4" accent5="accent5" accent6="accent6" hlink="hlink" folHlink="folHlink"/>
  <p:sldLayoutIdLst>
    <p:sldLayoutId id="2147493378" r:id="rId1"/>
    <p:sldLayoutId id="2147493379" r:id="rId2"/>
    <p:sldLayoutId id="2147493380" r:id="rId3"/>
    <p:sldLayoutId id="2147493381" r:id="rId4"/>
    <p:sldLayoutId id="2147493382" r:id="rId5"/>
    <p:sldLayoutId id="2147493383" r:id="rId6"/>
    <p:sldLayoutId id="2147493384" r:id="rId7"/>
    <p:sldLayoutId id="2147493385" r:id="rId8"/>
    <p:sldLayoutId id="2147493386" r:id="rId9"/>
    <p:sldLayoutId id="2147493387" r:id="rId10"/>
    <p:sldLayoutId id="2147493388" r:id="rId11"/>
    <p:sldLayoutId id="2147493389" r:id="rId12"/>
  </p:sldLayoutIdLst>
  <p:transition spd="slow"/>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rgbClr val="FFFF00"/>
        </a:buClr>
        <a:buFont typeface="Wingdings" pitchFamily="2" charset="2"/>
        <a:buChar char="Ø"/>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7040417B-8B15-4B92-9471-F2A3439A4412}"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1494738414"/>
      </p:ext>
    </p:extLst>
  </p:cSld>
  <p:clrMap bg1="lt1" tx1="dk1" bg2="lt2" tx2="dk2" accent1="accent1" accent2="accent2" accent3="accent3" accent4="accent4" accent5="accent5" accent6="accent6" hlink="hlink" folHlink="folHlink"/>
  <p:sldLayoutIdLst>
    <p:sldLayoutId id="2147493391" r:id="rId1"/>
    <p:sldLayoutId id="2147493392" r:id="rId2"/>
    <p:sldLayoutId id="2147493393" r:id="rId3"/>
    <p:sldLayoutId id="2147493394" r:id="rId4"/>
    <p:sldLayoutId id="2147493395" r:id="rId5"/>
    <p:sldLayoutId id="2147493396" r:id="rId6"/>
    <p:sldLayoutId id="2147493397" r:id="rId7"/>
    <p:sldLayoutId id="2147493432" r:id="rId8"/>
    <p:sldLayoutId id="2147493398" r:id="rId9"/>
    <p:sldLayoutId id="2147493399" r:id="rId10"/>
    <p:sldLayoutId id="2147493400" r:id="rId11"/>
    <p:sldLayoutId id="2147493401"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CAF82B81-37BB-4AC2-BA04-13D3DC35797E}"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2373486"/>
      </p:ext>
    </p:extLst>
  </p:cSld>
  <p:clrMap bg1="lt1" tx1="dk1" bg2="lt2" tx2="dk2" accent1="accent1" accent2="accent2" accent3="accent3" accent4="accent4" accent5="accent5" accent6="accent6" hlink="hlink" folHlink="folHlink"/>
  <p:sldLayoutIdLst>
    <p:sldLayoutId id="2147493409" r:id="rId1"/>
    <p:sldLayoutId id="2147493410" r:id="rId2"/>
    <p:sldLayoutId id="2147493411" r:id="rId3"/>
    <p:sldLayoutId id="2147493412" r:id="rId4"/>
    <p:sldLayoutId id="2147493413" r:id="rId5"/>
    <p:sldLayoutId id="2147493414" r:id="rId6"/>
    <p:sldLayoutId id="2147493415" r:id="rId7"/>
    <p:sldLayoutId id="2147493416" r:id="rId8"/>
    <p:sldLayoutId id="2147493417" r:id="rId9"/>
    <p:sldLayoutId id="2147493418" r:id="rId10"/>
    <p:sldLayoutId id="214749341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99"/>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990600" y="228600"/>
            <a:ext cx="7772400" cy="1143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217091" name="Rectangle 3"/>
          <p:cNvSpPr>
            <a:spLocks noGrp="1" noChangeArrowheads="1"/>
          </p:cNvSpPr>
          <p:nvPr>
            <p:ph type="body" idx="1"/>
          </p:nvPr>
        </p:nvSpPr>
        <p:spPr bwMode="auto">
          <a:xfrm>
            <a:off x="11430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17092" name="Rectangle 4"/>
          <p:cNvSpPr>
            <a:spLocks noGrp="1" noChangeArrowheads="1"/>
          </p:cNvSpPr>
          <p:nvPr>
            <p:ph type="dt" sz="half" idx="2"/>
          </p:nvPr>
        </p:nvSpPr>
        <p:spPr bwMode="auto">
          <a:xfrm>
            <a:off x="11430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spcBef>
                <a:spcPct val="0"/>
              </a:spcBef>
              <a:defRPr sz="1400" b="0">
                <a:solidFill>
                  <a:schemeClr val="tx1"/>
                </a:solidFill>
                <a:effectLst/>
                <a:latin typeface="+mn-lt"/>
              </a:defRPr>
            </a:lvl1pPr>
          </a:lstStyle>
          <a:p>
            <a:pPr>
              <a:defRPr/>
            </a:pPr>
            <a:fld id="{A8943A2D-4ACF-416F-989B-A207D06DF417}" type="datetime1">
              <a:rPr lang="en-US" smtClean="0"/>
              <a:t>8/17/2016</a:t>
            </a:fld>
            <a:endParaRPr lang="en-US" dirty="0"/>
          </a:p>
        </p:txBody>
      </p:sp>
      <p:sp>
        <p:nvSpPr>
          <p:cNvPr id="217093" name="Rectangle 5"/>
          <p:cNvSpPr>
            <a:spLocks noGrp="1" noChangeArrowheads="1"/>
          </p:cNvSpPr>
          <p:nvPr>
            <p:ph type="ftr" sz="quarter" idx="3"/>
          </p:nvPr>
        </p:nvSpPr>
        <p:spPr bwMode="auto">
          <a:xfrm>
            <a:off x="35814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spcBef>
                <a:spcPct val="0"/>
              </a:spcBef>
              <a:defRPr sz="1400" b="0">
                <a:solidFill>
                  <a:schemeClr val="tx1"/>
                </a:solidFill>
                <a:effectLst/>
                <a:latin typeface="+mn-lt"/>
              </a:defRPr>
            </a:lvl1pPr>
          </a:lstStyle>
          <a:p>
            <a:pPr>
              <a:defRPr/>
            </a:pPr>
            <a:endParaRPr lang="en-US" dirty="0"/>
          </a:p>
        </p:txBody>
      </p:sp>
      <p:sp>
        <p:nvSpPr>
          <p:cNvPr id="217094" name="Rectangle 6"/>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spcBef>
                <a:spcPct val="0"/>
              </a:spcBef>
              <a:defRPr sz="1800">
                <a:effectLst/>
                <a:latin typeface="Arial" charset="0"/>
              </a:defRPr>
            </a:lvl1pPr>
          </a:lstStyle>
          <a:p>
            <a:pPr>
              <a:defRPr/>
            </a:pPr>
            <a:fld id="{6CD4DCB8-B716-4EC9-8DDF-B166525E61F0}" type="slidenum">
              <a:rPr lang="en-US"/>
              <a:pPr>
                <a:defRPr/>
              </a:pPr>
              <a:t>‹#›</a:t>
            </a:fld>
            <a:endParaRPr lang="en-US" dirty="0"/>
          </a:p>
        </p:txBody>
      </p:sp>
    </p:spTree>
  </p:cSld>
  <p:clrMap bg1="dk2" tx1="lt1" bg2="dk1" tx2="lt2" accent1="accent1" accent2="accent2" accent3="accent3" accent4="accent4" accent5="accent5" accent6="accent6" hlink="hlink" folHlink="folHlink"/>
  <p:sldLayoutIdLst>
    <p:sldLayoutId id="2147493060" r:id="rId1"/>
    <p:sldLayoutId id="2147493036" r:id="rId2"/>
    <p:sldLayoutId id="2147493035" r:id="rId3"/>
    <p:sldLayoutId id="2147493034" r:id="rId4"/>
    <p:sldLayoutId id="2147493033" r:id="rId5"/>
    <p:sldLayoutId id="2147493032" r:id="rId6"/>
    <p:sldLayoutId id="2147493031" r:id="rId7"/>
    <p:sldLayoutId id="2147493030" r:id="rId8"/>
    <p:sldLayoutId id="2147493029" r:id="rId9"/>
    <p:sldLayoutId id="2147493028" r:id="rId10"/>
    <p:sldLayoutId id="2147493027" r:id="rId11"/>
  </p:sldLayoutIdLst>
  <p:transition/>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SzPct val="75000"/>
        <a:buFont typeface="Monotype Sort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75000"/>
        <a:buFont typeface="Monotype Sorts" pitchFamily="2" charset="2"/>
        <a:buChar char="u"/>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65000"/>
        <a:buFont typeface="Monotype Sorts" pitchFamily="2" charset="2"/>
        <a:buChar char="F"/>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tx1"/>
        </a:buClr>
        <a:buSzPct val="100000"/>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BFBE70CF-453B-476E-8042-2B1ABAD79173}"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3528893176"/>
      </p:ext>
    </p:extLst>
  </p:cSld>
  <p:clrMap bg1="lt1" tx1="dk1" bg2="lt2" tx2="dk2" accent1="accent1" accent2="accent2" accent3="accent3" accent4="accent4" accent5="accent5" accent6="accent6" hlink="hlink" folHlink="folHlink"/>
  <p:sldLayoutIdLst>
    <p:sldLayoutId id="2147493421" r:id="rId1"/>
    <p:sldLayoutId id="2147493422" r:id="rId2"/>
    <p:sldLayoutId id="2147493423" r:id="rId3"/>
    <p:sldLayoutId id="2147493424" r:id="rId4"/>
    <p:sldLayoutId id="2147493425" r:id="rId5"/>
    <p:sldLayoutId id="2147493426" r:id="rId6"/>
    <p:sldLayoutId id="2147493427" r:id="rId7"/>
    <p:sldLayoutId id="2147493428" r:id="rId8"/>
    <p:sldLayoutId id="2147493429" r:id="rId9"/>
    <p:sldLayoutId id="2147493430" r:id="rId10"/>
    <p:sldLayoutId id="214749343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99"/>
        </a:solidFill>
        <a:effectLst/>
      </p:bgPr>
    </p:bg>
    <p:spTree>
      <p:nvGrpSpPr>
        <p:cNvPr id="1" name=""/>
        <p:cNvGrpSpPr/>
        <p:nvPr/>
      </p:nvGrpSpPr>
      <p:grpSpPr>
        <a:xfrm>
          <a:off x="0" y="0"/>
          <a:ext cx="0" cy="0"/>
          <a:chOff x="0" y="0"/>
          <a:chExt cx="0" cy="0"/>
        </a:xfrm>
      </p:grpSpPr>
      <p:sp>
        <p:nvSpPr>
          <p:cNvPr id="13314" name="Rectangle 18"/>
          <p:cNvSpPr>
            <a:spLocks noGrp="1" noChangeArrowheads="1"/>
          </p:cNvSpPr>
          <p:nvPr>
            <p:ph type="title"/>
          </p:nvPr>
        </p:nvSpPr>
        <p:spPr bwMode="auto">
          <a:xfrm>
            <a:off x="685800" y="609600"/>
            <a:ext cx="77724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3315" name="Rectangle 19"/>
          <p:cNvSpPr>
            <a:spLocks noGrp="1" noChangeArrowheads="1"/>
          </p:cNvSpPr>
          <p:nvPr>
            <p:ph type="body" idx="1"/>
          </p:nvPr>
        </p:nvSpPr>
        <p:spPr bwMode="auto">
          <a:xfrm>
            <a:off x="685800" y="1752600"/>
            <a:ext cx="777240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43764" name="Rectangle 20"/>
          <p:cNvSpPr>
            <a:spLocks noGrp="1" noChangeArrowheads="1"/>
          </p:cNvSpPr>
          <p:nvPr>
            <p:ph type="dt" sz="half" idx="2"/>
          </p:nvPr>
        </p:nvSpPr>
        <p:spPr bwMode="auto">
          <a:xfrm>
            <a:off x="457200" y="6019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400" b="0">
                <a:solidFill>
                  <a:schemeClr val="tx1"/>
                </a:solidFill>
                <a:effectLst/>
                <a:latin typeface="Times New Roman" pitchFamily="18" charset="0"/>
              </a:defRPr>
            </a:lvl1pPr>
          </a:lstStyle>
          <a:p>
            <a:pPr>
              <a:defRPr/>
            </a:pPr>
            <a:fld id="{726683E9-BEAC-44C7-A008-51DC941C7BB3}" type="datetime1">
              <a:rPr lang="en-US" smtClean="0"/>
              <a:t>8/17/2016</a:t>
            </a:fld>
            <a:endParaRPr lang="en-US" dirty="0"/>
          </a:p>
        </p:txBody>
      </p:sp>
      <p:sp>
        <p:nvSpPr>
          <p:cNvPr id="543765" name="Rectangle 21"/>
          <p:cNvSpPr>
            <a:spLocks noGrp="1" noChangeArrowheads="1"/>
          </p:cNvSpPr>
          <p:nvPr>
            <p:ph type="ftr" sz="quarter" idx="3"/>
          </p:nvPr>
        </p:nvSpPr>
        <p:spPr bwMode="auto">
          <a:xfrm>
            <a:off x="3124200" y="60198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defRPr sz="1400" b="0">
                <a:solidFill>
                  <a:schemeClr val="tx1"/>
                </a:solidFill>
                <a:effectLst/>
                <a:latin typeface="Times New Roman" pitchFamily="18" charset="0"/>
              </a:defRPr>
            </a:lvl1pPr>
          </a:lstStyle>
          <a:p>
            <a:pPr>
              <a:defRPr/>
            </a:pPr>
            <a:endParaRPr lang="en-US" dirty="0"/>
          </a:p>
        </p:txBody>
      </p:sp>
      <p:sp>
        <p:nvSpPr>
          <p:cNvPr id="543766" name="Rectangle 22"/>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800">
                <a:effectLst/>
                <a:latin typeface="Arial" charset="0"/>
              </a:defRPr>
            </a:lvl1pPr>
          </a:lstStyle>
          <a:p>
            <a:pPr>
              <a:defRPr/>
            </a:pPr>
            <a:fld id="{EEAF4506-05C9-4C04-B923-96DE3B26D090}" type="slidenum">
              <a:rPr lang="en-US"/>
              <a:pPr>
                <a:defRPr/>
              </a:pPr>
              <a:t>‹#›</a:t>
            </a:fld>
            <a:endParaRPr lang="en-US" dirty="0"/>
          </a:p>
        </p:txBody>
      </p:sp>
    </p:spTree>
  </p:cSld>
  <p:clrMap bg1="dk2" tx1="lt1" bg2="dk1" tx2="lt2" accent1="accent1" accent2="accent2" accent3="accent3" accent4="accent4" accent5="accent5" accent6="accent6" hlink="hlink" folHlink="folHlink"/>
  <p:sldLayoutIdLst>
    <p:sldLayoutId id="2147493061" r:id="rId1"/>
    <p:sldLayoutId id="2147493062" r:id="rId2"/>
    <p:sldLayoutId id="2147493063" r:id="rId3"/>
    <p:sldLayoutId id="2147493064" r:id="rId4"/>
    <p:sldLayoutId id="2147493065" r:id="rId5"/>
    <p:sldLayoutId id="2147493066" r:id="rId6"/>
    <p:sldLayoutId id="2147493067" r:id="rId7"/>
    <p:sldLayoutId id="2147493068" r:id="rId8"/>
    <p:sldLayoutId id="2147493069" r:id="rId9"/>
    <p:sldLayoutId id="2147493070" r:id="rId10"/>
    <p:sldLayoutId id="2147493071" r:id="rId11"/>
    <p:sldLayoutId id="2147493072" r:id="rId12"/>
  </p:sldLayoutIdLst>
  <p:transition spd="slow"/>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99"/>
        </a:solidFill>
        <a:effectLst/>
      </p:bgPr>
    </p:bg>
    <p:spTree>
      <p:nvGrpSpPr>
        <p:cNvPr id="1" name=""/>
        <p:cNvGrpSpPr/>
        <p:nvPr/>
      </p:nvGrpSpPr>
      <p:grpSpPr>
        <a:xfrm>
          <a:off x="0" y="0"/>
          <a:ext cx="0" cy="0"/>
          <a:chOff x="0" y="0"/>
          <a:chExt cx="0" cy="0"/>
        </a:xfrm>
      </p:grpSpPr>
      <p:sp>
        <p:nvSpPr>
          <p:cNvPr id="14338" name="Rectangle 18"/>
          <p:cNvSpPr>
            <a:spLocks noGrp="1" noChangeArrowheads="1"/>
          </p:cNvSpPr>
          <p:nvPr>
            <p:ph type="title"/>
          </p:nvPr>
        </p:nvSpPr>
        <p:spPr bwMode="auto">
          <a:xfrm>
            <a:off x="685800" y="609600"/>
            <a:ext cx="77724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4339" name="Rectangle 19"/>
          <p:cNvSpPr>
            <a:spLocks noGrp="1" noChangeArrowheads="1"/>
          </p:cNvSpPr>
          <p:nvPr>
            <p:ph type="body" idx="1"/>
          </p:nvPr>
        </p:nvSpPr>
        <p:spPr bwMode="auto">
          <a:xfrm>
            <a:off x="685800" y="1752600"/>
            <a:ext cx="777240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79956" name="Rectangle 20"/>
          <p:cNvSpPr>
            <a:spLocks noGrp="1" noChangeArrowheads="1"/>
          </p:cNvSpPr>
          <p:nvPr>
            <p:ph type="dt" sz="half" idx="2"/>
          </p:nvPr>
        </p:nvSpPr>
        <p:spPr bwMode="auto">
          <a:xfrm>
            <a:off x="457200" y="6019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400" b="0">
                <a:solidFill>
                  <a:schemeClr val="tx1"/>
                </a:solidFill>
                <a:effectLst/>
                <a:latin typeface="Times New Roman" pitchFamily="18" charset="0"/>
              </a:defRPr>
            </a:lvl1pPr>
          </a:lstStyle>
          <a:p>
            <a:pPr>
              <a:defRPr/>
            </a:pPr>
            <a:fld id="{49BB718A-A1CA-4262-BA41-5C221A29C3D2}" type="datetime1">
              <a:rPr lang="en-US" smtClean="0"/>
              <a:t>8/17/2016</a:t>
            </a:fld>
            <a:endParaRPr lang="en-US" dirty="0"/>
          </a:p>
        </p:txBody>
      </p:sp>
      <p:sp>
        <p:nvSpPr>
          <p:cNvPr id="679957" name="Rectangle 21"/>
          <p:cNvSpPr>
            <a:spLocks noGrp="1" noChangeArrowheads="1"/>
          </p:cNvSpPr>
          <p:nvPr>
            <p:ph type="ftr" sz="quarter" idx="3"/>
          </p:nvPr>
        </p:nvSpPr>
        <p:spPr bwMode="auto">
          <a:xfrm>
            <a:off x="3124200" y="60198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defRPr sz="1400" b="0">
                <a:solidFill>
                  <a:schemeClr val="tx1"/>
                </a:solidFill>
                <a:effectLst/>
                <a:latin typeface="Times New Roman" pitchFamily="18" charset="0"/>
              </a:defRPr>
            </a:lvl1pPr>
          </a:lstStyle>
          <a:p>
            <a:pPr>
              <a:defRPr/>
            </a:pPr>
            <a:endParaRPr lang="en-US" dirty="0"/>
          </a:p>
        </p:txBody>
      </p:sp>
      <p:sp>
        <p:nvSpPr>
          <p:cNvPr id="679958" name="Rectangle 22"/>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800">
                <a:effectLst/>
                <a:latin typeface="Arial" charset="0"/>
              </a:defRPr>
            </a:lvl1pPr>
          </a:lstStyle>
          <a:p>
            <a:pPr>
              <a:defRPr/>
            </a:pPr>
            <a:fld id="{87DE101E-3026-4E62-AC7D-30F95D4E09E6}" type="slidenum">
              <a:rPr lang="en-US"/>
              <a:pPr>
                <a:defRPr/>
              </a:pPr>
              <a:t>‹#›</a:t>
            </a:fld>
            <a:endParaRPr lang="en-US" dirty="0"/>
          </a:p>
        </p:txBody>
      </p:sp>
    </p:spTree>
  </p:cSld>
  <p:clrMap bg1="dk2" tx1="lt1" bg2="dk1" tx2="lt2" accent1="accent1" accent2="accent2" accent3="accent3" accent4="accent4" accent5="accent5" accent6="accent6" hlink="hlink" folHlink="folHlink"/>
  <p:sldLayoutIdLst>
    <p:sldLayoutId id="2147493073" r:id="rId1"/>
    <p:sldLayoutId id="2147493074" r:id="rId2"/>
    <p:sldLayoutId id="2147493075" r:id="rId3"/>
    <p:sldLayoutId id="2147493076" r:id="rId4"/>
    <p:sldLayoutId id="2147493077" r:id="rId5"/>
    <p:sldLayoutId id="2147493078" r:id="rId6"/>
    <p:sldLayoutId id="2147493079" r:id="rId7"/>
    <p:sldLayoutId id="2147493080" r:id="rId8"/>
    <p:sldLayoutId id="2147493081" r:id="rId9"/>
    <p:sldLayoutId id="2147493082" r:id="rId10"/>
    <p:sldLayoutId id="2147493083" r:id="rId11"/>
  </p:sldLayoutIdLst>
  <p:transition spd="slow"/>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cs typeface="Arial" charset="0"/>
        </a:defRPr>
      </a:lvl2pPr>
      <a:lvl3pPr algn="l" rtl="0" eaLnBrk="0" fontAlgn="base" hangingPunct="0">
        <a:spcBef>
          <a:spcPct val="0"/>
        </a:spcBef>
        <a:spcAft>
          <a:spcPct val="0"/>
        </a:spcAft>
        <a:defRPr sz="3600">
          <a:solidFill>
            <a:schemeClr val="tx2"/>
          </a:solidFill>
          <a:latin typeface="Tahoma" pitchFamily="34" charset="0"/>
          <a:cs typeface="Arial" charset="0"/>
        </a:defRPr>
      </a:lvl3pPr>
      <a:lvl4pPr algn="l" rtl="0" eaLnBrk="0" fontAlgn="base" hangingPunct="0">
        <a:spcBef>
          <a:spcPct val="0"/>
        </a:spcBef>
        <a:spcAft>
          <a:spcPct val="0"/>
        </a:spcAft>
        <a:defRPr sz="3600">
          <a:solidFill>
            <a:schemeClr val="tx2"/>
          </a:solidFill>
          <a:latin typeface="Tahoma" pitchFamily="34" charset="0"/>
          <a:cs typeface="Arial" charset="0"/>
        </a:defRPr>
      </a:lvl4pPr>
      <a:lvl5pPr algn="l" rtl="0" eaLnBrk="0" fontAlgn="base" hangingPunct="0">
        <a:spcBef>
          <a:spcPct val="0"/>
        </a:spcBef>
        <a:spcAft>
          <a:spcPct val="0"/>
        </a:spcAft>
        <a:defRPr sz="3600">
          <a:solidFill>
            <a:schemeClr val="tx2"/>
          </a:solidFill>
          <a:latin typeface="Tahoma" pitchFamily="34" charset="0"/>
          <a:cs typeface="Arial" charset="0"/>
        </a:defRPr>
      </a:lvl5pPr>
      <a:lvl6pPr marL="457200" algn="l" rtl="0" fontAlgn="base">
        <a:spcBef>
          <a:spcPct val="0"/>
        </a:spcBef>
        <a:spcAft>
          <a:spcPct val="0"/>
        </a:spcAft>
        <a:defRPr sz="3600">
          <a:solidFill>
            <a:schemeClr val="tx2"/>
          </a:solidFill>
          <a:latin typeface="Tahoma" pitchFamily="34" charset="0"/>
          <a:cs typeface="Arial" charset="0"/>
        </a:defRPr>
      </a:lvl6pPr>
      <a:lvl7pPr marL="914400" algn="l" rtl="0" fontAlgn="base">
        <a:spcBef>
          <a:spcPct val="0"/>
        </a:spcBef>
        <a:spcAft>
          <a:spcPct val="0"/>
        </a:spcAft>
        <a:defRPr sz="3600">
          <a:solidFill>
            <a:schemeClr val="tx2"/>
          </a:solidFill>
          <a:latin typeface="Tahoma" pitchFamily="34" charset="0"/>
          <a:cs typeface="Arial" charset="0"/>
        </a:defRPr>
      </a:lvl7pPr>
      <a:lvl8pPr marL="1371600" algn="l" rtl="0" fontAlgn="base">
        <a:spcBef>
          <a:spcPct val="0"/>
        </a:spcBef>
        <a:spcAft>
          <a:spcPct val="0"/>
        </a:spcAft>
        <a:defRPr sz="3600">
          <a:solidFill>
            <a:schemeClr val="tx2"/>
          </a:solidFill>
          <a:latin typeface="Tahoma" pitchFamily="34" charset="0"/>
          <a:cs typeface="Arial" charset="0"/>
        </a:defRPr>
      </a:lvl8pPr>
      <a:lvl9pPr marL="1828800" algn="l" rtl="0" fontAlgn="base">
        <a:spcBef>
          <a:spcPct val="0"/>
        </a:spcBef>
        <a:spcAft>
          <a:spcPct val="0"/>
        </a:spcAft>
        <a:defRPr sz="3600">
          <a:solidFill>
            <a:schemeClr val="tx2"/>
          </a:solidFill>
          <a:latin typeface="Tahoma" pitchFamily="34" charset="0"/>
          <a:cs typeface="Arial" charset="0"/>
        </a:defRPr>
      </a:lvl9pPr>
    </p:titleStyle>
    <p:bodyStyle>
      <a:lvl1pPr marL="342900" indent="-342900" algn="l" rtl="0"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cs typeface="+mn-cs"/>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cs typeface="+mn-cs"/>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cs typeface="+mn-cs"/>
        </a:defRPr>
      </a:lvl5pPr>
      <a:lvl6pPr marL="2514600" indent="-228600" algn="l" rtl="0" fontAlgn="base">
        <a:spcBef>
          <a:spcPct val="20000"/>
        </a:spcBef>
        <a:spcAft>
          <a:spcPct val="0"/>
        </a:spcAft>
        <a:buClr>
          <a:schemeClr val="accent1"/>
        </a:buClr>
        <a:buChar char="»"/>
        <a:defRPr sz="2000">
          <a:solidFill>
            <a:schemeClr val="tx1"/>
          </a:solidFill>
          <a:latin typeface="+mn-lt"/>
          <a:cs typeface="+mn-cs"/>
        </a:defRPr>
      </a:lvl6pPr>
      <a:lvl7pPr marL="2971800" indent="-228600" algn="l" rtl="0" fontAlgn="base">
        <a:spcBef>
          <a:spcPct val="20000"/>
        </a:spcBef>
        <a:spcAft>
          <a:spcPct val="0"/>
        </a:spcAft>
        <a:buClr>
          <a:schemeClr val="accent1"/>
        </a:buClr>
        <a:buChar char="»"/>
        <a:defRPr sz="2000">
          <a:solidFill>
            <a:schemeClr val="tx1"/>
          </a:solidFill>
          <a:latin typeface="+mn-lt"/>
          <a:cs typeface="+mn-cs"/>
        </a:defRPr>
      </a:lvl7pPr>
      <a:lvl8pPr marL="3429000" indent="-228600" algn="l" rtl="0" fontAlgn="base">
        <a:spcBef>
          <a:spcPct val="20000"/>
        </a:spcBef>
        <a:spcAft>
          <a:spcPct val="0"/>
        </a:spcAft>
        <a:buClr>
          <a:schemeClr val="accent1"/>
        </a:buClr>
        <a:buChar char="»"/>
        <a:defRPr sz="2000">
          <a:solidFill>
            <a:schemeClr val="tx1"/>
          </a:solidFill>
          <a:latin typeface="+mn-lt"/>
          <a:cs typeface="+mn-cs"/>
        </a:defRPr>
      </a:lvl8pPr>
      <a:lvl9pPr marL="3886200" indent="-228600" algn="l" rtl="0" fontAlgn="base">
        <a:spcBef>
          <a:spcPct val="20000"/>
        </a:spcBef>
        <a:spcAft>
          <a:spcPct val="0"/>
        </a:spcAft>
        <a:buClr>
          <a:schemeClr val="accent1"/>
        </a:buClr>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99"/>
        </a:solidFill>
        <a:effectLst/>
      </p:bgPr>
    </p:bg>
    <p:spTree>
      <p:nvGrpSpPr>
        <p:cNvPr id="1" name=""/>
        <p:cNvGrpSpPr/>
        <p:nvPr/>
      </p:nvGrpSpPr>
      <p:grpSpPr>
        <a:xfrm>
          <a:off x="0" y="0"/>
          <a:ext cx="0" cy="0"/>
          <a:chOff x="0" y="0"/>
          <a:chExt cx="0" cy="0"/>
        </a:xfrm>
      </p:grpSpPr>
      <p:sp>
        <p:nvSpPr>
          <p:cNvPr id="15362" name="Rectangle 18"/>
          <p:cNvSpPr>
            <a:spLocks noGrp="1" noChangeArrowheads="1"/>
          </p:cNvSpPr>
          <p:nvPr>
            <p:ph type="title"/>
          </p:nvPr>
        </p:nvSpPr>
        <p:spPr bwMode="auto">
          <a:xfrm>
            <a:off x="685800" y="609600"/>
            <a:ext cx="77724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5363" name="Rectangle 19"/>
          <p:cNvSpPr>
            <a:spLocks noGrp="1" noChangeArrowheads="1"/>
          </p:cNvSpPr>
          <p:nvPr>
            <p:ph type="body" idx="1"/>
          </p:nvPr>
        </p:nvSpPr>
        <p:spPr bwMode="auto">
          <a:xfrm>
            <a:off x="685800" y="1752600"/>
            <a:ext cx="777240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Rectangle 16"/>
          <p:cNvSpPr>
            <a:spLocks noGrp="1" noChangeArrowheads="1"/>
          </p:cNvSpPr>
          <p:nvPr>
            <p:ph type="dt" sz="quarter" idx="2"/>
          </p:nvPr>
        </p:nvSpPr>
        <p:spPr bwMode="auto">
          <a:xfrm>
            <a:off x="439738" y="5989638"/>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spcBef>
                <a:spcPct val="0"/>
              </a:spcBef>
              <a:defRPr sz="1400" b="0">
                <a:solidFill>
                  <a:schemeClr val="tx1"/>
                </a:solidFill>
                <a:latin typeface="Times New Roman" pitchFamily="18" charset="0"/>
              </a:defRPr>
            </a:lvl1pPr>
          </a:lstStyle>
          <a:p>
            <a:pPr>
              <a:defRPr/>
            </a:pPr>
            <a:fld id="{3D525CAC-76AD-4397-B1AC-43EE3C0530A7}" type="datetime1">
              <a:rPr lang="en-US" smtClean="0"/>
              <a:t>8/17/2016</a:t>
            </a:fld>
            <a:endParaRPr lang="en-US" dirty="0"/>
          </a:p>
        </p:txBody>
      </p:sp>
      <p:sp>
        <p:nvSpPr>
          <p:cNvPr id="8" name="Rectangle 17"/>
          <p:cNvSpPr>
            <a:spLocks noGrp="1" noChangeArrowheads="1"/>
          </p:cNvSpPr>
          <p:nvPr>
            <p:ph type="ftr" sz="quarter" idx="3"/>
          </p:nvPr>
        </p:nvSpPr>
        <p:spPr bwMode="auto">
          <a:xfrm>
            <a:off x="3135313" y="6002338"/>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spcBef>
                <a:spcPct val="0"/>
              </a:spcBef>
              <a:defRPr sz="1400" b="0">
                <a:solidFill>
                  <a:schemeClr val="tx1"/>
                </a:solidFill>
                <a:latin typeface="Times New Roman" pitchFamily="18" charset="0"/>
              </a:defRPr>
            </a:lvl1pPr>
          </a:lstStyle>
          <a:p>
            <a:pPr>
              <a:defRPr/>
            </a:pPr>
            <a:endParaRPr lang="en-US" dirty="0"/>
          </a:p>
        </p:txBody>
      </p:sp>
      <p:sp>
        <p:nvSpPr>
          <p:cNvPr id="9" name="Rectangle 18"/>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spcBef>
                <a:spcPct val="0"/>
              </a:spcBef>
              <a:defRPr sz="1800">
                <a:latin typeface="Arial" charset="0"/>
              </a:defRPr>
            </a:lvl1pPr>
          </a:lstStyle>
          <a:p>
            <a:pPr>
              <a:defRPr/>
            </a:pPr>
            <a:fld id="{C3BBBA30-0519-4ECC-B60E-0F7B60ADB2F5}" type="slidenum">
              <a:rPr lang="en-US"/>
              <a:pPr>
                <a:defRPr/>
              </a:pPr>
              <a:t>‹#›</a:t>
            </a:fld>
            <a:endParaRPr lang="en-US" dirty="0"/>
          </a:p>
        </p:txBody>
      </p:sp>
    </p:spTree>
  </p:cSld>
  <p:clrMap bg1="dk2" tx1="lt1" bg2="dk1" tx2="lt2" accent1="accent1" accent2="accent2" accent3="accent3" accent4="accent4" accent5="accent5" accent6="accent6" hlink="hlink" folHlink="folHlink"/>
  <p:sldLayoutIdLst>
    <p:sldLayoutId id="2147493047" r:id="rId1"/>
    <p:sldLayoutId id="2147493046" r:id="rId2"/>
    <p:sldLayoutId id="2147493045" r:id="rId3"/>
    <p:sldLayoutId id="2147493044" r:id="rId4"/>
    <p:sldLayoutId id="2147493043" r:id="rId5"/>
    <p:sldLayoutId id="2147493042" r:id="rId6"/>
    <p:sldLayoutId id="2147493041" r:id="rId7"/>
    <p:sldLayoutId id="2147493040" r:id="rId8"/>
    <p:sldLayoutId id="2147493039" r:id="rId9"/>
    <p:sldLayoutId id="2147493038" r:id="rId10"/>
    <p:sldLayoutId id="2147493037" r:id="rId11"/>
  </p:sldLayoutIdLst>
  <p:transition spd="slow"/>
  <p:timing>
    <p:tnLst>
      <p:par>
        <p:cTn id="1" dur="indefinite" restart="never" nodeType="tmRoot"/>
      </p:par>
    </p:tnLst>
  </p:timing>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2C80D9BE-FC0F-425B-A5D8-263FA2E137E9}"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3229064741"/>
      </p:ext>
    </p:extLst>
  </p:cSld>
  <p:clrMap bg1="lt1" tx1="dk1" bg2="lt2" tx2="dk2" accent1="accent1" accent2="accent2" accent3="accent3" accent4="accent4" accent5="accent5" accent6="accent6" hlink="hlink" folHlink="folHlink"/>
  <p:sldLayoutIdLst>
    <p:sldLayoutId id="2147493097" r:id="rId1"/>
    <p:sldLayoutId id="2147493098" r:id="rId2"/>
    <p:sldLayoutId id="2147493099" r:id="rId3"/>
    <p:sldLayoutId id="2147493100" r:id="rId4"/>
    <p:sldLayoutId id="2147493101" r:id="rId5"/>
    <p:sldLayoutId id="2147493102" r:id="rId6"/>
    <p:sldLayoutId id="2147493103" r:id="rId7"/>
    <p:sldLayoutId id="2147493104" r:id="rId8"/>
    <p:sldLayoutId id="2147493105" r:id="rId9"/>
    <p:sldLayoutId id="2147493106" r:id="rId10"/>
    <p:sldLayoutId id="2147493107"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2E424A9B-440A-45A1-9BD1-ADD93405F2D0}"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2787849111"/>
      </p:ext>
    </p:extLst>
  </p:cSld>
  <p:clrMap bg1="lt1" tx1="dk1" bg2="lt2" tx2="dk2" accent1="accent1" accent2="accent2" accent3="accent3" accent4="accent4" accent5="accent5" accent6="accent6" hlink="hlink" folHlink="folHlink"/>
  <p:sldLayoutIdLst>
    <p:sldLayoutId id="2147493109" r:id="rId1"/>
    <p:sldLayoutId id="2147493110" r:id="rId2"/>
    <p:sldLayoutId id="2147493111" r:id="rId3"/>
    <p:sldLayoutId id="2147493112" r:id="rId4"/>
    <p:sldLayoutId id="2147493113" r:id="rId5"/>
    <p:sldLayoutId id="2147493114" r:id="rId6"/>
    <p:sldLayoutId id="2147493115" r:id="rId7"/>
    <p:sldLayoutId id="2147493116" r:id="rId8"/>
    <p:sldLayoutId id="2147493117" r:id="rId9"/>
    <p:sldLayoutId id="2147493118" r:id="rId10"/>
    <p:sldLayoutId id="214749311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703251DB-52EF-4113-B288-3CF013FED816}"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3701950218"/>
      </p:ext>
    </p:extLst>
  </p:cSld>
  <p:clrMap bg1="lt1" tx1="dk1" bg2="lt2" tx2="dk2" accent1="accent1" accent2="accent2" accent3="accent3" accent4="accent4" accent5="accent5" accent6="accent6" hlink="hlink" folHlink="folHlink"/>
  <p:sldLayoutIdLst>
    <p:sldLayoutId id="2147493121" r:id="rId1"/>
    <p:sldLayoutId id="2147493122" r:id="rId2"/>
    <p:sldLayoutId id="2147493123" r:id="rId3"/>
    <p:sldLayoutId id="2147493124" r:id="rId4"/>
    <p:sldLayoutId id="2147493125" r:id="rId5"/>
    <p:sldLayoutId id="2147493126" r:id="rId6"/>
    <p:sldLayoutId id="2147493127" r:id="rId7"/>
    <p:sldLayoutId id="2147493128" r:id="rId8"/>
    <p:sldLayoutId id="2147493129" r:id="rId9"/>
    <p:sldLayoutId id="2147493130" r:id="rId10"/>
    <p:sldLayoutId id="214749313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00E5DC5-9893-4378-87EC-886B19191A6A}" type="datetime1">
              <a:rPr lang="en-US" b="0" smtClean="0">
                <a:solidFill>
                  <a:prstClr val="black">
                    <a:tint val="75000"/>
                  </a:prstClr>
                </a:solidFill>
                <a:latin typeface="Calibri"/>
              </a:rPr>
              <a:t>8/17/2016</a:t>
            </a:fld>
            <a:endParaRPr lang="en-US" b="0" dirty="0">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b="0" dirty="0">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0CB51487-9919-481F-B7F4-3686E9E9E891}" type="slidenum">
              <a:rPr lang="en-US" b="0" smtClean="0">
                <a:solidFill>
                  <a:prstClr val="black">
                    <a:tint val="75000"/>
                  </a:prstClr>
                </a:solidFill>
                <a:latin typeface="Calibri"/>
              </a:rPr>
              <a:pPr fontAlgn="auto">
                <a:spcBef>
                  <a:spcPts val="0"/>
                </a:spcBef>
                <a:spcAft>
                  <a:spcPts val="0"/>
                </a:spcAft>
              </a:pPr>
              <a:t>‹#›</a:t>
            </a:fld>
            <a:endParaRPr lang="en-US" b="0" dirty="0">
              <a:solidFill>
                <a:prstClr val="black">
                  <a:tint val="75000"/>
                </a:prstClr>
              </a:solidFill>
              <a:latin typeface="Calibri"/>
            </a:endParaRPr>
          </a:p>
        </p:txBody>
      </p:sp>
    </p:spTree>
    <p:extLst>
      <p:ext uri="{BB962C8B-B14F-4D97-AF65-F5344CB8AC3E}">
        <p14:creationId xmlns:p14="http://schemas.microsoft.com/office/powerpoint/2010/main" val="1674782171"/>
      </p:ext>
    </p:extLst>
  </p:cSld>
  <p:clrMap bg1="lt1" tx1="dk1" bg2="lt2" tx2="dk2" accent1="accent1" accent2="accent2" accent3="accent3" accent4="accent4" accent5="accent5" accent6="accent6" hlink="hlink" folHlink="folHlink"/>
  <p:sldLayoutIdLst>
    <p:sldLayoutId id="2147493133" r:id="rId1"/>
    <p:sldLayoutId id="2147493134" r:id="rId2"/>
    <p:sldLayoutId id="2147493135" r:id="rId3"/>
    <p:sldLayoutId id="2147493136" r:id="rId4"/>
    <p:sldLayoutId id="2147493137" r:id="rId5"/>
    <p:sldLayoutId id="2147493138" r:id="rId6"/>
    <p:sldLayoutId id="2147493139" r:id="rId7"/>
    <p:sldLayoutId id="2147493140" r:id="rId8"/>
    <p:sldLayoutId id="2147493141" r:id="rId9"/>
    <p:sldLayoutId id="2147493142" r:id="rId10"/>
    <p:sldLayoutId id="214749314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63.xml"/><Relationship Id="rId5" Type="http://schemas.openxmlformats.org/officeDocument/2006/relationships/image" Target="../media/image3.emf"/><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4.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4.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97.xml"/><Relationship Id="rId5" Type="http://schemas.openxmlformats.org/officeDocument/2006/relationships/image" Target="../media/image11.png"/><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199.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11.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08.xml"/></Relationships>
</file>

<file path=ppt/slides/_rels/slide16.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image" Target="../media/image29.png"/><Relationship Id="rId12" Type="http://schemas.openxmlformats.org/officeDocument/2006/relationships/image" Target="../media/image34.jpeg"/><Relationship Id="rId2" Type="http://schemas.openxmlformats.org/officeDocument/2006/relationships/slideLayout" Target="../slideLayouts/slideLayout75.xml"/><Relationship Id="rId1" Type="http://schemas.openxmlformats.org/officeDocument/2006/relationships/vmlDrawing" Target="../drawings/vmlDrawing1.vml"/><Relationship Id="rId6" Type="http://schemas.openxmlformats.org/officeDocument/2006/relationships/image" Target="../media/image28.wmf"/><Relationship Id="rId11" Type="http://schemas.openxmlformats.org/officeDocument/2006/relationships/image" Target="../media/image33.jpeg"/><Relationship Id="rId5" Type="http://schemas.openxmlformats.org/officeDocument/2006/relationships/oleObject" Target="../embeddings/oleObject2.bin"/><Relationship Id="rId10" Type="http://schemas.openxmlformats.org/officeDocument/2006/relationships/image" Target="../media/image32.jpeg"/><Relationship Id="rId4" Type="http://schemas.openxmlformats.org/officeDocument/2006/relationships/image" Target="../media/image27.wmf"/><Relationship Id="rId9"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11.png"/><Relationship Id="rId2" Type="http://schemas.openxmlformats.org/officeDocument/2006/relationships/slideLayout" Target="../slideLayouts/slideLayout86.xml"/><Relationship Id="rId1" Type="http://schemas.openxmlformats.org/officeDocument/2006/relationships/vmlDrawing" Target="../drawings/vmlDrawing2.vml"/><Relationship Id="rId6" Type="http://schemas.openxmlformats.org/officeDocument/2006/relationships/image" Target="../media/image35.wmf"/><Relationship Id="rId5" Type="http://schemas.openxmlformats.org/officeDocument/2006/relationships/oleObject" Target="../embeddings/oleObject3.bin"/><Relationship Id="rId4" Type="http://schemas.openxmlformats.org/officeDocument/2006/relationships/image" Target="../media/image36.jpeg"/></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5.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22.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63.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22.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22.xml"/><Relationship Id="rId4" Type="http://schemas.openxmlformats.org/officeDocument/2006/relationships/image" Target="../media/image45.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4.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image" Target="../media/image47.png"/><Relationship Id="rId1" Type="http://schemas.openxmlformats.org/officeDocument/2006/relationships/slideLayout" Target="../slideLayouts/slideLayout119.xml"/><Relationship Id="rId6" Type="http://schemas.openxmlformats.org/officeDocument/2006/relationships/image" Target="../media/image11.png"/><Relationship Id="rId5" Type="http://schemas.openxmlformats.org/officeDocument/2006/relationships/chart" Target="../charts/chart1.xml"/><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3.mp4"/><Relationship Id="rId7" Type="http://schemas.openxmlformats.org/officeDocument/2006/relationships/chart" Target="../charts/chart3.xml"/><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chart" Target="../charts/chart2.xml"/><Relationship Id="rId5" Type="http://schemas.openxmlformats.org/officeDocument/2006/relationships/slideLayout" Target="../slideLayouts/slideLayout141.xml"/><Relationship Id="rId10" Type="http://schemas.openxmlformats.org/officeDocument/2006/relationships/image" Target="../media/image51.png"/><Relationship Id="rId4" Type="http://schemas.openxmlformats.org/officeDocument/2006/relationships/video" Target="../media/media3.mp4"/><Relationship Id="rId9"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image" Target="../media/image11.png"/><Relationship Id="rId1" Type="http://schemas.openxmlformats.org/officeDocument/2006/relationships/slideLayout" Target="../slideLayouts/slideLayout64.xml"/><Relationship Id="rId4" Type="http://schemas.openxmlformats.org/officeDocument/2006/relationships/chart" Target="../charts/chart5.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5.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1.png"/><Relationship Id="rId1" Type="http://schemas.openxmlformats.org/officeDocument/2006/relationships/slideLayout" Target="../slideLayouts/slideLayout64.xml"/></Relationships>
</file>

<file path=ppt/slides/_rels/slide28.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130.xml"/><Relationship Id="rId5" Type="http://schemas.openxmlformats.org/officeDocument/2006/relationships/image" Target="../media/image11.png"/><Relationship Id="rId4" Type="http://schemas.openxmlformats.org/officeDocument/2006/relationships/chart" Target="../charts/chart8.xml"/></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1.png"/><Relationship Id="rId1" Type="http://schemas.openxmlformats.org/officeDocument/2006/relationships/slideLayout" Target="../slideLayouts/slideLayout64.xml"/></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3.xml"/><Relationship Id="rId1" Type="http://schemas.openxmlformats.org/officeDocument/2006/relationships/slideLayout" Target="../slideLayouts/slideLayout163.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4.xml"/></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1.png"/><Relationship Id="rId1" Type="http://schemas.openxmlformats.org/officeDocument/2006/relationships/slideLayout" Target="../slideLayouts/slideLayout64.xml"/></Relationships>
</file>

<file path=ppt/slides/_rels/slide3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52.xml"/></Relationships>
</file>

<file path=ppt/slides/_rels/slide3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152.xml"/><Relationship Id="rId4" Type="http://schemas.openxmlformats.org/officeDocument/2006/relationships/image" Target="../media/image57.jpeg"/></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wmf"/><Relationship Id="rId1" Type="http://schemas.openxmlformats.org/officeDocument/2006/relationships/slideLayout" Target="../slideLayouts/slideLayout170.xml"/><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slideLayout" Target="../slideLayouts/slideLayout187.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63.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63.xml"/></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6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4.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1" name="Rectangle 3"/>
          <p:cNvSpPr>
            <a:spLocks noChangeArrowheads="1"/>
          </p:cNvSpPr>
          <p:nvPr/>
        </p:nvSpPr>
        <p:spPr bwMode="auto">
          <a:xfrm>
            <a:off x="0" y="1733903"/>
            <a:ext cx="9144000" cy="533400"/>
          </a:xfrm>
          <a:prstGeom prst="rect">
            <a:avLst/>
          </a:prstGeom>
          <a:noFill/>
          <a:ln w="9525">
            <a:noFill/>
            <a:miter lim="800000"/>
            <a:headEnd/>
            <a:tailEnd/>
          </a:ln>
          <a:effectLst/>
        </p:spPr>
        <p:txBody>
          <a:bodyPr/>
          <a:lstStyle/>
          <a:p>
            <a:pPr marL="342900" indent="-342900" algn="ctr">
              <a:spcBef>
                <a:spcPct val="0"/>
              </a:spcBef>
              <a:spcAft>
                <a:spcPts val="3000"/>
              </a:spcAft>
            </a:pPr>
            <a:r>
              <a:rPr lang="en-US" altLang="zh-CN" sz="2400" dirty="0">
                <a:solidFill>
                  <a:srgbClr val="000000"/>
                </a:solidFill>
                <a:effectLst>
                  <a:outerShdw blurRad="38100" dist="38100" dir="2700000" algn="tl">
                    <a:srgbClr val="000000">
                      <a:alpha val="43137"/>
                    </a:srgbClr>
                  </a:outerShdw>
                </a:effectLst>
                <a:ea typeface="宋体" pitchFamily="2" charset="-122"/>
              </a:rPr>
              <a:t>William B. </a:t>
            </a:r>
            <a:r>
              <a:rPr lang="tr-TR" altLang="zh-CN" sz="2400" dirty="0" smtClean="0">
                <a:solidFill>
                  <a:srgbClr val="000000"/>
                </a:solidFill>
                <a:effectLst>
                  <a:outerShdw blurRad="38100" dist="38100" dir="2700000" algn="tl">
                    <a:srgbClr val="000000">
                      <a:alpha val="43137"/>
                    </a:srgbClr>
                  </a:outerShdw>
                </a:effectLst>
                <a:ea typeface="宋体" pitchFamily="2" charset="-122"/>
              </a:rPr>
              <a:t>Krantz</a:t>
            </a:r>
            <a:endParaRPr lang="en-US" altLang="zh-CN" sz="2800" dirty="0">
              <a:solidFill>
                <a:srgbClr val="000000"/>
              </a:solidFill>
              <a:effectLst>
                <a:outerShdw blurRad="38100" dist="38100" dir="2700000" algn="tl">
                  <a:srgbClr val="000000">
                    <a:alpha val="43137"/>
                  </a:srgbClr>
                </a:outerShdw>
              </a:effectLst>
              <a:ea typeface="宋体" pitchFamily="2" charset="-122"/>
            </a:endParaRPr>
          </a:p>
        </p:txBody>
      </p:sp>
      <p:sp>
        <p:nvSpPr>
          <p:cNvPr id="48132" name="Text Box 4"/>
          <p:cNvSpPr txBox="1">
            <a:spLocks noChangeArrowheads="1"/>
          </p:cNvSpPr>
          <p:nvPr/>
        </p:nvSpPr>
        <p:spPr bwMode="auto">
          <a:xfrm>
            <a:off x="30479" y="163618"/>
            <a:ext cx="9143999" cy="1421928"/>
          </a:xfrm>
          <a:prstGeom prst="rect">
            <a:avLst/>
          </a:prstGeom>
          <a:noFill/>
          <a:ln w="9525">
            <a:noFill/>
            <a:miter lim="800000"/>
            <a:headEnd/>
            <a:tailEnd/>
          </a:ln>
          <a:effectLst>
            <a:outerShdw dist="25400" dir="2700000" algn="ctr" rotWithShape="0">
              <a:schemeClr val="bg1">
                <a:alpha val="60000"/>
              </a:schemeClr>
            </a:outerShdw>
          </a:effectLst>
        </p:spPr>
        <p:txBody>
          <a:bodyPr wrap="square">
            <a:spAutoFit/>
          </a:bodyPr>
          <a:lstStyle/>
          <a:p>
            <a:pPr algn="ctr">
              <a:lnSpc>
                <a:spcPct val="80000"/>
              </a:lnSpc>
              <a:spcBef>
                <a:spcPts val="0"/>
              </a:spcBef>
              <a:tabLst>
                <a:tab pos="4572000" algn="l"/>
              </a:tabLst>
            </a:pPr>
            <a:r>
              <a:rPr lang="en-US" sz="3600" dirty="0" smtClean="0">
                <a:solidFill>
                  <a:srgbClr val="FE021A"/>
                </a:solidFill>
                <a:effectLst>
                  <a:outerShdw blurRad="38100" dist="38100" dir="2700000" algn="tl">
                    <a:srgbClr val="000000"/>
                  </a:outerShdw>
                </a:effectLst>
              </a:rPr>
              <a:t>Silver Nanoparticle Impregnated Cryogels for Potable Water Production in Disaster-Relief Applications </a:t>
            </a:r>
            <a:endParaRPr lang="en-US" sz="3600" dirty="0">
              <a:effectLst>
                <a:outerShdw blurRad="38100" dist="38100" dir="2700000" algn="tl">
                  <a:srgbClr val="000000">
                    <a:alpha val="43137"/>
                  </a:srgbClr>
                </a:outerShdw>
              </a:effectLst>
            </a:endParaRPr>
          </a:p>
        </p:txBody>
      </p:sp>
      <p:pic>
        <p:nvPicPr>
          <p:cNvPr id="53253" name="Picture 4" descr="SMTC-Logo.jpg"/>
          <p:cNvPicPr>
            <a:picLocks noChangeAspect="1"/>
          </p:cNvPicPr>
          <p:nvPr/>
        </p:nvPicPr>
        <p:blipFill>
          <a:blip r:embed="rId3" cstate="print"/>
          <a:stretch>
            <a:fillRect/>
          </a:stretch>
        </p:blipFill>
        <p:spPr bwMode="auto">
          <a:xfrm>
            <a:off x="6812420" y="5117257"/>
            <a:ext cx="1502128" cy="1463040"/>
          </a:xfrm>
          <a:prstGeom prst="rect">
            <a:avLst/>
          </a:prstGeom>
          <a:noFill/>
          <a:ln w="9525">
            <a:noFill/>
            <a:miter lim="800000"/>
            <a:headEnd/>
            <a:tailEnd/>
          </a:ln>
        </p:spPr>
      </p:pic>
      <p:pic>
        <p:nvPicPr>
          <p:cNvPr id="10" name="Picture 9" descr="NTU-logo.jpg"/>
          <p:cNvPicPr>
            <a:picLocks noChangeAspect="1"/>
          </p:cNvPicPr>
          <p:nvPr/>
        </p:nvPicPr>
        <p:blipFill>
          <a:blip r:embed="rId4" cstate="print"/>
          <a:stretch>
            <a:fillRect/>
          </a:stretch>
        </p:blipFill>
        <p:spPr>
          <a:xfrm>
            <a:off x="207265" y="5483088"/>
            <a:ext cx="2301073" cy="914400"/>
          </a:xfrm>
          <a:prstGeom prst="rect">
            <a:avLst/>
          </a:prstGeom>
        </p:spPr>
      </p:pic>
      <p:sp>
        <p:nvSpPr>
          <p:cNvPr id="2" name="TextBox 1"/>
          <p:cNvSpPr txBox="1"/>
          <p:nvPr/>
        </p:nvSpPr>
        <p:spPr>
          <a:xfrm>
            <a:off x="-94909" y="3557627"/>
            <a:ext cx="9197366" cy="830997"/>
          </a:xfrm>
          <a:prstGeom prst="rect">
            <a:avLst/>
          </a:prstGeom>
          <a:noFill/>
        </p:spPr>
        <p:txBody>
          <a:bodyPr wrap="square" rtlCol="0">
            <a:spAutoFit/>
          </a:bodyPr>
          <a:lstStyle/>
          <a:p>
            <a:pPr lvl="0" algn="ctr">
              <a:spcBef>
                <a:spcPts val="0"/>
              </a:spcBef>
            </a:pPr>
            <a:r>
              <a:rPr lang="en-US" sz="2400" dirty="0" smtClean="0">
                <a:solidFill>
                  <a:srgbClr val="FE021A"/>
                </a:solidFill>
                <a:effectLst>
                  <a:outerShdw blurRad="38100" dist="38100" dir="2700000" algn="tl">
                    <a:srgbClr val="000000"/>
                  </a:outerShdw>
                </a:effectLst>
              </a:rPr>
              <a:t>MEMSIS Inaugural Symposium</a:t>
            </a:r>
            <a:endParaRPr lang="en-US" sz="2400" dirty="0">
              <a:solidFill>
                <a:srgbClr val="FE021A"/>
              </a:solidFill>
              <a:effectLst>
                <a:outerShdw blurRad="38100" dist="38100" dir="2700000" algn="tl">
                  <a:srgbClr val="000000"/>
                </a:outerShdw>
              </a:effectLst>
            </a:endParaRPr>
          </a:p>
          <a:p>
            <a:pPr lvl="0" algn="ctr">
              <a:spcBef>
                <a:spcPts val="0"/>
              </a:spcBef>
            </a:pPr>
            <a:r>
              <a:rPr lang="en-US" sz="2400" dirty="0" smtClean="0">
                <a:solidFill>
                  <a:srgbClr val="FE021A"/>
                </a:solidFill>
                <a:effectLst>
                  <a:outerShdw blurRad="38100" dist="38100" dir="2700000" algn="tl">
                    <a:srgbClr val="000000"/>
                  </a:outerShdw>
                </a:effectLst>
              </a:rPr>
              <a:t>July 9, </a:t>
            </a:r>
            <a:r>
              <a:rPr lang="en-US" sz="2400" dirty="0">
                <a:solidFill>
                  <a:srgbClr val="FE021A"/>
                </a:solidFill>
                <a:effectLst>
                  <a:outerShdw blurRad="38100" dist="38100" dir="2700000" algn="tl">
                    <a:srgbClr val="000000"/>
                  </a:outerShdw>
                </a:effectLst>
              </a:rPr>
              <a:t>2016</a:t>
            </a:r>
          </a:p>
        </p:txBody>
      </p:sp>
      <p:sp>
        <p:nvSpPr>
          <p:cNvPr id="3" name="TextBox 2"/>
          <p:cNvSpPr txBox="1"/>
          <p:nvPr/>
        </p:nvSpPr>
        <p:spPr>
          <a:xfrm>
            <a:off x="-45900" y="2340285"/>
            <a:ext cx="9144000" cy="917174"/>
          </a:xfrm>
          <a:prstGeom prst="rect">
            <a:avLst/>
          </a:prstGeom>
          <a:noFill/>
        </p:spPr>
        <p:txBody>
          <a:bodyPr wrap="square" rtlCol="0">
            <a:spAutoFit/>
          </a:bodyPr>
          <a:lstStyle/>
          <a:p>
            <a:pPr marL="342900" indent="-342900" algn="ctr">
              <a:spcBef>
                <a:spcPct val="0"/>
              </a:spcBef>
              <a:spcAft>
                <a:spcPts val="300"/>
              </a:spcAft>
            </a:pPr>
            <a:r>
              <a:rPr lang="tr-TR" altLang="zh-CN" sz="1800" dirty="0" smtClean="0">
                <a:solidFill>
                  <a:srgbClr val="000000"/>
                </a:solidFill>
                <a:effectLst>
                  <a:outerShdw blurRad="38100" dist="38100" dir="2700000" algn="tl">
                    <a:srgbClr val="000000">
                      <a:alpha val="43137"/>
                    </a:srgbClr>
                  </a:outerShdw>
                </a:effectLst>
                <a:ea typeface="宋体" pitchFamily="2" charset="-122"/>
              </a:rPr>
              <a:t>Prof. Emeritus, </a:t>
            </a:r>
            <a:r>
              <a:rPr lang="en-US" altLang="zh-CN" sz="1800" dirty="0" smtClean="0">
                <a:solidFill>
                  <a:srgbClr val="000000"/>
                </a:solidFill>
                <a:effectLst>
                  <a:outerShdw blurRad="38100" dist="38100" dir="2700000" algn="tl">
                    <a:srgbClr val="000000">
                      <a:alpha val="43137"/>
                    </a:srgbClr>
                  </a:outerShdw>
                </a:effectLst>
                <a:ea typeface="宋体" pitchFamily="2" charset="-122"/>
              </a:rPr>
              <a:t>Dep</a:t>
            </a:r>
            <a:r>
              <a:rPr lang="tr-TR" altLang="zh-CN" sz="1800" dirty="0" smtClean="0">
                <a:solidFill>
                  <a:srgbClr val="000000"/>
                </a:solidFill>
                <a:effectLst>
                  <a:outerShdw blurRad="38100" dist="38100" dir="2700000" algn="tl">
                    <a:srgbClr val="000000">
                      <a:alpha val="43137"/>
                    </a:srgbClr>
                  </a:outerShdw>
                </a:effectLst>
                <a:ea typeface="宋体" pitchFamily="2" charset="-122"/>
              </a:rPr>
              <a:t>t.</a:t>
            </a:r>
            <a:r>
              <a:rPr lang="en-US" altLang="zh-CN" sz="1800" dirty="0" smtClean="0">
                <a:solidFill>
                  <a:srgbClr val="000000"/>
                </a:solidFill>
                <a:effectLst>
                  <a:outerShdw blurRad="38100" dist="38100" dir="2700000" algn="tl">
                    <a:srgbClr val="000000">
                      <a:alpha val="43137"/>
                    </a:srgbClr>
                  </a:outerShdw>
                </a:effectLst>
                <a:ea typeface="宋体" pitchFamily="2" charset="-122"/>
              </a:rPr>
              <a:t> </a:t>
            </a:r>
            <a:r>
              <a:rPr lang="en-US" altLang="zh-CN" sz="1800" dirty="0">
                <a:solidFill>
                  <a:srgbClr val="000000"/>
                </a:solidFill>
                <a:effectLst>
                  <a:outerShdw blurRad="38100" dist="38100" dir="2700000" algn="tl">
                    <a:srgbClr val="000000">
                      <a:alpha val="43137"/>
                    </a:srgbClr>
                  </a:outerShdw>
                </a:effectLst>
                <a:ea typeface="宋体" pitchFamily="2" charset="-122"/>
              </a:rPr>
              <a:t>of Chemical </a:t>
            </a:r>
            <a:r>
              <a:rPr lang="tr-TR" altLang="zh-CN" sz="1800" dirty="0" smtClean="0">
                <a:solidFill>
                  <a:srgbClr val="000000"/>
                </a:solidFill>
                <a:effectLst>
                  <a:outerShdw blurRad="38100" dist="38100" dir="2700000" algn="tl">
                    <a:srgbClr val="000000">
                      <a:alpha val="43137"/>
                    </a:srgbClr>
                  </a:outerShdw>
                </a:effectLst>
                <a:ea typeface="宋体" pitchFamily="2" charset="-122"/>
              </a:rPr>
              <a:t>&amp; </a:t>
            </a:r>
            <a:r>
              <a:rPr lang="en-US" altLang="zh-CN" sz="1800" dirty="0" smtClean="0">
                <a:solidFill>
                  <a:srgbClr val="000000"/>
                </a:solidFill>
                <a:effectLst>
                  <a:outerShdw blurRad="38100" dist="38100" dir="2700000" algn="tl">
                    <a:srgbClr val="000000">
                      <a:alpha val="43137"/>
                    </a:srgbClr>
                  </a:outerShdw>
                </a:effectLst>
                <a:ea typeface="宋体" pitchFamily="2" charset="-122"/>
              </a:rPr>
              <a:t>Biological </a:t>
            </a:r>
            <a:r>
              <a:rPr lang="en-US" altLang="zh-CN" sz="1800" dirty="0" err="1" smtClean="0">
                <a:solidFill>
                  <a:srgbClr val="000000"/>
                </a:solidFill>
                <a:effectLst>
                  <a:outerShdw blurRad="38100" dist="38100" dir="2700000" algn="tl">
                    <a:srgbClr val="000000">
                      <a:alpha val="43137"/>
                    </a:srgbClr>
                  </a:outerShdw>
                </a:effectLst>
                <a:ea typeface="宋体" pitchFamily="2" charset="-122"/>
              </a:rPr>
              <a:t>Eng</a:t>
            </a:r>
            <a:r>
              <a:rPr lang="tr-TR" altLang="zh-CN" sz="1800" dirty="0" smtClean="0">
                <a:solidFill>
                  <a:srgbClr val="000000"/>
                </a:solidFill>
                <a:effectLst>
                  <a:outerShdw blurRad="38100" dist="38100" dir="2700000" algn="tl">
                    <a:srgbClr val="000000">
                      <a:alpha val="43137"/>
                    </a:srgbClr>
                  </a:outerShdw>
                </a:effectLst>
                <a:ea typeface="宋体" pitchFamily="2" charset="-122"/>
              </a:rPr>
              <a:t>ineering</a:t>
            </a:r>
            <a:r>
              <a:rPr lang="en-US" altLang="zh-CN" sz="1800" dirty="0" smtClean="0">
                <a:solidFill>
                  <a:srgbClr val="000000"/>
                </a:solidFill>
                <a:effectLst>
                  <a:outerShdw blurRad="38100" dist="38100" dir="2700000" algn="tl">
                    <a:srgbClr val="000000">
                      <a:alpha val="43137"/>
                    </a:srgbClr>
                  </a:outerShdw>
                </a:effectLst>
                <a:ea typeface="宋体" pitchFamily="2" charset="-122"/>
              </a:rPr>
              <a:t>, U</a:t>
            </a:r>
            <a:r>
              <a:rPr lang="tr-TR" altLang="zh-CN" sz="1800" dirty="0" smtClean="0">
                <a:solidFill>
                  <a:srgbClr val="000000"/>
                </a:solidFill>
                <a:effectLst>
                  <a:outerShdw blurRad="38100" dist="38100" dir="2700000" algn="tl">
                    <a:srgbClr val="000000">
                      <a:alpha val="43137"/>
                    </a:srgbClr>
                  </a:outerShdw>
                </a:effectLst>
                <a:ea typeface="宋体" pitchFamily="2" charset="-122"/>
              </a:rPr>
              <a:t>.</a:t>
            </a:r>
            <a:r>
              <a:rPr lang="en-US" altLang="zh-CN" sz="1800" dirty="0" smtClean="0">
                <a:solidFill>
                  <a:srgbClr val="000000"/>
                </a:solidFill>
                <a:effectLst>
                  <a:outerShdw blurRad="38100" dist="38100" dir="2700000" algn="tl">
                    <a:srgbClr val="000000">
                      <a:alpha val="43137"/>
                    </a:srgbClr>
                  </a:outerShdw>
                </a:effectLst>
                <a:ea typeface="宋体" pitchFamily="2" charset="-122"/>
              </a:rPr>
              <a:t> </a:t>
            </a:r>
            <a:r>
              <a:rPr lang="en-US" altLang="zh-CN" sz="1800" dirty="0">
                <a:solidFill>
                  <a:srgbClr val="000000"/>
                </a:solidFill>
                <a:effectLst>
                  <a:outerShdw blurRad="38100" dist="38100" dir="2700000" algn="tl">
                    <a:srgbClr val="000000">
                      <a:alpha val="43137"/>
                    </a:srgbClr>
                  </a:outerShdw>
                </a:effectLst>
                <a:ea typeface="宋体" pitchFamily="2" charset="-122"/>
              </a:rPr>
              <a:t>of Colorado</a:t>
            </a:r>
          </a:p>
          <a:p>
            <a:pPr marL="173038" indent="-173038" algn="ctr">
              <a:lnSpc>
                <a:spcPct val="85000"/>
              </a:lnSpc>
              <a:spcBef>
                <a:spcPct val="0"/>
              </a:spcBef>
              <a:spcAft>
                <a:spcPts val="300"/>
              </a:spcAft>
            </a:pPr>
            <a:r>
              <a:rPr lang="tr-TR" altLang="zh-CN" sz="1800" dirty="0" smtClean="0">
                <a:solidFill>
                  <a:srgbClr val="000000"/>
                </a:solidFill>
                <a:effectLst>
                  <a:outerShdw blurRad="38100" dist="38100" dir="2700000" algn="tl">
                    <a:srgbClr val="000000">
                      <a:alpha val="43137"/>
                    </a:srgbClr>
                  </a:outerShdw>
                </a:effectLst>
                <a:ea typeface="宋体" pitchFamily="2" charset="-122"/>
              </a:rPr>
              <a:t>Prof. Emeritus, Dept. of Chemical &amp; Materials Engineering, U. of Cincinnati</a:t>
            </a:r>
          </a:p>
          <a:p>
            <a:pPr marL="173038" indent="-173038" algn="ctr">
              <a:lnSpc>
                <a:spcPct val="85000"/>
              </a:lnSpc>
              <a:spcBef>
                <a:spcPct val="0"/>
              </a:spcBef>
              <a:spcAft>
                <a:spcPts val="300"/>
              </a:spcAft>
            </a:pPr>
            <a:r>
              <a:rPr lang="tr-TR" altLang="zh-CN" sz="1800" dirty="0" smtClean="0">
                <a:solidFill>
                  <a:srgbClr val="000000"/>
                </a:solidFill>
                <a:effectLst>
                  <a:outerShdw blurRad="38100" dist="38100" dir="2700000" algn="tl">
                    <a:srgbClr val="000000">
                      <a:alpha val="43137"/>
                    </a:srgbClr>
                  </a:outerShdw>
                </a:effectLst>
                <a:ea typeface="宋体" pitchFamily="2" charset="-122"/>
              </a:rPr>
              <a:t>Visiting Prof., </a:t>
            </a:r>
            <a:r>
              <a:rPr lang="en-US" altLang="zh-CN" sz="1800" dirty="0" smtClean="0">
                <a:solidFill>
                  <a:srgbClr val="000000"/>
                </a:solidFill>
                <a:effectLst>
                  <a:outerShdw blurRad="38100" dist="38100" dir="2700000" algn="tl">
                    <a:srgbClr val="000000">
                      <a:alpha val="43137"/>
                    </a:srgbClr>
                  </a:outerShdw>
                </a:effectLst>
                <a:ea typeface="宋体" pitchFamily="2" charset="-122"/>
              </a:rPr>
              <a:t>S</a:t>
            </a:r>
            <a:r>
              <a:rPr lang="tr-TR" altLang="zh-CN" sz="1800" dirty="0" smtClean="0">
                <a:solidFill>
                  <a:srgbClr val="000000"/>
                </a:solidFill>
                <a:effectLst>
                  <a:outerShdw blurRad="38100" dist="38100" dir="2700000" algn="tl">
                    <a:srgbClr val="000000">
                      <a:alpha val="43137"/>
                    </a:srgbClr>
                  </a:outerShdw>
                </a:effectLst>
                <a:ea typeface="宋体" pitchFamily="2" charset="-122"/>
              </a:rPr>
              <a:t>ingapore Membrane Technology Center, Nanyang Technological U.</a:t>
            </a:r>
          </a:p>
        </p:txBody>
      </p:sp>
      <p:sp>
        <p:nvSpPr>
          <p:cNvPr id="5" name="Slide Number Placeholder 4"/>
          <p:cNvSpPr>
            <a:spLocks noGrp="1"/>
          </p:cNvSpPr>
          <p:nvPr>
            <p:ph type="sldNum" sz="quarter" idx="12"/>
          </p:nvPr>
        </p:nvSpPr>
        <p:spPr>
          <a:xfrm>
            <a:off x="7200000" y="6400800"/>
            <a:ext cx="1898100" cy="457200"/>
          </a:xfrm>
        </p:spPr>
        <p:txBody>
          <a:bodyPr/>
          <a:lstStyle/>
          <a:p>
            <a:pPr>
              <a:defRPr/>
            </a:pPr>
            <a:fld id="{30A19B09-865F-40E5-B6D7-0F3E48BE18EF}" type="slidenum">
              <a:rPr lang="en-US" smtClean="0">
                <a:solidFill>
                  <a:srgbClr val="000000"/>
                </a:solidFill>
              </a:rPr>
              <a:pPr>
                <a:defRPr/>
              </a:pPr>
              <a:t>1</a:t>
            </a:fld>
            <a:endParaRPr lang="en-US" dirty="0">
              <a:solidFill>
                <a:srgbClr val="000000"/>
              </a:solidFill>
            </a:endParaRPr>
          </a:p>
        </p:txBody>
      </p:sp>
      <p:sp>
        <p:nvSpPr>
          <p:cNvPr id="6" name="Oval 5"/>
          <p:cNvSpPr>
            <a:spLocks noChangeAspect="1"/>
          </p:cNvSpPr>
          <p:nvPr/>
        </p:nvSpPr>
        <p:spPr bwMode="auto">
          <a:xfrm>
            <a:off x="8782460" y="6505136"/>
            <a:ext cx="335280" cy="335280"/>
          </a:xfrm>
          <a:prstGeom prst="ellipse">
            <a:avLst/>
          </a:prstGeom>
          <a:noFill/>
          <a:ln w="38100" cap="flat" cmpd="sng" algn="ctr">
            <a:solidFill>
              <a:srgbClr val="FF0066"/>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endParaRPr lang="en-US" dirty="0" smtClean="0">
              <a:effectLst>
                <a:outerShdw blurRad="38100" dist="38100" dir="2700000" algn="tl">
                  <a:srgbClr val="000000">
                    <a:alpha val="43137"/>
                  </a:srgbClr>
                </a:outerShdw>
              </a:effectLst>
            </a:endParaRPr>
          </a:p>
        </p:txBody>
      </p:sp>
      <p:pic>
        <p:nvPicPr>
          <p:cNvPr id="8" name="Picture 7"/>
          <p:cNvPicPr>
            <a:picLocks noChangeAspect="1"/>
          </p:cNvPicPr>
          <p:nvPr/>
        </p:nvPicPr>
        <p:blipFill>
          <a:blip r:embed="rId5" cstate="print"/>
          <a:stretch>
            <a:fillRect/>
          </a:stretch>
        </p:blipFill>
        <p:spPr>
          <a:xfrm>
            <a:off x="3657600" y="4724400"/>
            <a:ext cx="1986201" cy="1950707"/>
          </a:xfrm>
          <a:prstGeom prst="rect">
            <a:avLst/>
          </a:prstGeom>
          <a:solidFill>
            <a:srgbClr val="FFFF66"/>
          </a:solidFill>
        </p:spPr>
      </p:pic>
    </p:spTree>
    <p:extLst>
      <p:ext uri="{BB962C8B-B14F-4D97-AF65-F5344CB8AC3E}">
        <p14:creationId xmlns:p14="http://schemas.microsoft.com/office/powerpoint/2010/main" val="257753330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1" nodeType="afterEffect">
                                  <p:stCondLst>
                                    <p:cond delay="0"/>
                                  </p:stCondLst>
                                  <p:childTnLst>
                                    <p:anim calcmode="discrete" valueType="str">
                                      <p:cBhvr>
                                        <p:cTn id="6" dur="20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0" y="23808"/>
            <a:ext cx="9144000" cy="1042992"/>
          </a:xfrm>
          <a:prstGeom prst="rect">
            <a:avLst/>
          </a:prstGeom>
        </p:spPr>
        <p:txBody>
          <a:bodyPr/>
          <a:lstStyle/>
          <a:p>
            <a:pPr fontAlgn="auto">
              <a:lnSpc>
                <a:spcPct val="80000"/>
              </a:lnSpc>
              <a:spcBef>
                <a:spcPct val="0"/>
              </a:spcBef>
              <a:spcAft>
                <a:spcPts val="0"/>
              </a:spcAft>
              <a:defRPr/>
            </a:pPr>
            <a:r>
              <a:rPr lang="en-US" sz="4000" dirty="0" smtClean="0">
                <a:solidFill>
                  <a:prstClr val="black"/>
                </a:solidFill>
                <a:latin typeface="Arial Black" pitchFamily="34" charset="0"/>
                <a:cs typeface="Arial" pitchFamily="34" charset="0"/>
              </a:rPr>
              <a:t>Motivation for Developing Novel Cryogels</a:t>
            </a:r>
            <a:endParaRPr lang="en-SG" sz="4000" dirty="0">
              <a:solidFill>
                <a:prstClr val="black"/>
              </a:solidFill>
              <a:latin typeface="Arial Black" pitchFamily="34" charset="0"/>
              <a:cs typeface="Arial" pitchFamily="34" charset="0"/>
            </a:endParaRPr>
          </a:p>
        </p:txBody>
      </p:sp>
      <p:pic>
        <p:nvPicPr>
          <p:cNvPr id="16386" name="Picture 2" descr="http://www.emdat.be/sites/default/files/Trends/natural/world_1900_2011/eveyr2_view.jpg"/>
          <p:cNvPicPr>
            <a:picLocks noChangeAspect="1" noChangeArrowheads="1"/>
          </p:cNvPicPr>
          <p:nvPr/>
        </p:nvPicPr>
        <p:blipFill>
          <a:blip r:embed="rId2" cstate="print"/>
          <a:srcRect/>
          <a:stretch>
            <a:fillRect/>
          </a:stretch>
        </p:blipFill>
        <p:spPr bwMode="auto">
          <a:xfrm>
            <a:off x="0" y="1371600"/>
            <a:ext cx="9144000" cy="5181600"/>
          </a:xfrm>
          <a:prstGeom prst="rect">
            <a:avLst/>
          </a:prstGeom>
          <a:noFill/>
          <a:ln>
            <a:noFill/>
          </a:ln>
        </p:spPr>
      </p:pic>
      <p:sp>
        <p:nvSpPr>
          <p:cNvPr id="7" name="TextBox 6"/>
          <p:cNvSpPr txBox="1"/>
          <p:nvPr/>
        </p:nvSpPr>
        <p:spPr>
          <a:xfrm>
            <a:off x="1524000" y="1524000"/>
            <a:ext cx="5791200" cy="461665"/>
          </a:xfrm>
          <a:prstGeom prst="rect">
            <a:avLst/>
          </a:prstGeom>
          <a:solidFill>
            <a:schemeClr val="bg1"/>
          </a:solidFill>
        </p:spPr>
        <p:txBody>
          <a:bodyPr wrap="square" rtlCol="0">
            <a:spAutoFit/>
          </a:bodyPr>
          <a:lstStyle/>
          <a:p>
            <a:pPr fontAlgn="auto">
              <a:spcBef>
                <a:spcPts val="0"/>
              </a:spcBef>
              <a:spcAft>
                <a:spcPts val="0"/>
              </a:spcAft>
            </a:pPr>
            <a:r>
              <a:rPr lang="en-US" sz="2400" dirty="0" smtClean="0">
                <a:solidFill>
                  <a:prstClr val="black"/>
                </a:solidFill>
                <a:latin typeface="Arial" pitchFamily="34" charset="0"/>
                <a:cs typeface="Arial" pitchFamily="34" charset="0"/>
              </a:rPr>
              <a:t>Natural disasters reported 1900-2011</a:t>
            </a:r>
            <a:endParaRPr lang="en-US" sz="2400" dirty="0">
              <a:solidFill>
                <a:prstClr val="black"/>
              </a:solidFill>
              <a:latin typeface="Arial" pitchFamily="34" charset="0"/>
              <a:cs typeface="Arial" pitchFamily="34" charset="0"/>
            </a:endParaRPr>
          </a:p>
        </p:txBody>
      </p:sp>
      <p:sp>
        <p:nvSpPr>
          <p:cNvPr id="9" name="TextBox 8"/>
          <p:cNvSpPr txBox="1"/>
          <p:nvPr/>
        </p:nvSpPr>
        <p:spPr>
          <a:xfrm>
            <a:off x="4343400" y="6260068"/>
            <a:ext cx="4343400" cy="369332"/>
          </a:xfrm>
          <a:prstGeom prst="rect">
            <a:avLst/>
          </a:prstGeom>
          <a:solidFill>
            <a:schemeClr val="bg1"/>
          </a:solidFill>
        </p:spPr>
        <p:txBody>
          <a:bodyPr wrap="square" rtlCol="0">
            <a:spAutoFit/>
          </a:bodyPr>
          <a:lstStyle/>
          <a:p>
            <a:pPr fontAlgn="auto">
              <a:spcBef>
                <a:spcPts val="0"/>
              </a:spcBef>
              <a:spcAft>
                <a:spcPts val="0"/>
              </a:spcAft>
            </a:pPr>
            <a:endParaRPr lang="en-US" sz="1800" b="0" dirty="0">
              <a:solidFill>
                <a:prstClr val="black"/>
              </a:solidFill>
              <a:latin typeface="Calibri"/>
            </a:endParaRPr>
          </a:p>
        </p:txBody>
      </p:sp>
      <p:sp>
        <p:nvSpPr>
          <p:cNvPr id="11" name="TextBox 10"/>
          <p:cNvSpPr txBox="1"/>
          <p:nvPr/>
        </p:nvSpPr>
        <p:spPr>
          <a:xfrm>
            <a:off x="2590800" y="4800600"/>
            <a:ext cx="2438400" cy="369332"/>
          </a:xfrm>
          <a:prstGeom prst="rect">
            <a:avLst/>
          </a:prstGeom>
          <a:solidFill>
            <a:schemeClr val="bg1"/>
          </a:solidFill>
        </p:spPr>
        <p:txBody>
          <a:bodyPr wrap="square" rtlCol="0">
            <a:spAutoFit/>
          </a:bodyPr>
          <a:lstStyle/>
          <a:p>
            <a:pPr fontAlgn="auto">
              <a:spcBef>
                <a:spcPts val="0"/>
              </a:spcBef>
              <a:spcAft>
                <a:spcPts val="0"/>
              </a:spcAft>
            </a:pPr>
            <a:endParaRPr lang="en-US" sz="1800" b="0" dirty="0">
              <a:solidFill>
                <a:prstClr val="black"/>
              </a:solidFill>
              <a:latin typeface="Calibri"/>
            </a:endParaRPr>
          </a:p>
        </p:txBody>
      </p:sp>
      <p:sp>
        <p:nvSpPr>
          <p:cNvPr id="12" name="TextBox 11"/>
          <p:cNvSpPr txBox="1"/>
          <p:nvPr/>
        </p:nvSpPr>
        <p:spPr>
          <a:xfrm>
            <a:off x="1752600" y="1981200"/>
            <a:ext cx="2667000" cy="369332"/>
          </a:xfrm>
          <a:prstGeom prst="rect">
            <a:avLst/>
          </a:prstGeom>
          <a:solidFill>
            <a:schemeClr val="bg1"/>
          </a:solidFill>
        </p:spPr>
        <p:txBody>
          <a:bodyPr wrap="square" rtlCol="0">
            <a:spAutoFit/>
          </a:bodyPr>
          <a:lstStyle/>
          <a:p>
            <a:pPr fontAlgn="auto">
              <a:spcBef>
                <a:spcPts val="0"/>
              </a:spcBef>
              <a:spcAft>
                <a:spcPts val="0"/>
              </a:spcAft>
            </a:pPr>
            <a:endParaRPr lang="en-US" sz="1800" b="0" dirty="0">
              <a:solidFill>
                <a:prstClr val="black"/>
              </a:solidFill>
              <a:latin typeface="Calibri"/>
            </a:endParaRPr>
          </a:p>
        </p:txBody>
      </p:sp>
      <p:sp>
        <p:nvSpPr>
          <p:cNvPr id="26" name="Slide Number Placeholder 25"/>
          <p:cNvSpPr>
            <a:spLocks noGrp="1"/>
          </p:cNvSpPr>
          <p:nvPr>
            <p:ph type="sldNum" sz="quarter" idx="12"/>
          </p:nvPr>
        </p:nvSpPr>
        <p:spPr>
          <a:xfrm>
            <a:off x="8610600" y="6514644"/>
            <a:ext cx="536713" cy="365125"/>
          </a:xfrm>
        </p:spPr>
        <p:txBody>
          <a:bodyPr/>
          <a:lstStyle/>
          <a:p>
            <a:fld id="{0CB51487-9919-481F-B7F4-3686E9E9E891}" type="slidenum">
              <a:rPr lang="en-US" sz="1800" smtClean="0">
                <a:solidFill>
                  <a:schemeClr val="tx1"/>
                </a:solidFill>
                <a:latin typeface="Arial" pitchFamily="34" charset="0"/>
                <a:cs typeface="Arial" pitchFamily="34" charset="0"/>
              </a:rPr>
              <a:pPr/>
              <a:t>10</a:t>
            </a:fld>
            <a:endParaRPr lang="en-US" sz="1800" dirty="0">
              <a:solidFill>
                <a:schemeClr val="tx1"/>
              </a:solidFill>
              <a:latin typeface="Arial" pitchFamily="34" charset="0"/>
              <a:cs typeface="Arial" pitchFamily="34" charset="0"/>
            </a:endParaRPr>
          </a:p>
        </p:txBody>
      </p:sp>
      <p:sp>
        <p:nvSpPr>
          <p:cNvPr id="14" name="TextBox 13"/>
          <p:cNvSpPr txBox="1"/>
          <p:nvPr/>
        </p:nvSpPr>
        <p:spPr>
          <a:xfrm>
            <a:off x="1905000" y="2209800"/>
            <a:ext cx="3886200" cy="978729"/>
          </a:xfrm>
          <a:prstGeom prst="rect">
            <a:avLst/>
          </a:prstGeom>
          <a:noFill/>
          <a:ln w="38100">
            <a:noFill/>
          </a:ln>
        </p:spPr>
        <p:txBody>
          <a:bodyPr wrap="square" rtlCol="0">
            <a:spAutoFit/>
          </a:bodyPr>
          <a:lstStyle/>
          <a:p>
            <a:pPr algn="ctr" fontAlgn="auto">
              <a:lnSpc>
                <a:spcPct val="80000"/>
              </a:lnSpc>
              <a:spcBef>
                <a:spcPts val="0"/>
              </a:spcBef>
              <a:spcAft>
                <a:spcPts val="0"/>
              </a:spcAft>
            </a:pPr>
            <a:r>
              <a:rPr lang="en-US" sz="2400" dirty="0" smtClean="0">
                <a:solidFill>
                  <a:srgbClr val="C00000"/>
                </a:solidFill>
                <a:latin typeface="Arial" pitchFamily="34" charset="0"/>
                <a:cs typeface="Arial" pitchFamily="34" charset="0"/>
              </a:rPr>
              <a:t>There has been a dramatic increase in global natural disasters</a:t>
            </a:r>
            <a:endParaRPr lang="en-US" sz="2400" dirty="0">
              <a:solidFill>
                <a:srgbClr val="C00000"/>
              </a:solidFill>
              <a:latin typeface="Arial" pitchFamily="34" charset="0"/>
              <a:cs typeface="Arial" pitchFamily="34" charset="0"/>
            </a:endParaRPr>
          </a:p>
        </p:txBody>
      </p:sp>
      <p:sp>
        <p:nvSpPr>
          <p:cNvPr id="16" name="Rectangle 1"/>
          <p:cNvSpPr>
            <a:spLocks noChangeArrowheads="1"/>
          </p:cNvSpPr>
          <p:nvPr/>
        </p:nvSpPr>
        <p:spPr bwMode="auto">
          <a:xfrm>
            <a:off x="0" y="6550223"/>
            <a:ext cx="4917308" cy="30777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spcBef>
                <a:spcPct val="0"/>
              </a:spcBef>
            </a:pPr>
            <a:r>
              <a:rPr lang="en-US" sz="1400" b="0" i="1" dirty="0" smtClean="0">
                <a:solidFill>
                  <a:srgbClr val="002B82"/>
                </a:solidFill>
                <a:latin typeface="Arial" pitchFamily="34" charset="0"/>
                <a:cs typeface="Arial" pitchFamily="34" charset="0"/>
              </a:rPr>
              <a:t>EM-DAT: The OFDA/CRED International Disaster Database</a:t>
            </a:r>
          </a:p>
        </p:txBody>
      </p:sp>
      <p:cxnSp>
        <p:nvCxnSpPr>
          <p:cNvPr id="19" name="Straight Arrow Connector 18"/>
          <p:cNvCxnSpPr/>
          <p:nvPr/>
        </p:nvCxnSpPr>
        <p:spPr>
          <a:xfrm flipV="1">
            <a:off x="5334000" y="3200400"/>
            <a:ext cx="1676400" cy="1524000"/>
          </a:xfrm>
          <a:prstGeom prst="straightConnector1">
            <a:avLst/>
          </a:prstGeom>
          <a:ln w="127000">
            <a:solidFill>
              <a:srgbClr val="C00000"/>
            </a:solidFill>
            <a:tailEnd type="stealth" w="med" len="med"/>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0" y="1097280"/>
            <a:ext cx="9144000" cy="0"/>
          </a:xfrm>
          <a:prstGeom prst="line">
            <a:avLst/>
          </a:prstGeom>
          <a:ln w="88900"/>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282227" y="6079762"/>
            <a:ext cx="914400" cy="276999"/>
          </a:xfrm>
          <a:prstGeom prst="rect">
            <a:avLst/>
          </a:prstGeom>
          <a:solidFill>
            <a:schemeClr val="bg1"/>
          </a:solidFill>
        </p:spPr>
        <p:txBody>
          <a:bodyPr wrap="square" lIns="0" tIns="0" rIns="0" bIns="0" rtlCol="0">
            <a:spAutoFit/>
          </a:bodyPr>
          <a:lstStyle/>
          <a:p>
            <a:pPr algn="ctr"/>
            <a:r>
              <a:rPr lang="tr-TR" sz="1800" dirty="0" smtClean="0">
                <a:solidFill>
                  <a:srgbClr val="0000FF"/>
                </a:solidFill>
              </a:rPr>
              <a:t>Year</a:t>
            </a:r>
            <a:endParaRPr lang="en-US" sz="1800" dirty="0">
              <a:solidFill>
                <a:srgbClr val="0000FF"/>
              </a:solidFill>
            </a:endParaRPr>
          </a:p>
        </p:txBody>
      </p:sp>
      <p:sp>
        <p:nvSpPr>
          <p:cNvPr id="4" name="TextBox 3"/>
          <p:cNvSpPr txBox="1"/>
          <p:nvPr/>
        </p:nvSpPr>
        <p:spPr>
          <a:xfrm rot="16200000">
            <a:off x="-1214906" y="3743408"/>
            <a:ext cx="3344214" cy="276999"/>
          </a:xfrm>
          <a:prstGeom prst="rect">
            <a:avLst/>
          </a:prstGeom>
          <a:solidFill>
            <a:schemeClr val="bg1"/>
          </a:solidFill>
        </p:spPr>
        <p:txBody>
          <a:bodyPr wrap="square" lIns="0" tIns="0" rIns="0" bIns="0" rtlCol="0">
            <a:spAutoFit/>
          </a:bodyPr>
          <a:lstStyle/>
          <a:p>
            <a:r>
              <a:rPr lang="tr-TR" sz="1800" dirty="0" smtClean="0">
                <a:solidFill>
                  <a:srgbClr val="0000FF"/>
                </a:solidFill>
              </a:rPr>
              <a:t>Number of Disasters Reported</a:t>
            </a:r>
            <a:endParaRPr lang="en-US" sz="1800" dirty="0">
              <a:solidFill>
                <a:srgbClr val="0000FF"/>
              </a:solidFill>
            </a:endParaRPr>
          </a:p>
        </p:txBody>
      </p:sp>
    </p:spTree>
    <p:extLst>
      <p:ext uri="{BB962C8B-B14F-4D97-AF65-F5344CB8AC3E}">
        <p14:creationId xmlns:p14="http://schemas.microsoft.com/office/powerpoint/2010/main" val="8062134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4762" y="23812"/>
            <a:ext cx="9139238" cy="914400"/>
          </a:xfrm>
          <a:prstGeom prst="rect">
            <a:avLst/>
          </a:prstGeom>
        </p:spPr>
        <p:txBody>
          <a:bodyPr/>
          <a:lstStyle/>
          <a:p>
            <a:pPr fontAlgn="auto">
              <a:lnSpc>
                <a:spcPct val="80000"/>
              </a:lnSpc>
              <a:spcBef>
                <a:spcPct val="0"/>
              </a:spcBef>
              <a:spcAft>
                <a:spcPts val="0"/>
              </a:spcAft>
              <a:defRPr/>
            </a:pPr>
            <a:r>
              <a:rPr lang="en-US" sz="4000" dirty="0" smtClean="0">
                <a:solidFill>
                  <a:prstClr val="black"/>
                </a:solidFill>
                <a:latin typeface="Arial Black" pitchFamily="34" charset="0"/>
                <a:cs typeface="Arial" pitchFamily="34" charset="0"/>
              </a:rPr>
              <a:t>Aftermath of Recent Natural Disasters</a:t>
            </a:r>
            <a:endParaRPr lang="en-SG" sz="4000" dirty="0">
              <a:solidFill>
                <a:prstClr val="black"/>
              </a:solidFill>
              <a:latin typeface="Arial Black" pitchFamily="34" charset="0"/>
              <a:cs typeface="Arial" pitchFamily="34" charset="0"/>
            </a:endParaRPr>
          </a:p>
        </p:txBody>
      </p:sp>
      <p:pic>
        <p:nvPicPr>
          <p:cNvPr id="6" name="Picture 2"/>
          <p:cNvPicPr>
            <a:picLocks noChangeAspect="1" noChangeArrowheads="1"/>
          </p:cNvPicPr>
          <p:nvPr/>
        </p:nvPicPr>
        <p:blipFill>
          <a:blip r:embed="rId2" cstate="print"/>
          <a:stretch>
            <a:fillRect/>
          </a:stretch>
        </p:blipFill>
        <p:spPr bwMode="auto">
          <a:xfrm>
            <a:off x="3886201" y="4038600"/>
            <a:ext cx="4724400" cy="2331720"/>
          </a:xfrm>
          <a:prstGeom prst="rect">
            <a:avLst/>
          </a:prstGeom>
          <a:noFill/>
          <a:ln w="9525">
            <a:noFill/>
            <a:miter lim="800000"/>
            <a:headEnd/>
            <a:tailEnd/>
          </a:ln>
          <a:effectLst/>
        </p:spPr>
      </p:pic>
      <p:pic>
        <p:nvPicPr>
          <p:cNvPr id="7" name="Picture 3"/>
          <p:cNvPicPr>
            <a:picLocks noChangeAspect="1" noChangeArrowheads="1"/>
          </p:cNvPicPr>
          <p:nvPr/>
        </p:nvPicPr>
        <p:blipFill>
          <a:blip r:embed="rId3" cstate="print"/>
          <a:stretch>
            <a:fillRect/>
          </a:stretch>
        </p:blipFill>
        <p:spPr bwMode="auto">
          <a:xfrm>
            <a:off x="467210" y="1554480"/>
            <a:ext cx="3342790" cy="4846320"/>
          </a:xfrm>
          <a:prstGeom prst="rect">
            <a:avLst/>
          </a:prstGeom>
          <a:noFill/>
          <a:ln w="9525">
            <a:noFill/>
            <a:miter lim="800000"/>
            <a:headEnd/>
            <a:tailEnd/>
          </a:ln>
          <a:effectLst/>
        </p:spPr>
      </p:pic>
      <p:sp>
        <p:nvSpPr>
          <p:cNvPr id="26" name="Slide Number Placeholder 25"/>
          <p:cNvSpPr>
            <a:spLocks noGrp="1"/>
          </p:cNvSpPr>
          <p:nvPr>
            <p:ph type="sldNum" sz="quarter" idx="12"/>
          </p:nvPr>
        </p:nvSpPr>
        <p:spPr>
          <a:xfrm>
            <a:off x="7874724" y="6629400"/>
            <a:ext cx="1269276" cy="228600"/>
          </a:xfrm>
        </p:spPr>
        <p:txBody>
          <a:bodyPr/>
          <a:lstStyle/>
          <a:p>
            <a:fld id="{0CB51487-9919-481F-B7F4-3686E9E9E891}" type="slidenum">
              <a:rPr lang="en-US" sz="1800" smtClean="0">
                <a:solidFill>
                  <a:prstClr val="black">
                    <a:lumMod val="95000"/>
                    <a:lumOff val="5000"/>
                  </a:prstClr>
                </a:solidFill>
                <a:latin typeface="Arial" pitchFamily="34" charset="0"/>
                <a:cs typeface="Arial" pitchFamily="34" charset="0"/>
              </a:rPr>
              <a:pPr/>
              <a:t>11</a:t>
            </a:fld>
            <a:endParaRPr lang="en-US" sz="1800" dirty="0">
              <a:solidFill>
                <a:prstClr val="black">
                  <a:lumMod val="95000"/>
                  <a:lumOff val="5000"/>
                </a:prstClr>
              </a:solidFill>
              <a:latin typeface="Arial" pitchFamily="34" charset="0"/>
              <a:cs typeface="Arial" pitchFamily="34" charset="0"/>
            </a:endParaRPr>
          </a:p>
        </p:txBody>
      </p:sp>
      <p:sp>
        <p:nvSpPr>
          <p:cNvPr id="10" name="TextBox 9"/>
          <p:cNvSpPr txBox="1"/>
          <p:nvPr/>
        </p:nvSpPr>
        <p:spPr>
          <a:xfrm>
            <a:off x="609600" y="1600200"/>
            <a:ext cx="3124200" cy="369332"/>
          </a:xfrm>
          <a:prstGeom prst="rect">
            <a:avLst/>
          </a:prstGeom>
          <a:solidFill>
            <a:schemeClr val="bg1">
              <a:lumMod val="85000"/>
            </a:schemeClr>
          </a:solidFill>
          <a:ln>
            <a:noFill/>
          </a:ln>
        </p:spPr>
        <p:txBody>
          <a:bodyPr wrap="square" rtlCol="0">
            <a:spAutoFit/>
          </a:bodyPr>
          <a:lstStyle/>
          <a:p>
            <a:pPr algn="ctr" fontAlgn="auto">
              <a:spcBef>
                <a:spcPts val="0"/>
              </a:spcBef>
              <a:spcAft>
                <a:spcPts val="0"/>
              </a:spcAft>
            </a:pPr>
            <a:r>
              <a:rPr lang="en-US" sz="1800" dirty="0" smtClean="0">
                <a:solidFill>
                  <a:prstClr val="black"/>
                </a:solidFill>
                <a:latin typeface="Arial" pitchFamily="34" charset="0"/>
                <a:cs typeface="Arial" pitchFamily="34" charset="0"/>
              </a:rPr>
              <a:t>2011 Japanese earthquake</a:t>
            </a:r>
            <a:endParaRPr lang="en-US" sz="1800" dirty="0">
              <a:solidFill>
                <a:prstClr val="black"/>
              </a:solidFill>
              <a:latin typeface="Arial" pitchFamily="34" charset="0"/>
              <a:cs typeface="Arial" pitchFamily="34" charset="0"/>
            </a:endParaRPr>
          </a:p>
        </p:txBody>
      </p:sp>
      <p:sp>
        <p:nvSpPr>
          <p:cNvPr id="11" name="TextBox 10"/>
          <p:cNvSpPr txBox="1"/>
          <p:nvPr/>
        </p:nvSpPr>
        <p:spPr>
          <a:xfrm>
            <a:off x="4648200" y="4126468"/>
            <a:ext cx="3429000" cy="369332"/>
          </a:xfrm>
          <a:prstGeom prst="rect">
            <a:avLst/>
          </a:prstGeom>
          <a:solidFill>
            <a:schemeClr val="bg1">
              <a:lumMod val="85000"/>
            </a:schemeClr>
          </a:solidFill>
          <a:ln>
            <a:noFill/>
          </a:ln>
        </p:spPr>
        <p:txBody>
          <a:bodyPr wrap="square" rtlCol="0">
            <a:spAutoFit/>
          </a:bodyPr>
          <a:lstStyle/>
          <a:p>
            <a:pPr algn="ctr" fontAlgn="auto">
              <a:spcBef>
                <a:spcPts val="0"/>
              </a:spcBef>
              <a:spcAft>
                <a:spcPts val="0"/>
              </a:spcAft>
            </a:pPr>
            <a:r>
              <a:rPr lang="en-US" sz="1800" dirty="0" smtClean="0">
                <a:solidFill>
                  <a:prstClr val="black"/>
                </a:solidFill>
                <a:latin typeface="Arial" pitchFamily="34" charset="0"/>
                <a:cs typeface="Arial" pitchFamily="34" charset="0"/>
              </a:rPr>
              <a:t>2004 Indian Ocean Tsunami</a:t>
            </a:r>
            <a:endParaRPr lang="en-US" sz="1800" dirty="0">
              <a:solidFill>
                <a:prstClr val="black"/>
              </a:solidFill>
              <a:latin typeface="Arial" pitchFamily="34" charset="0"/>
              <a:cs typeface="Arial" pitchFamily="34" charset="0"/>
            </a:endParaRPr>
          </a:p>
        </p:txBody>
      </p:sp>
      <p:sp>
        <p:nvSpPr>
          <p:cNvPr id="12" name="TextBox 11"/>
          <p:cNvSpPr txBox="1"/>
          <p:nvPr/>
        </p:nvSpPr>
        <p:spPr>
          <a:xfrm>
            <a:off x="-762000" y="762000"/>
            <a:ext cx="6705600" cy="369332"/>
          </a:xfrm>
          <a:prstGeom prst="rect">
            <a:avLst/>
          </a:prstGeom>
          <a:noFill/>
        </p:spPr>
        <p:txBody>
          <a:bodyPr wrap="square" rtlCol="0">
            <a:spAutoFit/>
          </a:bodyPr>
          <a:lstStyle/>
          <a:p>
            <a:pPr fontAlgn="auto">
              <a:spcBef>
                <a:spcPts val="0"/>
              </a:spcBef>
              <a:spcAft>
                <a:spcPts val="0"/>
              </a:spcAft>
            </a:pPr>
            <a:endParaRPr lang="en-US" sz="1800" b="0" dirty="0">
              <a:solidFill>
                <a:prstClr val="black"/>
              </a:solidFill>
              <a:latin typeface="Calibri"/>
            </a:endParaRPr>
          </a:p>
        </p:txBody>
      </p:sp>
      <p:sp>
        <p:nvSpPr>
          <p:cNvPr id="13" name="TextBox 12"/>
          <p:cNvSpPr txBox="1"/>
          <p:nvPr/>
        </p:nvSpPr>
        <p:spPr>
          <a:xfrm>
            <a:off x="3886200" y="1563231"/>
            <a:ext cx="4724400" cy="2019014"/>
          </a:xfrm>
          <a:prstGeom prst="rect">
            <a:avLst/>
          </a:prstGeom>
          <a:noFill/>
          <a:ln w="38100">
            <a:solidFill>
              <a:srgbClr val="0000FF"/>
            </a:solidFill>
          </a:ln>
        </p:spPr>
        <p:txBody>
          <a:bodyPr wrap="square" rtlCol="0">
            <a:spAutoFit/>
          </a:bodyPr>
          <a:lstStyle/>
          <a:p>
            <a:pPr marL="347663" indent="-347663" fontAlgn="auto">
              <a:lnSpc>
                <a:spcPct val="80000"/>
              </a:lnSpc>
              <a:spcBef>
                <a:spcPts val="0"/>
              </a:spcBef>
              <a:spcAft>
                <a:spcPts val="1200"/>
              </a:spcAft>
              <a:buFont typeface="Wingdings" pitchFamily="2" charset="2"/>
              <a:buChar char="Ø"/>
            </a:pPr>
            <a:r>
              <a:rPr lang="en-US" sz="2400" dirty="0" smtClean="0">
                <a:solidFill>
                  <a:prstClr val="black"/>
                </a:solidFill>
                <a:latin typeface="Arial" pitchFamily="34" charset="0"/>
                <a:cs typeface="Arial" pitchFamily="34" charset="0"/>
              </a:rPr>
              <a:t>Providing potable water in sufficient quantity is one of the first priorities in the aftermath of disasters</a:t>
            </a:r>
          </a:p>
          <a:p>
            <a:pPr marL="347663" indent="-347663" fontAlgn="auto">
              <a:lnSpc>
                <a:spcPct val="80000"/>
              </a:lnSpc>
              <a:spcBef>
                <a:spcPts val="0"/>
              </a:spcBef>
              <a:spcAft>
                <a:spcPts val="1200"/>
              </a:spcAft>
              <a:buFont typeface="Wingdings" pitchFamily="2" charset="2"/>
              <a:buChar char="Ø"/>
            </a:pPr>
            <a:r>
              <a:rPr lang="en-US" sz="2400" dirty="0" smtClean="0">
                <a:solidFill>
                  <a:prstClr val="black"/>
                </a:solidFill>
                <a:latin typeface="Arial" pitchFamily="34" charset="0"/>
                <a:cs typeface="Arial" pitchFamily="34" charset="0"/>
              </a:rPr>
              <a:t>Challenging due to lack of infrastructure and resources</a:t>
            </a:r>
          </a:p>
        </p:txBody>
      </p:sp>
      <p:pic>
        <p:nvPicPr>
          <p:cNvPr id="2" name="Picture 1"/>
          <p:cNvPicPr>
            <a:picLocks noChangeAspect="1"/>
          </p:cNvPicPr>
          <p:nvPr/>
        </p:nvPicPr>
        <p:blipFill>
          <a:blip r:embed="rId4" cstate="print"/>
          <a:stretch>
            <a:fillRect/>
          </a:stretch>
        </p:blipFill>
        <p:spPr>
          <a:xfrm>
            <a:off x="0" y="1097280"/>
            <a:ext cx="9193565" cy="91448"/>
          </a:xfrm>
          <a:prstGeom prst="rect">
            <a:avLst/>
          </a:prstGeom>
        </p:spPr>
      </p:pic>
    </p:spTree>
    <p:extLst>
      <p:ext uri="{BB962C8B-B14F-4D97-AF65-F5344CB8AC3E}">
        <p14:creationId xmlns:p14="http://schemas.microsoft.com/office/powerpoint/2010/main" val="35077852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0" y="152400"/>
            <a:ext cx="7848600" cy="914400"/>
          </a:xfrm>
          <a:prstGeom prst="rect">
            <a:avLst/>
          </a:prstGeom>
        </p:spPr>
        <p:txBody>
          <a:bodyPr/>
          <a:lstStyle/>
          <a:p>
            <a:pPr fontAlgn="auto">
              <a:spcBef>
                <a:spcPct val="0"/>
              </a:spcBef>
              <a:spcAft>
                <a:spcPts val="0"/>
              </a:spcAft>
              <a:defRPr/>
            </a:pPr>
            <a:r>
              <a:rPr lang="en-US" sz="4000" dirty="0" smtClean="0">
                <a:solidFill>
                  <a:prstClr val="black"/>
                </a:solidFill>
                <a:latin typeface="Arial Black" pitchFamily="34" charset="0"/>
                <a:cs typeface="Arial" pitchFamily="34" charset="0"/>
              </a:rPr>
              <a:t>Requirements </a:t>
            </a:r>
            <a:endParaRPr lang="en-SG" sz="4000" dirty="0">
              <a:solidFill>
                <a:prstClr val="black"/>
              </a:solidFill>
              <a:latin typeface="Arial Black" pitchFamily="34" charset="0"/>
              <a:cs typeface="Arial" pitchFamily="34" charset="0"/>
            </a:endParaRPr>
          </a:p>
        </p:txBody>
      </p:sp>
      <p:sp>
        <p:nvSpPr>
          <p:cNvPr id="26" name="Slide Number Placeholder 25"/>
          <p:cNvSpPr>
            <a:spLocks noGrp="1"/>
          </p:cNvSpPr>
          <p:nvPr>
            <p:ph type="sldNum" sz="quarter" idx="12"/>
          </p:nvPr>
        </p:nvSpPr>
        <p:spPr>
          <a:xfrm>
            <a:off x="8610600" y="6492875"/>
            <a:ext cx="533400" cy="365125"/>
          </a:xfrm>
        </p:spPr>
        <p:txBody>
          <a:bodyPr/>
          <a:lstStyle/>
          <a:p>
            <a:fld id="{0CB51487-9919-481F-B7F4-3686E9E9E891}" type="slidenum">
              <a:rPr lang="en-US" sz="1800" smtClean="0">
                <a:solidFill>
                  <a:schemeClr val="tx1"/>
                </a:solidFill>
                <a:latin typeface="Arial" pitchFamily="34" charset="0"/>
                <a:cs typeface="Arial" pitchFamily="34" charset="0"/>
              </a:rPr>
              <a:pPr/>
              <a:t>12</a:t>
            </a:fld>
            <a:endParaRPr lang="en-US" sz="1800" dirty="0">
              <a:solidFill>
                <a:schemeClr val="tx1"/>
              </a:solidFill>
              <a:latin typeface="Arial" pitchFamily="34" charset="0"/>
              <a:cs typeface="Arial" pitchFamily="34" charset="0"/>
            </a:endParaRPr>
          </a:p>
        </p:txBody>
      </p:sp>
      <p:grpSp>
        <p:nvGrpSpPr>
          <p:cNvPr id="2" name="Group 1"/>
          <p:cNvGrpSpPr/>
          <p:nvPr/>
        </p:nvGrpSpPr>
        <p:grpSpPr>
          <a:xfrm>
            <a:off x="13252" y="4161610"/>
            <a:ext cx="9144000" cy="2009776"/>
            <a:chOff x="0" y="4419600"/>
            <a:chExt cx="9144000" cy="2009776"/>
          </a:xfrm>
        </p:grpSpPr>
        <p:pic>
          <p:nvPicPr>
            <p:cNvPr id="6" name="Picture 2" descr="http://www.donorfunding.com/img/disaster-relief-work.jpg"/>
            <p:cNvPicPr>
              <a:picLocks noChangeAspect="1" noChangeArrowheads="1"/>
            </p:cNvPicPr>
            <p:nvPr/>
          </p:nvPicPr>
          <p:blipFill>
            <a:blip r:embed="rId2" cstate="print"/>
            <a:srcRect/>
            <a:stretch>
              <a:fillRect/>
            </a:stretch>
          </p:blipFill>
          <p:spPr bwMode="auto">
            <a:xfrm>
              <a:off x="4648200" y="4419600"/>
              <a:ext cx="4495800" cy="2009776"/>
            </a:xfrm>
            <a:prstGeom prst="rect">
              <a:avLst/>
            </a:prstGeom>
            <a:noFill/>
          </p:spPr>
        </p:pic>
        <p:pic>
          <p:nvPicPr>
            <p:cNvPr id="34818" name="Picture 2" descr="http://eijournal.com/newsite/wp-content/uploads/2011/04/28map.jpg"/>
            <p:cNvPicPr>
              <a:picLocks noChangeAspect="1" noChangeArrowheads="1"/>
            </p:cNvPicPr>
            <p:nvPr/>
          </p:nvPicPr>
          <p:blipFill>
            <a:blip r:embed="rId3" cstate="print"/>
            <a:srcRect/>
            <a:stretch>
              <a:fillRect/>
            </a:stretch>
          </p:blipFill>
          <p:spPr bwMode="auto">
            <a:xfrm>
              <a:off x="2514600" y="4419600"/>
              <a:ext cx="2133600" cy="1981200"/>
            </a:xfrm>
            <a:prstGeom prst="rect">
              <a:avLst/>
            </a:prstGeom>
            <a:noFill/>
          </p:spPr>
        </p:pic>
        <p:pic>
          <p:nvPicPr>
            <p:cNvPr id="34820" name="Picture 4" descr="http://asset1.cbsistatic.com/cnwk.1d/i/tim/2011/03/18/5520389479_9fd76714cb_z_610x482.jpeg"/>
            <p:cNvPicPr>
              <a:picLocks noChangeAspect="1" noChangeArrowheads="1"/>
            </p:cNvPicPr>
            <p:nvPr/>
          </p:nvPicPr>
          <p:blipFill>
            <a:blip r:embed="rId4" cstate="print"/>
            <a:srcRect/>
            <a:stretch>
              <a:fillRect/>
            </a:stretch>
          </p:blipFill>
          <p:spPr bwMode="auto">
            <a:xfrm>
              <a:off x="0" y="4419600"/>
              <a:ext cx="2514600" cy="1986947"/>
            </a:xfrm>
            <a:prstGeom prst="rect">
              <a:avLst/>
            </a:prstGeom>
            <a:noFill/>
          </p:spPr>
        </p:pic>
      </p:grpSp>
      <p:sp>
        <p:nvSpPr>
          <p:cNvPr id="9" name="TextBox 8"/>
          <p:cNvSpPr txBox="1"/>
          <p:nvPr/>
        </p:nvSpPr>
        <p:spPr>
          <a:xfrm>
            <a:off x="443948" y="1447800"/>
            <a:ext cx="8700052" cy="2385268"/>
          </a:xfrm>
          <a:prstGeom prst="rect">
            <a:avLst/>
          </a:prstGeom>
          <a:noFill/>
        </p:spPr>
        <p:txBody>
          <a:bodyPr wrap="square" rtlCol="0">
            <a:spAutoFit/>
          </a:bodyPr>
          <a:lstStyle/>
          <a:p>
            <a:pPr fontAlgn="auto">
              <a:spcBef>
                <a:spcPts val="0"/>
              </a:spcBef>
              <a:spcAft>
                <a:spcPts val="600"/>
              </a:spcAft>
            </a:pPr>
            <a:r>
              <a:rPr lang="en-US" sz="2400" dirty="0" smtClean="0">
                <a:solidFill>
                  <a:prstClr val="black"/>
                </a:solidFill>
                <a:latin typeface="Arial" pitchFamily="34" charset="0"/>
                <a:cs typeface="Arial" pitchFamily="34" charset="0"/>
              </a:rPr>
              <a:t>Emergency water technologies should preferably be:</a:t>
            </a:r>
          </a:p>
          <a:p>
            <a:pPr marL="690562" indent="-342900" fontAlgn="auto">
              <a:spcBef>
                <a:spcPts val="0"/>
              </a:spcBef>
              <a:spcAft>
                <a:spcPts val="0"/>
              </a:spcAft>
              <a:buFont typeface="Wingdings" panose="05000000000000000000" pitchFamily="2" charset="2"/>
              <a:buChar char="Ø"/>
            </a:pPr>
            <a:r>
              <a:rPr lang="en-US" sz="2400" dirty="0" smtClean="0">
                <a:solidFill>
                  <a:srgbClr val="0000FF"/>
                </a:solidFill>
                <a:latin typeface="Arial" pitchFamily="34" charset="0"/>
                <a:cs typeface="Arial" pitchFamily="34" charset="0"/>
              </a:rPr>
              <a:t>East to deploy</a:t>
            </a:r>
          </a:p>
          <a:p>
            <a:pPr marL="690562" indent="-342900" fontAlgn="auto">
              <a:spcBef>
                <a:spcPts val="0"/>
              </a:spcBef>
              <a:spcAft>
                <a:spcPts val="0"/>
              </a:spcAft>
              <a:buFont typeface="Wingdings" panose="05000000000000000000" pitchFamily="2" charset="2"/>
              <a:buChar char="Ø"/>
            </a:pPr>
            <a:r>
              <a:rPr lang="en-US" sz="2400" dirty="0" smtClean="0">
                <a:solidFill>
                  <a:srgbClr val="0000FF"/>
                </a:solidFill>
                <a:latin typeface="Arial" pitchFamily="34" charset="0"/>
                <a:cs typeface="Arial" pitchFamily="34" charset="0"/>
              </a:rPr>
              <a:t>Simple to operate</a:t>
            </a:r>
          </a:p>
          <a:p>
            <a:pPr marL="690562" indent="-342900" fontAlgn="auto">
              <a:spcBef>
                <a:spcPts val="0"/>
              </a:spcBef>
              <a:spcAft>
                <a:spcPts val="0"/>
              </a:spcAft>
              <a:buFont typeface="Wingdings" panose="05000000000000000000" pitchFamily="2" charset="2"/>
              <a:buChar char="Ø"/>
            </a:pPr>
            <a:r>
              <a:rPr lang="en-US" sz="2400" dirty="0" smtClean="0">
                <a:solidFill>
                  <a:srgbClr val="0000FF"/>
                </a:solidFill>
                <a:latin typeface="Arial" pitchFamily="34" charset="0"/>
                <a:cs typeface="Arial" pitchFamily="34" charset="0"/>
              </a:rPr>
              <a:t>Able to produce sufficient potable water</a:t>
            </a:r>
          </a:p>
          <a:p>
            <a:pPr marL="690562" indent="-342900" fontAlgn="auto">
              <a:spcBef>
                <a:spcPts val="0"/>
              </a:spcBef>
              <a:spcAft>
                <a:spcPts val="0"/>
              </a:spcAft>
              <a:buFont typeface="Wingdings" panose="05000000000000000000" pitchFamily="2" charset="2"/>
              <a:buChar char="Ø"/>
            </a:pPr>
            <a:r>
              <a:rPr lang="en-US" sz="2400" dirty="0" smtClean="0">
                <a:solidFill>
                  <a:srgbClr val="0000FF"/>
                </a:solidFill>
                <a:latin typeface="Arial" pitchFamily="34" charset="0"/>
                <a:cs typeface="Arial" pitchFamily="34" charset="0"/>
              </a:rPr>
              <a:t>Operable by hand</a:t>
            </a:r>
          </a:p>
          <a:p>
            <a:pPr marL="690562" indent="-342900" fontAlgn="auto">
              <a:spcBef>
                <a:spcPts val="0"/>
              </a:spcBef>
              <a:spcAft>
                <a:spcPts val="0"/>
              </a:spcAft>
              <a:buFont typeface="Wingdings" panose="05000000000000000000" pitchFamily="2" charset="2"/>
              <a:buChar char="Ø"/>
            </a:pPr>
            <a:r>
              <a:rPr lang="en-US" sz="2400" dirty="0" smtClean="0">
                <a:solidFill>
                  <a:srgbClr val="0000FF"/>
                </a:solidFill>
                <a:latin typeface="Arial" pitchFamily="34" charset="0"/>
                <a:cs typeface="Arial" pitchFamily="34" charset="0"/>
              </a:rPr>
              <a:t>Low cost</a:t>
            </a:r>
            <a:endParaRPr lang="en-US" sz="2400" dirty="0">
              <a:solidFill>
                <a:srgbClr val="0000FF"/>
              </a:solidFill>
              <a:latin typeface="Arial" pitchFamily="34" charset="0"/>
              <a:cs typeface="Arial" pitchFamily="34" charset="0"/>
            </a:endParaRPr>
          </a:p>
        </p:txBody>
      </p:sp>
      <p:pic>
        <p:nvPicPr>
          <p:cNvPr id="3" name="Picture 2"/>
          <p:cNvPicPr>
            <a:picLocks noChangeAspect="1"/>
          </p:cNvPicPr>
          <p:nvPr/>
        </p:nvPicPr>
        <p:blipFill>
          <a:blip r:embed="rId5" cstate="print"/>
          <a:stretch>
            <a:fillRect/>
          </a:stretch>
        </p:blipFill>
        <p:spPr>
          <a:xfrm>
            <a:off x="14287" y="1097280"/>
            <a:ext cx="9193565" cy="91448"/>
          </a:xfrm>
          <a:prstGeom prst="rect">
            <a:avLst/>
          </a:prstGeom>
        </p:spPr>
      </p:pic>
    </p:spTree>
    <p:extLst>
      <p:ext uri="{BB962C8B-B14F-4D97-AF65-F5344CB8AC3E}">
        <p14:creationId xmlns:p14="http://schemas.microsoft.com/office/powerpoint/2010/main" val="1114873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11"/>
          <p:cNvSpPr>
            <a:spLocks noChangeArrowheads="1"/>
          </p:cNvSpPr>
          <p:nvPr/>
        </p:nvSpPr>
        <p:spPr bwMode="auto">
          <a:xfrm>
            <a:off x="0" y="1076678"/>
            <a:ext cx="9144000" cy="71438"/>
          </a:xfrm>
          <a:prstGeom prst="rect">
            <a:avLst/>
          </a:prstGeom>
          <a:solidFill>
            <a:srgbClr val="C00000"/>
          </a:solidFill>
          <a:ln>
            <a:noFill/>
            <a:headEnd/>
            <a:tailEnd/>
          </a:ln>
          <a:effectLst/>
          <a:scene3d>
            <a:camera prst="orthographicFront">
              <a:rot lat="0" lon="0" rev="0"/>
            </a:camera>
            <a:lightRig rig="contrasting" dir="t">
              <a:rot lat="0" lon="0" rev="1500000"/>
            </a:lightRig>
          </a:scene3d>
          <a:sp3d prstMaterial="metal">
            <a:bevelT w="88900" h="88900"/>
          </a:sp3d>
        </p:spPr>
        <p:style>
          <a:lnRef idx="1">
            <a:schemeClr val="accent2"/>
          </a:lnRef>
          <a:fillRef idx="2">
            <a:schemeClr val="accent2"/>
          </a:fillRef>
          <a:effectRef idx="1">
            <a:schemeClr val="accent2"/>
          </a:effectRef>
          <a:fontRef idx="minor">
            <a:schemeClr val="dk1"/>
          </a:fontRef>
        </p:style>
        <p:txBody>
          <a:bodyPr wrap="none" anchor="ctr"/>
          <a:lstStyle/>
          <a:p>
            <a:pPr fontAlgn="auto">
              <a:spcBef>
                <a:spcPts val="0"/>
              </a:spcBef>
              <a:spcAft>
                <a:spcPts val="0"/>
              </a:spcAft>
              <a:defRPr/>
            </a:pPr>
            <a:endParaRPr lang="zh-CN" altLang="en-US" sz="1800" b="0">
              <a:solidFill>
                <a:prstClr val="black"/>
              </a:solidFill>
              <a:latin typeface="Arial" charset="0"/>
            </a:endParaRPr>
          </a:p>
        </p:txBody>
      </p:sp>
      <p:sp>
        <p:nvSpPr>
          <p:cNvPr id="24" name="Title 6"/>
          <p:cNvSpPr txBox="1">
            <a:spLocks/>
          </p:cNvSpPr>
          <p:nvPr/>
        </p:nvSpPr>
        <p:spPr>
          <a:xfrm>
            <a:off x="4762" y="76200"/>
            <a:ext cx="9144000" cy="1066800"/>
          </a:xfrm>
          <a:prstGeom prst="rect">
            <a:avLst/>
          </a:prstGeom>
        </p:spPr>
        <p:txBody>
          <a:bodyPr/>
          <a:lstStyle/>
          <a:p>
            <a:pPr fontAlgn="auto">
              <a:lnSpc>
                <a:spcPts val="3500"/>
              </a:lnSpc>
              <a:spcBef>
                <a:spcPct val="0"/>
              </a:spcBef>
              <a:spcAft>
                <a:spcPts val="0"/>
              </a:spcAft>
              <a:defRPr/>
            </a:pPr>
            <a:r>
              <a:rPr lang="en-US" sz="3600" dirty="0" smtClean="0">
                <a:solidFill>
                  <a:prstClr val="black"/>
                </a:solidFill>
                <a:latin typeface="Arial Black" pitchFamily="34" charset="0"/>
                <a:cs typeface="Arial" pitchFamily="34" charset="0"/>
              </a:rPr>
              <a:t>Inspiration from Nature to use Hydrogels for Water Purification</a:t>
            </a:r>
            <a:endParaRPr lang="en-SG" sz="3600" dirty="0">
              <a:solidFill>
                <a:prstClr val="black"/>
              </a:solidFill>
              <a:latin typeface="Arial Black" pitchFamily="34" charset="0"/>
              <a:cs typeface="Arial" pitchFamily="34" charset="0"/>
            </a:endParaRPr>
          </a:p>
        </p:txBody>
      </p:sp>
      <p:sp>
        <p:nvSpPr>
          <p:cNvPr id="26" name="Slide Number Placeholder 25"/>
          <p:cNvSpPr>
            <a:spLocks noGrp="1"/>
          </p:cNvSpPr>
          <p:nvPr>
            <p:ph type="sldNum" sz="quarter" idx="4294967295"/>
          </p:nvPr>
        </p:nvSpPr>
        <p:spPr>
          <a:xfrm>
            <a:off x="7010400" y="6492875"/>
            <a:ext cx="2133600" cy="365125"/>
          </a:xfrm>
        </p:spPr>
        <p:txBody>
          <a:bodyPr/>
          <a:lstStyle/>
          <a:p>
            <a:fld id="{0CB51487-9919-481F-B7F4-3686E9E9E891}" type="slidenum">
              <a:rPr lang="en-US" sz="1800" smtClean="0">
                <a:solidFill>
                  <a:schemeClr val="tx1"/>
                </a:solidFill>
                <a:latin typeface="Arial" pitchFamily="34" charset="0"/>
                <a:cs typeface="Arial" pitchFamily="34" charset="0"/>
              </a:rPr>
              <a:pPr/>
              <a:t>13</a:t>
            </a:fld>
            <a:endParaRPr lang="en-US" sz="1800" dirty="0">
              <a:solidFill>
                <a:schemeClr val="tx1"/>
              </a:solidFill>
              <a:latin typeface="Arial" pitchFamily="34" charset="0"/>
              <a:cs typeface="Arial" pitchFamily="34" charset="0"/>
            </a:endParaRPr>
          </a:p>
        </p:txBody>
      </p:sp>
      <p:sp>
        <p:nvSpPr>
          <p:cNvPr id="29" name="TextBox 28"/>
          <p:cNvSpPr txBox="1"/>
          <p:nvPr/>
        </p:nvSpPr>
        <p:spPr>
          <a:xfrm>
            <a:off x="4514088" y="4648200"/>
            <a:ext cx="1271016" cy="707876"/>
          </a:xfrm>
          <a:prstGeom prst="rect">
            <a:avLst/>
          </a:prstGeom>
          <a:solidFill>
            <a:schemeClr val="bg1"/>
          </a:solidFill>
        </p:spPr>
        <p:txBody>
          <a:bodyPr wrap="square" lIns="91429" tIns="45715" rIns="91429" bIns="45715" rtlCol="0">
            <a:spAutoFit/>
          </a:bodyPr>
          <a:lstStyle/>
          <a:p>
            <a:pPr fontAlgn="auto">
              <a:spcBef>
                <a:spcPts val="0"/>
              </a:spcBef>
              <a:spcAft>
                <a:spcPts val="0"/>
              </a:spcAft>
            </a:pPr>
            <a:endParaRPr lang="en-US" sz="2000" b="0" dirty="0" smtClean="0">
              <a:solidFill>
                <a:prstClr val="black"/>
              </a:solidFill>
              <a:latin typeface="Arial" pitchFamily="34" charset="0"/>
              <a:cs typeface="Arial" pitchFamily="34" charset="0"/>
            </a:endParaRPr>
          </a:p>
          <a:p>
            <a:pPr fontAlgn="auto">
              <a:spcBef>
                <a:spcPts val="0"/>
              </a:spcBef>
              <a:spcAft>
                <a:spcPts val="0"/>
              </a:spcAft>
            </a:pPr>
            <a:endParaRPr lang="en-US" sz="2000" b="0" dirty="0">
              <a:solidFill>
                <a:prstClr val="black"/>
              </a:solidFill>
              <a:latin typeface="Arial" pitchFamily="34" charset="0"/>
              <a:cs typeface="Arial" pitchFamily="34" charset="0"/>
            </a:endParaRPr>
          </a:p>
        </p:txBody>
      </p:sp>
      <p:cxnSp>
        <p:nvCxnSpPr>
          <p:cNvPr id="32" name="Straight Arrow Connector 31"/>
          <p:cNvCxnSpPr/>
          <p:nvPr/>
        </p:nvCxnSpPr>
        <p:spPr>
          <a:xfrm flipH="1">
            <a:off x="4800600" y="5892235"/>
            <a:ext cx="304800" cy="152400"/>
          </a:xfrm>
          <a:prstGeom prst="straightConnector1">
            <a:avLst/>
          </a:prstGeom>
          <a:ln w="25400">
            <a:solidFill>
              <a:srgbClr val="FFFF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257800" y="5892235"/>
            <a:ext cx="304800" cy="152400"/>
          </a:xfrm>
          <a:prstGeom prst="straightConnector1">
            <a:avLst/>
          </a:prstGeom>
          <a:ln w="25400">
            <a:solidFill>
              <a:srgbClr val="FFFF00"/>
            </a:solidFill>
            <a:tailEnd type="stealth" w="lg" len="lg"/>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419600" y="4572000"/>
            <a:ext cx="1554480" cy="274320"/>
          </a:xfrm>
          <a:prstGeom prst="rect">
            <a:avLst/>
          </a:prstGeom>
          <a:solidFill>
            <a:schemeClr val="bg1"/>
          </a:solidFill>
        </p:spPr>
        <p:txBody>
          <a:bodyPr wrap="square" lIns="91429" tIns="45715" rIns="91429" bIns="45715" rtlCol="0">
            <a:spAutoFit/>
          </a:bodyPr>
          <a:lstStyle/>
          <a:p>
            <a:pPr fontAlgn="auto">
              <a:spcBef>
                <a:spcPts val="0"/>
              </a:spcBef>
              <a:spcAft>
                <a:spcPts val="0"/>
              </a:spcAft>
            </a:pPr>
            <a:endParaRPr lang="en-US" sz="2000" b="0" dirty="0" smtClean="0">
              <a:solidFill>
                <a:prstClr val="black"/>
              </a:solidFill>
              <a:latin typeface="Arial" pitchFamily="34" charset="0"/>
              <a:cs typeface="Arial" pitchFamily="34" charset="0"/>
            </a:endParaRPr>
          </a:p>
          <a:p>
            <a:pPr fontAlgn="auto">
              <a:spcBef>
                <a:spcPts val="0"/>
              </a:spcBef>
              <a:spcAft>
                <a:spcPts val="0"/>
              </a:spcAft>
            </a:pPr>
            <a:endParaRPr lang="en-US" sz="2000" b="0" dirty="0">
              <a:solidFill>
                <a:prstClr val="black"/>
              </a:solidFill>
              <a:latin typeface="Arial" pitchFamily="34" charset="0"/>
              <a:cs typeface="Arial" pitchFamily="34" charset="0"/>
            </a:endParaRPr>
          </a:p>
        </p:txBody>
      </p:sp>
      <p:sp>
        <p:nvSpPr>
          <p:cNvPr id="48" name="TextBox 47"/>
          <p:cNvSpPr txBox="1"/>
          <p:nvPr/>
        </p:nvSpPr>
        <p:spPr>
          <a:xfrm>
            <a:off x="4267200" y="4316870"/>
            <a:ext cx="1905000" cy="400099"/>
          </a:xfrm>
          <a:prstGeom prst="rect">
            <a:avLst/>
          </a:prstGeom>
          <a:solidFill>
            <a:schemeClr val="bg1"/>
          </a:solidFill>
        </p:spPr>
        <p:txBody>
          <a:bodyPr wrap="square" lIns="91429" tIns="45715" rIns="91429" bIns="45715" rtlCol="0">
            <a:spAutoFit/>
          </a:bodyPr>
          <a:lstStyle/>
          <a:p>
            <a:pPr fontAlgn="auto">
              <a:spcBef>
                <a:spcPts val="0"/>
              </a:spcBef>
              <a:spcAft>
                <a:spcPts val="0"/>
              </a:spcAft>
            </a:pPr>
            <a:endParaRPr lang="en-US" sz="2000" b="0" dirty="0">
              <a:solidFill>
                <a:prstClr val="black"/>
              </a:solidFill>
              <a:latin typeface="Arial" pitchFamily="34" charset="0"/>
              <a:cs typeface="Arial" pitchFamily="34" charset="0"/>
            </a:endParaRPr>
          </a:p>
        </p:txBody>
      </p:sp>
      <p:grpSp>
        <p:nvGrpSpPr>
          <p:cNvPr id="2" name="Group 1"/>
          <p:cNvGrpSpPr/>
          <p:nvPr/>
        </p:nvGrpSpPr>
        <p:grpSpPr>
          <a:xfrm>
            <a:off x="152400" y="1290935"/>
            <a:ext cx="3810000" cy="4805065"/>
            <a:chOff x="152400" y="1290935"/>
            <a:chExt cx="3810000" cy="4805065"/>
          </a:xfrm>
        </p:grpSpPr>
        <p:pic>
          <p:nvPicPr>
            <p:cNvPr id="212994" name="Picture 2" descr="Sea Squirt"/>
            <p:cNvPicPr>
              <a:picLocks noChangeAspect="1" noChangeArrowheads="1"/>
            </p:cNvPicPr>
            <p:nvPr/>
          </p:nvPicPr>
          <p:blipFill>
            <a:blip r:embed="rId3" cstate="print"/>
            <a:srcRect/>
            <a:stretch>
              <a:fillRect/>
            </a:stretch>
          </p:blipFill>
          <p:spPr bwMode="auto">
            <a:xfrm>
              <a:off x="152400" y="1905000"/>
              <a:ext cx="1828799" cy="2057400"/>
            </a:xfrm>
            <a:prstGeom prst="rect">
              <a:avLst/>
            </a:prstGeom>
            <a:noFill/>
          </p:spPr>
        </p:pic>
        <p:pic>
          <p:nvPicPr>
            <p:cNvPr id="212996" name="Picture 4" descr="http://vishnu.whoi.edu/services/communications/oceanusmag.050826/images/v44n1-carman3en.jpg"/>
            <p:cNvPicPr>
              <a:picLocks noChangeArrowheads="1"/>
            </p:cNvPicPr>
            <p:nvPr/>
          </p:nvPicPr>
          <p:blipFill>
            <a:blip r:embed="rId4" cstate="print"/>
            <a:srcRect/>
            <a:stretch>
              <a:fillRect/>
            </a:stretch>
          </p:blipFill>
          <p:spPr bwMode="auto">
            <a:xfrm>
              <a:off x="2057400" y="4038600"/>
              <a:ext cx="1905000" cy="2057400"/>
            </a:xfrm>
            <a:prstGeom prst="rect">
              <a:avLst/>
            </a:prstGeom>
            <a:noFill/>
          </p:spPr>
        </p:pic>
        <p:sp>
          <p:nvSpPr>
            <p:cNvPr id="68" name="TextBox 67"/>
            <p:cNvSpPr txBox="1"/>
            <p:nvPr/>
          </p:nvSpPr>
          <p:spPr>
            <a:xfrm>
              <a:off x="990600" y="1290935"/>
              <a:ext cx="2209800" cy="461665"/>
            </a:xfrm>
            <a:prstGeom prst="rect">
              <a:avLst/>
            </a:prstGeom>
            <a:noFill/>
          </p:spPr>
          <p:txBody>
            <a:bodyPr wrap="square" rtlCol="0">
              <a:spAutoFit/>
            </a:bodyPr>
            <a:lstStyle/>
            <a:p>
              <a:pPr fontAlgn="auto">
                <a:spcBef>
                  <a:spcPts val="0"/>
                </a:spcBef>
                <a:spcAft>
                  <a:spcPts val="0"/>
                </a:spcAft>
              </a:pPr>
              <a:r>
                <a:rPr lang="en-US" sz="2400" b="0" dirty="0" smtClean="0">
                  <a:solidFill>
                    <a:prstClr val="black"/>
                  </a:solidFill>
                  <a:latin typeface="Arial Black" pitchFamily="34" charset="0"/>
                </a:rPr>
                <a:t>Sea Squirts</a:t>
              </a:r>
              <a:endParaRPr lang="en-SG" sz="2400" b="0" dirty="0">
                <a:solidFill>
                  <a:prstClr val="black"/>
                </a:solidFill>
                <a:latin typeface="Arial Black" pitchFamily="34" charset="0"/>
              </a:endParaRPr>
            </a:p>
          </p:txBody>
        </p:sp>
        <p:pic>
          <p:nvPicPr>
            <p:cNvPr id="71" name="Picture 70" descr="http://factsanddetails.com/media/2/20120519-800px-SeaSquirt.jpg"/>
            <p:cNvPicPr/>
            <p:nvPr/>
          </p:nvPicPr>
          <p:blipFill>
            <a:blip r:embed="rId5" cstate="print"/>
            <a:srcRect/>
            <a:stretch>
              <a:fillRect/>
            </a:stretch>
          </p:blipFill>
          <p:spPr bwMode="auto">
            <a:xfrm>
              <a:off x="2057400" y="1905000"/>
              <a:ext cx="1905000" cy="2057400"/>
            </a:xfrm>
            <a:prstGeom prst="rect">
              <a:avLst/>
            </a:prstGeom>
            <a:noFill/>
            <a:ln w="9525">
              <a:noFill/>
              <a:miter lim="800000"/>
              <a:headEnd/>
              <a:tailEnd/>
            </a:ln>
          </p:spPr>
        </p:pic>
        <p:pic>
          <p:nvPicPr>
            <p:cNvPr id="72" name="Picture 71" descr="ANATOMY OF A SQUIRT"/>
            <p:cNvPicPr/>
            <p:nvPr/>
          </p:nvPicPr>
          <p:blipFill>
            <a:blip r:embed="rId6" cstate="print"/>
            <a:srcRect/>
            <a:stretch>
              <a:fillRect/>
            </a:stretch>
          </p:blipFill>
          <p:spPr bwMode="auto">
            <a:xfrm>
              <a:off x="304800" y="4191000"/>
              <a:ext cx="1600200" cy="1752600"/>
            </a:xfrm>
            <a:prstGeom prst="rect">
              <a:avLst/>
            </a:prstGeom>
            <a:noFill/>
            <a:ln w="9525">
              <a:noFill/>
              <a:miter lim="800000"/>
              <a:headEnd/>
              <a:tailEnd/>
            </a:ln>
          </p:spPr>
        </p:pic>
      </p:grpSp>
      <p:sp>
        <p:nvSpPr>
          <p:cNvPr id="73" name="TextBox 72"/>
          <p:cNvSpPr txBox="1"/>
          <p:nvPr/>
        </p:nvSpPr>
        <p:spPr>
          <a:xfrm>
            <a:off x="4191000" y="2209800"/>
            <a:ext cx="4648200" cy="1323439"/>
          </a:xfrm>
          <a:prstGeom prst="rect">
            <a:avLst/>
          </a:prstGeom>
          <a:noFill/>
          <a:ln w="38100">
            <a:solidFill>
              <a:srgbClr val="FF0000"/>
            </a:solidFill>
          </a:ln>
        </p:spPr>
        <p:txBody>
          <a:bodyPr wrap="square" rtlCol="0">
            <a:spAutoFit/>
          </a:bodyPr>
          <a:lstStyle/>
          <a:p>
            <a:pPr fontAlgn="auto">
              <a:spcBef>
                <a:spcPts val="0"/>
              </a:spcBef>
              <a:spcAft>
                <a:spcPts val="0"/>
              </a:spcAft>
            </a:pPr>
            <a:r>
              <a:rPr lang="en-US" sz="2000" dirty="0" smtClean="0">
                <a:solidFill>
                  <a:prstClr val="black"/>
                </a:solidFill>
                <a:latin typeface="Arial" pitchFamily="34" charset="0"/>
                <a:cs typeface="Arial" pitchFamily="34" charset="0"/>
              </a:rPr>
              <a:t>Sea squirts are filter feeders that spend most of their life span attached to rocks, coral reefs and wharf piles</a:t>
            </a:r>
            <a:endParaRPr lang="en-SG" sz="2000" dirty="0">
              <a:solidFill>
                <a:prstClr val="black"/>
              </a:solidFill>
              <a:latin typeface="Arial" pitchFamily="34" charset="0"/>
              <a:cs typeface="Arial" pitchFamily="34" charset="0"/>
            </a:endParaRPr>
          </a:p>
        </p:txBody>
      </p:sp>
      <p:sp>
        <p:nvSpPr>
          <p:cNvPr id="149505" name="Rectangle 1"/>
          <p:cNvSpPr>
            <a:spLocks noChangeArrowheads="1"/>
          </p:cNvSpPr>
          <p:nvPr/>
        </p:nvSpPr>
        <p:spPr bwMode="auto">
          <a:xfrm rot="10800000" flipV="1">
            <a:off x="4191000" y="3995748"/>
            <a:ext cx="4648200" cy="2246769"/>
          </a:xfrm>
          <a:prstGeom prst="rect">
            <a:avLst/>
          </a:prstGeom>
          <a:noFill/>
          <a:ln w="38100">
            <a:solidFill>
              <a:srgbClr val="FFFF00"/>
            </a:solidFill>
            <a:miter lim="800000"/>
            <a:headEnd/>
            <a:tailEnd/>
          </a:ln>
          <a:effectLst/>
        </p:spPr>
        <p:txBody>
          <a:bodyPr vert="horz" wrap="square" lIns="91440" tIns="45720" rIns="91440" bIns="45720" numCol="1" anchor="ctr" anchorCtr="0" compatLnSpc="1">
            <a:prstTxWarp prst="textNoShape">
              <a:avLst/>
            </a:prstTxWarp>
            <a:spAutoFit/>
          </a:bodyPr>
          <a:lstStyle/>
          <a:p>
            <a:pPr>
              <a:spcBef>
                <a:spcPct val="0"/>
              </a:spcBef>
            </a:pPr>
            <a:r>
              <a:rPr lang="en-US" sz="2000" dirty="0" smtClean="0">
                <a:solidFill>
                  <a:srgbClr val="000000"/>
                </a:solidFill>
                <a:latin typeface="Arial" pitchFamily="34" charset="0"/>
                <a:ea typeface="Times New Roman" pitchFamily="18" charset="0"/>
                <a:cs typeface="Arial" pitchFamily="34" charset="0"/>
              </a:rPr>
              <a:t>They have two openings which are connected by a U-shaped tube. The entire structure is covered by jelly. Under water it is dilated and beautiful. When touched they shoot streams of water – a living water pistol</a:t>
            </a:r>
            <a:endParaRPr lang="en-US" sz="5400" dirty="0" smtClean="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201656444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Rectangle 11"/>
          <p:cNvSpPr>
            <a:spLocks noChangeArrowheads="1"/>
          </p:cNvSpPr>
          <p:nvPr/>
        </p:nvSpPr>
        <p:spPr bwMode="auto">
          <a:xfrm>
            <a:off x="0" y="1076678"/>
            <a:ext cx="9144000" cy="71438"/>
          </a:xfrm>
          <a:prstGeom prst="rect">
            <a:avLst/>
          </a:prstGeom>
          <a:solidFill>
            <a:srgbClr val="C00000"/>
          </a:solidFill>
          <a:ln>
            <a:noFill/>
            <a:headEnd/>
            <a:tailEnd/>
          </a:ln>
          <a:effectLst/>
          <a:scene3d>
            <a:camera prst="orthographicFront">
              <a:rot lat="0" lon="0" rev="0"/>
            </a:camera>
            <a:lightRig rig="contrasting" dir="t">
              <a:rot lat="0" lon="0" rev="1500000"/>
            </a:lightRig>
          </a:scene3d>
          <a:sp3d prstMaterial="metal">
            <a:bevelT w="88900" h="88900"/>
          </a:sp3d>
        </p:spPr>
        <p:style>
          <a:lnRef idx="1">
            <a:schemeClr val="accent2"/>
          </a:lnRef>
          <a:fillRef idx="2">
            <a:schemeClr val="accent2"/>
          </a:fillRef>
          <a:effectRef idx="1">
            <a:schemeClr val="accent2"/>
          </a:effectRef>
          <a:fontRef idx="minor">
            <a:schemeClr val="dk1"/>
          </a:fontRef>
        </p:style>
        <p:txBody>
          <a:bodyPr wrap="none" anchor="ctr"/>
          <a:lstStyle/>
          <a:p>
            <a:pPr fontAlgn="auto">
              <a:spcBef>
                <a:spcPts val="0"/>
              </a:spcBef>
              <a:spcAft>
                <a:spcPts val="0"/>
              </a:spcAft>
              <a:defRPr/>
            </a:pPr>
            <a:endParaRPr lang="zh-CN" altLang="en-US" sz="1800" b="0">
              <a:solidFill>
                <a:prstClr val="black"/>
              </a:solidFill>
              <a:latin typeface="Arial" charset="0"/>
            </a:endParaRPr>
          </a:p>
        </p:txBody>
      </p:sp>
      <p:sp>
        <p:nvSpPr>
          <p:cNvPr id="24" name="Title 6"/>
          <p:cNvSpPr txBox="1">
            <a:spLocks/>
          </p:cNvSpPr>
          <p:nvPr/>
        </p:nvSpPr>
        <p:spPr>
          <a:xfrm>
            <a:off x="152400" y="152400"/>
            <a:ext cx="76962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7010400" y="6473825"/>
            <a:ext cx="2133600" cy="365125"/>
          </a:xfrm>
        </p:spPr>
        <p:txBody>
          <a:bodyPr/>
          <a:lstStyle/>
          <a:p>
            <a:fld id="{0CB51487-9919-481F-B7F4-3686E9E9E891}" type="slidenum">
              <a:rPr lang="en-US" sz="1800" smtClean="0">
                <a:solidFill>
                  <a:schemeClr val="tx1"/>
                </a:solidFill>
                <a:latin typeface="Arial" pitchFamily="34" charset="0"/>
                <a:cs typeface="Arial" pitchFamily="34" charset="0"/>
              </a:rPr>
              <a:pPr/>
              <a:t>14</a:t>
            </a:fld>
            <a:endParaRPr lang="en-US" sz="1800" dirty="0">
              <a:solidFill>
                <a:schemeClr val="tx1"/>
              </a:solidFill>
              <a:latin typeface="Arial" pitchFamily="34" charset="0"/>
              <a:cs typeface="Arial" pitchFamily="34" charset="0"/>
            </a:endParaRPr>
          </a:p>
        </p:txBody>
      </p:sp>
      <p:sp>
        <p:nvSpPr>
          <p:cNvPr id="6" name="Title 6"/>
          <p:cNvSpPr txBox="1">
            <a:spLocks/>
          </p:cNvSpPr>
          <p:nvPr/>
        </p:nvSpPr>
        <p:spPr>
          <a:xfrm>
            <a:off x="0" y="76200"/>
            <a:ext cx="8763000" cy="914400"/>
          </a:xfrm>
          <a:prstGeom prst="rect">
            <a:avLst/>
          </a:prstGeom>
        </p:spPr>
        <p:txBody>
          <a:bodyPr/>
          <a:lstStyle/>
          <a:p>
            <a:pPr fontAlgn="auto">
              <a:lnSpc>
                <a:spcPts val="3600"/>
              </a:lnSpc>
              <a:spcBef>
                <a:spcPct val="0"/>
              </a:spcBef>
              <a:spcAft>
                <a:spcPts val="0"/>
              </a:spcAft>
              <a:defRPr/>
            </a:pPr>
            <a:r>
              <a:rPr lang="en-US" sz="4000" dirty="0" smtClean="0">
                <a:solidFill>
                  <a:prstClr val="black"/>
                </a:solidFill>
                <a:latin typeface="Arial Black" pitchFamily="34" charset="0"/>
                <a:cs typeface="Arial" pitchFamily="34" charset="0"/>
              </a:rPr>
              <a:t>Background - Limitations of Conventional Hydrogels</a:t>
            </a:r>
            <a:endParaRPr lang="en-SG" sz="4000" dirty="0">
              <a:solidFill>
                <a:prstClr val="black"/>
              </a:solidFill>
              <a:latin typeface="Arial Black" pitchFamily="34" charset="0"/>
              <a:cs typeface="Arial" pitchFamily="34" charset="0"/>
            </a:endParaRPr>
          </a:p>
        </p:txBody>
      </p:sp>
      <p:sp>
        <p:nvSpPr>
          <p:cNvPr id="7" name="TextBox 6"/>
          <p:cNvSpPr txBox="1"/>
          <p:nvPr/>
        </p:nvSpPr>
        <p:spPr>
          <a:xfrm>
            <a:off x="381000" y="1295400"/>
            <a:ext cx="8458200" cy="5209118"/>
          </a:xfrm>
          <a:prstGeom prst="rect">
            <a:avLst/>
          </a:prstGeom>
          <a:noFill/>
        </p:spPr>
        <p:txBody>
          <a:bodyPr wrap="square" rtlCol="0">
            <a:spAutoFit/>
          </a:bodyPr>
          <a:lstStyle/>
          <a:p>
            <a:pPr fontAlgn="auto">
              <a:lnSpc>
                <a:spcPts val="2700"/>
              </a:lnSpc>
              <a:spcBef>
                <a:spcPts val="0"/>
              </a:spcBef>
              <a:spcAft>
                <a:spcPts val="0"/>
              </a:spcAft>
              <a:buFont typeface="Wingdings" pitchFamily="2" charset="2"/>
              <a:buChar char="Ø"/>
            </a:pPr>
            <a:r>
              <a:rPr lang="en-US" sz="2800" b="0" dirty="0" smtClean="0">
                <a:solidFill>
                  <a:srgbClr val="0000CC"/>
                </a:solidFill>
                <a:latin typeface="Arial" pitchFamily="34" charset="0"/>
                <a:cs typeface="Arial" pitchFamily="34" charset="0"/>
              </a:rPr>
              <a:t> </a:t>
            </a:r>
            <a:r>
              <a:rPr lang="en-US" sz="2800" dirty="0" smtClean="0">
                <a:solidFill>
                  <a:srgbClr val="0000CC"/>
                </a:solidFill>
                <a:latin typeface="Arial" pitchFamily="34" charset="0"/>
                <a:cs typeface="Arial" pitchFamily="34" charset="0"/>
              </a:rPr>
              <a:t>Low swelling rate</a:t>
            </a:r>
          </a:p>
          <a:p>
            <a:pPr marL="914400" lvl="1" indent="-450850" fontAlgn="auto">
              <a:lnSpc>
                <a:spcPts val="2700"/>
              </a:lnSpc>
              <a:spcBef>
                <a:spcPts val="0"/>
              </a:spcBef>
              <a:spcAft>
                <a:spcPts val="0"/>
              </a:spcAft>
              <a:buFont typeface="Wingdings" pitchFamily="2" charset="2"/>
              <a:buChar char="q"/>
            </a:pPr>
            <a:r>
              <a:rPr lang="en-US" sz="2400" b="0" dirty="0" smtClean="0">
                <a:solidFill>
                  <a:prstClr val="black"/>
                </a:solidFill>
                <a:latin typeface="Arial" pitchFamily="34" charset="0"/>
                <a:cs typeface="Arial" pitchFamily="34" charset="0"/>
              </a:rPr>
              <a:t>May take up to hours to reach equilibrium</a:t>
            </a:r>
          </a:p>
          <a:p>
            <a:pPr marL="914400" lvl="1" indent="-450850" fontAlgn="auto">
              <a:lnSpc>
                <a:spcPts val="2700"/>
              </a:lnSpc>
              <a:spcBef>
                <a:spcPts val="0"/>
              </a:spcBef>
              <a:spcAft>
                <a:spcPts val="1200"/>
              </a:spcAft>
              <a:buFont typeface="Wingdings" pitchFamily="2" charset="2"/>
              <a:buChar char="q"/>
            </a:pPr>
            <a:r>
              <a:rPr lang="en-US" sz="2400" b="0" dirty="0" smtClean="0">
                <a:solidFill>
                  <a:prstClr val="black"/>
                </a:solidFill>
                <a:latin typeface="Arial" pitchFamily="34" charset="0"/>
                <a:cs typeface="Arial" pitchFamily="34" charset="0"/>
              </a:rPr>
              <a:t>Slow because water absorption is limited by diffusion</a:t>
            </a:r>
          </a:p>
          <a:p>
            <a:pPr fontAlgn="auto">
              <a:lnSpc>
                <a:spcPts val="2700"/>
              </a:lnSpc>
              <a:spcBef>
                <a:spcPts val="0"/>
              </a:spcBef>
              <a:spcAft>
                <a:spcPts val="0"/>
              </a:spcAft>
              <a:buFont typeface="Wingdings" pitchFamily="2" charset="2"/>
              <a:buChar char="Ø"/>
            </a:pPr>
            <a:r>
              <a:rPr lang="en-US" sz="2800" b="0" dirty="0" smtClean="0">
                <a:solidFill>
                  <a:srgbClr val="0000CC"/>
                </a:solidFill>
                <a:latin typeface="Arial" pitchFamily="34" charset="0"/>
                <a:cs typeface="Arial" pitchFamily="34" charset="0"/>
              </a:rPr>
              <a:t> </a:t>
            </a:r>
            <a:r>
              <a:rPr lang="en-US" sz="2800" dirty="0" smtClean="0">
                <a:solidFill>
                  <a:srgbClr val="0000CC"/>
                </a:solidFill>
                <a:latin typeface="Arial" pitchFamily="34" charset="0"/>
                <a:cs typeface="Arial" pitchFamily="34" charset="0"/>
              </a:rPr>
              <a:t>Poor mechanical properties</a:t>
            </a:r>
          </a:p>
          <a:p>
            <a:pPr marL="914400" lvl="1" indent="-450850" fontAlgn="auto">
              <a:lnSpc>
                <a:spcPts val="2700"/>
              </a:lnSpc>
              <a:spcBef>
                <a:spcPts val="0"/>
              </a:spcBef>
              <a:spcAft>
                <a:spcPts val="0"/>
              </a:spcAft>
              <a:buFont typeface="Wingdings" pitchFamily="2" charset="2"/>
              <a:buChar char="q"/>
            </a:pPr>
            <a:r>
              <a:rPr lang="en-US" sz="2400" b="0" dirty="0" smtClean="0">
                <a:solidFill>
                  <a:prstClr val="black"/>
                </a:solidFill>
                <a:latin typeface="Arial" pitchFamily="34" charset="0"/>
                <a:cs typeface="Arial" pitchFamily="34" charset="0"/>
              </a:rPr>
              <a:t>Low failure strains</a:t>
            </a:r>
          </a:p>
          <a:p>
            <a:pPr marL="914400" lvl="1" indent="-450850" fontAlgn="auto">
              <a:spcBef>
                <a:spcPts val="0"/>
              </a:spcBef>
              <a:spcAft>
                <a:spcPts val="1800"/>
              </a:spcAft>
            </a:pPr>
            <a:endParaRPr lang="en-US" sz="2400" b="0" dirty="0" smtClean="0">
              <a:solidFill>
                <a:srgbClr val="0000CC"/>
              </a:solidFill>
              <a:latin typeface="Arial" pitchFamily="34" charset="0"/>
              <a:cs typeface="Arial" pitchFamily="34" charset="0"/>
            </a:endParaRPr>
          </a:p>
          <a:p>
            <a:pPr marL="914400" lvl="1" indent="-450850" fontAlgn="auto">
              <a:spcBef>
                <a:spcPts val="0"/>
              </a:spcBef>
              <a:spcAft>
                <a:spcPts val="1800"/>
              </a:spcAft>
              <a:buFont typeface="Wingdings" pitchFamily="2" charset="2"/>
              <a:buChar char="q"/>
            </a:pPr>
            <a:endParaRPr lang="en-US" sz="2800" b="0" dirty="0" smtClean="0">
              <a:solidFill>
                <a:srgbClr val="0000CC"/>
              </a:solidFill>
              <a:latin typeface="Arial" pitchFamily="34" charset="0"/>
              <a:cs typeface="Arial" pitchFamily="34" charset="0"/>
            </a:endParaRPr>
          </a:p>
          <a:p>
            <a:pPr fontAlgn="auto">
              <a:spcBef>
                <a:spcPts val="0"/>
              </a:spcBef>
              <a:spcAft>
                <a:spcPts val="0"/>
              </a:spcAft>
              <a:buFont typeface="Wingdings" pitchFamily="2" charset="2"/>
              <a:buChar char="Ø"/>
            </a:pPr>
            <a:endParaRPr lang="en-US" sz="2800" b="0" dirty="0" smtClean="0">
              <a:solidFill>
                <a:srgbClr val="0000CC"/>
              </a:solidFill>
              <a:latin typeface="Arial" pitchFamily="34" charset="0"/>
              <a:cs typeface="Arial" pitchFamily="34" charset="0"/>
            </a:endParaRPr>
          </a:p>
          <a:p>
            <a:pPr fontAlgn="auto">
              <a:lnSpc>
                <a:spcPts val="2700"/>
              </a:lnSpc>
              <a:spcBef>
                <a:spcPts val="0"/>
              </a:spcBef>
              <a:spcAft>
                <a:spcPts val="0"/>
              </a:spcAft>
              <a:buFont typeface="Wingdings" pitchFamily="2" charset="2"/>
              <a:buChar char="Ø"/>
            </a:pPr>
            <a:r>
              <a:rPr lang="en-US" sz="2800" b="0" dirty="0" smtClean="0">
                <a:solidFill>
                  <a:srgbClr val="0000CC"/>
                </a:solidFill>
                <a:latin typeface="Arial" pitchFamily="34" charset="0"/>
                <a:cs typeface="Arial" pitchFamily="34" charset="0"/>
              </a:rPr>
              <a:t> </a:t>
            </a:r>
            <a:r>
              <a:rPr lang="en-US" sz="2800" dirty="0" smtClean="0">
                <a:solidFill>
                  <a:srgbClr val="0000CC"/>
                </a:solidFill>
                <a:latin typeface="Arial" pitchFamily="34" charset="0"/>
                <a:cs typeface="Arial" pitchFamily="34" charset="0"/>
              </a:rPr>
              <a:t>Low efficiency of water recovery</a:t>
            </a:r>
          </a:p>
          <a:p>
            <a:pPr marL="914400" lvl="1" indent="-450850" fontAlgn="auto">
              <a:lnSpc>
                <a:spcPts val="2700"/>
              </a:lnSpc>
              <a:spcBef>
                <a:spcPts val="0"/>
              </a:spcBef>
              <a:spcAft>
                <a:spcPts val="0"/>
              </a:spcAft>
              <a:buFont typeface="Wingdings" pitchFamily="2" charset="2"/>
              <a:buChar char="q"/>
            </a:pPr>
            <a:r>
              <a:rPr lang="en-US" sz="2400" b="0" dirty="0" smtClean="0">
                <a:solidFill>
                  <a:prstClr val="black"/>
                </a:solidFill>
                <a:latin typeface="Arial" pitchFamily="34" charset="0"/>
                <a:cs typeface="Arial" pitchFamily="34" charset="0"/>
              </a:rPr>
              <a:t>Only 5% recovery even under a pressure of 3 MPa of pressure</a:t>
            </a:r>
          </a:p>
          <a:p>
            <a:pPr marL="914400" lvl="1" indent="-450850" fontAlgn="auto">
              <a:lnSpc>
                <a:spcPts val="2700"/>
              </a:lnSpc>
              <a:spcBef>
                <a:spcPts val="0"/>
              </a:spcBef>
              <a:spcAft>
                <a:spcPts val="1800"/>
              </a:spcAft>
              <a:buFont typeface="Wingdings" pitchFamily="2" charset="2"/>
              <a:buChar char="q"/>
            </a:pPr>
            <a:r>
              <a:rPr lang="en-US" sz="2400" b="0" dirty="0" smtClean="0">
                <a:solidFill>
                  <a:prstClr val="black"/>
                </a:solidFill>
                <a:latin typeface="Arial" pitchFamily="34" charset="0"/>
                <a:cs typeface="Arial" pitchFamily="34" charset="0"/>
              </a:rPr>
              <a:t>Difficult because water is strongly bound to polymer</a:t>
            </a:r>
            <a:endParaRPr lang="en-US" sz="2800" dirty="0">
              <a:solidFill>
                <a:srgbClr val="0000CC"/>
              </a:solidFill>
              <a:latin typeface="Arial" pitchFamily="34" charset="0"/>
              <a:cs typeface="Arial" pitchFamily="34" charset="0"/>
            </a:endParaRPr>
          </a:p>
        </p:txBody>
      </p:sp>
      <p:pic>
        <p:nvPicPr>
          <p:cNvPr id="9" name="Picture 16" descr="Picture8"/>
          <p:cNvPicPr>
            <a:picLocks noChangeAspect="1" noChangeArrowheads="1"/>
          </p:cNvPicPr>
          <p:nvPr/>
        </p:nvPicPr>
        <p:blipFill>
          <a:blip r:embed="rId2" cstate="print"/>
          <a:srcRect/>
          <a:stretch>
            <a:fillRect/>
          </a:stretch>
        </p:blipFill>
        <p:spPr bwMode="auto">
          <a:xfrm>
            <a:off x="1905000" y="3276600"/>
            <a:ext cx="4572000" cy="1524000"/>
          </a:xfrm>
          <a:prstGeom prst="rect">
            <a:avLst/>
          </a:prstGeom>
          <a:noFill/>
        </p:spPr>
      </p:pic>
      <p:sp>
        <p:nvSpPr>
          <p:cNvPr id="10" name="Right Arrow 9"/>
          <p:cNvSpPr/>
          <p:nvPr/>
        </p:nvSpPr>
        <p:spPr>
          <a:xfrm>
            <a:off x="3276600" y="4038600"/>
            <a:ext cx="381000" cy="2286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sp>
        <p:nvSpPr>
          <p:cNvPr id="11" name="Right Arrow 10"/>
          <p:cNvSpPr/>
          <p:nvPr/>
        </p:nvSpPr>
        <p:spPr>
          <a:xfrm>
            <a:off x="4800600" y="4038600"/>
            <a:ext cx="381000" cy="2286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sp>
        <p:nvSpPr>
          <p:cNvPr id="13" name="Rectangle 12"/>
          <p:cNvSpPr/>
          <p:nvPr/>
        </p:nvSpPr>
        <p:spPr>
          <a:xfrm>
            <a:off x="0" y="1143000"/>
            <a:ext cx="9144000" cy="51625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sp>
        <p:nvSpPr>
          <p:cNvPr id="14" name="TextBox 13"/>
          <p:cNvSpPr txBox="1"/>
          <p:nvPr/>
        </p:nvSpPr>
        <p:spPr>
          <a:xfrm>
            <a:off x="533400" y="2559041"/>
            <a:ext cx="8077200" cy="1200329"/>
          </a:xfrm>
          <a:prstGeom prst="rect">
            <a:avLst/>
          </a:prstGeom>
          <a:solidFill>
            <a:schemeClr val="bg1"/>
          </a:solidFill>
          <a:ln w="38100">
            <a:solidFill>
              <a:srgbClr val="00B050"/>
            </a:solidFill>
          </a:ln>
        </p:spPr>
        <p:txBody>
          <a:bodyPr wrap="square" rtlCol="0">
            <a:spAutoFit/>
          </a:bodyPr>
          <a:lstStyle/>
          <a:p>
            <a:pPr algn="ctr" fontAlgn="auto">
              <a:spcBef>
                <a:spcPts val="0"/>
              </a:spcBef>
              <a:spcAft>
                <a:spcPts val="0"/>
              </a:spcAft>
            </a:pPr>
            <a:r>
              <a:rPr lang="en-US" sz="3600" b="0" dirty="0" smtClean="0">
                <a:solidFill>
                  <a:prstClr val="black"/>
                </a:solidFill>
                <a:latin typeface="Arial Black" pitchFamily="34" charset="0"/>
              </a:rPr>
              <a:t>Cryogels can overcome these limitations!</a:t>
            </a:r>
            <a:endParaRPr lang="en-US" sz="3600" b="0" dirty="0">
              <a:solidFill>
                <a:prstClr val="black"/>
              </a:solidFill>
              <a:latin typeface="Arial Black" pitchFamily="34" charset="0"/>
            </a:endParaRPr>
          </a:p>
        </p:txBody>
      </p:sp>
    </p:spTree>
    <p:extLst>
      <p:ext uri="{BB962C8B-B14F-4D97-AF65-F5344CB8AC3E}">
        <p14:creationId xmlns:p14="http://schemas.microsoft.com/office/powerpoint/2010/main" val="176200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152400" y="152400"/>
            <a:ext cx="8991600" cy="914400"/>
          </a:xfrm>
          <a:prstGeom prst="rect">
            <a:avLst/>
          </a:prstGeom>
        </p:spPr>
        <p:txBody>
          <a:bodyPr/>
          <a:lstStyle/>
          <a:p>
            <a:pPr fontAlgn="auto">
              <a:spcBef>
                <a:spcPct val="0"/>
              </a:spcBef>
              <a:spcAft>
                <a:spcPts val="0"/>
              </a:spcAft>
              <a:defRPr/>
            </a:pPr>
            <a:r>
              <a:rPr lang="en-US" sz="4000" dirty="0" smtClean="0">
                <a:solidFill>
                  <a:prstClr val="black"/>
                </a:solidFill>
                <a:latin typeface="Arial Black" pitchFamily="34" charset="0"/>
                <a:cs typeface="Arial" pitchFamily="34" charset="0"/>
              </a:rPr>
              <a:t>Objectives of this Research</a:t>
            </a:r>
            <a:endParaRPr lang="en-SG" sz="4000" dirty="0">
              <a:solidFill>
                <a:prstClr val="black"/>
              </a:solidFill>
              <a:latin typeface="Arial Black" pitchFamily="34" charset="0"/>
              <a:cs typeface="Arial" pitchFamily="34" charset="0"/>
            </a:endParaRPr>
          </a:p>
        </p:txBody>
      </p:sp>
      <p:sp>
        <p:nvSpPr>
          <p:cNvPr id="26" name="Slide Number Placeholder 25"/>
          <p:cNvSpPr>
            <a:spLocks noGrp="1"/>
          </p:cNvSpPr>
          <p:nvPr>
            <p:ph type="sldNum" sz="quarter" idx="12"/>
          </p:nvPr>
        </p:nvSpPr>
        <p:spPr>
          <a:xfrm>
            <a:off x="8686800" y="6456432"/>
            <a:ext cx="457200" cy="365125"/>
          </a:xfrm>
        </p:spPr>
        <p:txBody>
          <a:bodyPr/>
          <a:lstStyle/>
          <a:p>
            <a:fld id="{0CB51487-9919-481F-B7F4-3686E9E9E891}" type="slidenum">
              <a:rPr lang="en-US" sz="1800" smtClean="0">
                <a:solidFill>
                  <a:schemeClr val="tx1"/>
                </a:solidFill>
                <a:latin typeface="Arial" pitchFamily="34" charset="0"/>
                <a:cs typeface="Arial" pitchFamily="34" charset="0"/>
              </a:rPr>
              <a:pPr/>
              <a:t>15</a:t>
            </a:fld>
            <a:endParaRPr lang="en-US" sz="1800" dirty="0">
              <a:solidFill>
                <a:schemeClr val="tx1"/>
              </a:solidFill>
              <a:latin typeface="Arial" pitchFamily="34" charset="0"/>
              <a:cs typeface="Arial" pitchFamily="34" charset="0"/>
            </a:endParaRPr>
          </a:p>
        </p:txBody>
      </p:sp>
      <p:sp>
        <p:nvSpPr>
          <p:cNvPr id="7" name="TextBox 6"/>
          <p:cNvSpPr txBox="1"/>
          <p:nvPr/>
        </p:nvSpPr>
        <p:spPr>
          <a:xfrm>
            <a:off x="0" y="1752600"/>
            <a:ext cx="9144000" cy="4139082"/>
          </a:xfrm>
          <a:prstGeom prst="rect">
            <a:avLst/>
          </a:prstGeom>
          <a:noFill/>
        </p:spPr>
        <p:txBody>
          <a:bodyPr wrap="square" rtlCol="0">
            <a:spAutoFit/>
          </a:bodyPr>
          <a:lstStyle/>
          <a:p>
            <a:pPr marL="566738" indent="-452438" fontAlgn="auto">
              <a:lnSpc>
                <a:spcPts val="3500"/>
              </a:lnSpc>
              <a:spcBef>
                <a:spcPts val="0"/>
              </a:spcBef>
              <a:spcAft>
                <a:spcPts val="1200"/>
              </a:spcAft>
              <a:buFont typeface="Wingdings" pitchFamily="2" charset="2"/>
              <a:buChar char="Ø"/>
            </a:pPr>
            <a:r>
              <a:rPr lang="en-US" sz="2800" dirty="0" smtClean="0">
                <a:solidFill>
                  <a:prstClr val="black"/>
                </a:solidFill>
                <a:latin typeface="Arial" pitchFamily="34" charset="0"/>
                <a:cs typeface="Arial" pitchFamily="34" charset="0"/>
              </a:rPr>
              <a:t>To prepare PSA/Ag cryogels having:</a:t>
            </a:r>
          </a:p>
          <a:p>
            <a:pPr marL="1433513" indent="-346075" fontAlgn="auto">
              <a:spcBef>
                <a:spcPts val="0"/>
              </a:spcBef>
              <a:spcAft>
                <a:spcPts val="600"/>
              </a:spcAft>
              <a:buFont typeface="Wingdings" pitchFamily="2" charset="2"/>
              <a:buChar char="v"/>
            </a:pPr>
            <a:r>
              <a:rPr lang="en-US" sz="2400" dirty="0" smtClean="0">
                <a:solidFill>
                  <a:srgbClr val="0000FF"/>
                </a:solidFill>
                <a:latin typeface="Arial" pitchFamily="34" charset="0"/>
                <a:cs typeface="Arial" pitchFamily="34" charset="0"/>
              </a:rPr>
              <a:t>Fast  and substantial swelling</a:t>
            </a:r>
          </a:p>
          <a:p>
            <a:pPr marL="1433513" indent="-346075" fontAlgn="auto">
              <a:spcBef>
                <a:spcPts val="0"/>
              </a:spcBef>
              <a:spcAft>
                <a:spcPts val="600"/>
              </a:spcAft>
              <a:buFont typeface="Wingdings" pitchFamily="2" charset="2"/>
              <a:buChar char="v"/>
            </a:pPr>
            <a:r>
              <a:rPr lang="en-US" sz="2400" dirty="0" smtClean="0">
                <a:solidFill>
                  <a:srgbClr val="0000FF"/>
                </a:solidFill>
                <a:latin typeface="Arial" pitchFamily="34" charset="0"/>
                <a:cs typeface="Arial" pitchFamily="34" charset="0"/>
              </a:rPr>
              <a:t>High elasticity against compression</a:t>
            </a:r>
          </a:p>
          <a:p>
            <a:pPr marL="1433513" indent="-346075" fontAlgn="auto">
              <a:spcBef>
                <a:spcPts val="0"/>
              </a:spcBef>
              <a:spcAft>
                <a:spcPts val="600"/>
              </a:spcAft>
              <a:buFont typeface="Wingdings" pitchFamily="2" charset="2"/>
              <a:buChar char="v"/>
            </a:pPr>
            <a:r>
              <a:rPr lang="en-US" sz="2400" dirty="0" smtClean="0">
                <a:solidFill>
                  <a:srgbClr val="0000FF"/>
                </a:solidFill>
                <a:latin typeface="Arial" pitchFamily="34" charset="0"/>
                <a:cs typeface="Arial" pitchFamily="34" charset="0"/>
              </a:rPr>
              <a:t>Good water recovery</a:t>
            </a:r>
          </a:p>
          <a:p>
            <a:pPr marL="1433513" indent="-346075" fontAlgn="auto">
              <a:spcBef>
                <a:spcPts val="0"/>
              </a:spcBef>
              <a:spcAft>
                <a:spcPts val="600"/>
              </a:spcAft>
              <a:buFont typeface="Wingdings" pitchFamily="2" charset="2"/>
              <a:buChar char="v"/>
            </a:pPr>
            <a:r>
              <a:rPr lang="en-US" sz="2400" dirty="0" smtClean="0">
                <a:solidFill>
                  <a:srgbClr val="0000FF"/>
                </a:solidFill>
                <a:latin typeface="Arial" pitchFamily="34" charset="0"/>
                <a:cs typeface="Arial" pitchFamily="34" charset="0"/>
              </a:rPr>
              <a:t>Excellent antibacterial properties</a:t>
            </a:r>
          </a:p>
          <a:p>
            <a:pPr marL="1433513" indent="-346075" fontAlgn="auto">
              <a:lnSpc>
                <a:spcPct val="80000"/>
              </a:lnSpc>
              <a:spcBef>
                <a:spcPts val="600"/>
              </a:spcBef>
              <a:spcAft>
                <a:spcPts val="600"/>
              </a:spcAft>
              <a:buFont typeface="Wingdings" pitchFamily="2" charset="2"/>
              <a:buChar char="v"/>
            </a:pPr>
            <a:r>
              <a:rPr lang="en-US" sz="2400" dirty="0" smtClean="0">
                <a:solidFill>
                  <a:srgbClr val="0000FF"/>
                </a:solidFill>
                <a:latin typeface="Arial" pitchFamily="34" charset="0"/>
                <a:cs typeface="Arial" pitchFamily="34" charset="0"/>
              </a:rPr>
              <a:t>Ability to maintain performance through multiple swelling/deswelling cycles</a:t>
            </a:r>
          </a:p>
          <a:p>
            <a:pPr marL="573088" indent="-463550" fontAlgn="auto">
              <a:lnSpc>
                <a:spcPct val="80000"/>
              </a:lnSpc>
              <a:spcBef>
                <a:spcPts val="1800"/>
              </a:spcBef>
              <a:spcAft>
                <a:spcPts val="0"/>
              </a:spcAft>
              <a:buFont typeface="Wingdings" pitchFamily="2" charset="2"/>
              <a:buChar char="Ø"/>
            </a:pPr>
            <a:r>
              <a:rPr lang="en-US" sz="2800" dirty="0" smtClean="0">
                <a:solidFill>
                  <a:prstClr val="black"/>
                </a:solidFill>
                <a:latin typeface="Arial" pitchFamily="34" charset="0"/>
                <a:cs typeface="Arial" pitchFamily="34" charset="0"/>
              </a:rPr>
              <a:t>To study the feasibility of using PSA/Ag cryogels for point-of-use water disinfection</a:t>
            </a:r>
          </a:p>
        </p:txBody>
      </p:sp>
      <p:pic>
        <p:nvPicPr>
          <p:cNvPr id="2" name="Picture 1"/>
          <p:cNvPicPr>
            <a:picLocks noChangeAspect="1"/>
          </p:cNvPicPr>
          <p:nvPr/>
        </p:nvPicPr>
        <p:blipFill>
          <a:blip r:embed="rId2" cstate="print"/>
          <a:stretch>
            <a:fillRect/>
          </a:stretch>
        </p:blipFill>
        <p:spPr>
          <a:xfrm>
            <a:off x="0" y="1097280"/>
            <a:ext cx="9193565" cy="91448"/>
          </a:xfrm>
          <a:prstGeom prst="rect">
            <a:avLst/>
          </a:prstGeom>
        </p:spPr>
      </p:pic>
    </p:spTree>
    <p:extLst>
      <p:ext uri="{BB962C8B-B14F-4D97-AF65-F5344CB8AC3E}">
        <p14:creationId xmlns:p14="http://schemas.microsoft.com/office/powerpoint/2010/main" val="37459228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152400" y="152400"/>
            <a:ext cx="76962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458200" y="6475411"/>
            <a:ext cx="725758" cy="365125"/>
          </a:xfrm>
        </p:spPr>
        <p:txBody>
          <a:bodyPr/>
          <a:lstStyle/>
          <a:p>
            <a:fld id="{0CB51487-9919-481F-B7F4-3686E9E9E891}" type="slidenum">
              <a:rPr lang="en-US" sz="1800" smtClean="0">
                <a:solidFill>
                  <a:schemeClr val="tx1"/>
                </a:solidFill>
                <a:latin typeface="Arial" pitchFamily="34" charset="0"/>
                <a:cs typeface="Arial" pitchFamily="34" charset="0"/>
              </a:rPr>
              <a:pPr/>
              <a:t>16</a:t>
            </a:fld>
            <a:endParaRPr lang="en-US" sz="1800" dirty="0">
              <a:solidFill>
                <a:schemeClr val="tx1"/>
              </a:solidFill>
              <a:latin typeface="Arial" pitchFamily="34" charset="0"/>
              <a:cs typeface="Arial" pitchFamily="34" charset="0"/>
            </a:endParaRPr>
          </a:p>
        </p:txBody>
      </p:sp>
      <p:sp>
        <p:nvSpPr>
          <p:cNvPr id="6" name="Title 6"/>
          <p:cNvSpPr txBox="1">
            <a:spLocks/>
          </p:cNvSpPr>
          <p:nvPr/>
        </p:nvSpPr>
        <p:spPr>
          <a:xfrm>
            <a:off x="0" y="14286"/>
            <a:ext cx="9144000" cy="1052513"/>
          </a:xfrm>
          <a:prstGeom prst="rect">
            <a:avLst/>
          </a:prstGeom>
        </p:spPr>
        <p:txBody>
          <a:bodyPr/>
          <a:lstStyle/>
          <a:p>
            <a:pPr fontAlgn="auto">
              <a:lnSpc>
                <a:spcPct val="80000"/>
              </a:lnSpc>
              <a:spcBef>
                <a:spcPct val="0"/>
              </a:spcBef>
              <a:spcAft>
                <a:spcPts val="0"/>
              </a:spcAft>
              <a:defRPr/>
            </a:pPr>
            <a:r>
              <a:rPr lang="en-US" sz="4000" dirty="0" smtClean="0">
                <a:solidFill>
                  <a:prstClr val="black"/>
                </a:solidFill>
                <a:latin typeface="Arial Black" pitchFamily="34" charset="0"/>
                <a:cs typeface="Arial" pitchFamily="34" charset="0"/>
              </a:rPr>
              <a:t>Synthesis of Microporous PSA (Poly Sodium Acrylate) Cryogels</a:t>
            </a:r>
            <a:endParaRPr lang="en-SG" sz="4000" dirty="0">
              <a:solidFill>
                <a:prstClr val="black"/>
              </a:solidFill>
              <a:latin typeface="Arial Black" pitchFamily="34" charset="0"/>
              <a:cs typeface="Arial" pitchFamily="34" charset="0"/>
            </a:endParaRPr>
          </a:p>
        </p:txBody>
      </p:sp>
      <p:grpSp>
        <p:nvGrpSpPr>
          <p:cNvPr id="5" name="Group 4"/>
          <p:cNvGrpSpPr/>
          <p:nvPr/>
        </p:nvGrpSpPr>
        <p:grpSpPr>
          <a:xfrm>
            <a:off x="-16565" y="2192430"/>
            <a:ext cx="9239253" cy="4256428"/>
            <a:chOff x="-95254" y="1968492"/>
            <a:chExt cx="9239253" cy="4256428"/>
          </a:xfrm>
        </p:grpSpPr>
        <p:graphicFrame>
          <p:nvGraphicFramePr>
            <p:cNvPr id="13" name="Object 1"/>
            <p:cNvGraphicFramePr>
              <a:graphicFrameLocks noChangeAspect="1"/>
            </p:cNvGraphicFramePr>
            <p:nvPr>
              <p:extLst>
                <p:ext uri="{D42A27DB-BD31-4B8C-83A1-F6EECF244321}">
                  <p14:modId xmlns:p14="http://schemas.microsoft.com/office/powerpoint/2010/main" val="2473800875"/>
                </p:ext>
              </p:extLst>
            </p:nvPr>
          </p:nvGraphicFramePr>
          <p:xfrm>
            <a:off x="304800" y="2667000"/>
            <a:ext cx="1508760" cy="685800"/>
          </p:xfrm>
          <a:graphic>
            <a:graphicData uri="http://schemas.openxmlformats.org/presentationml/2006/ole">
              <mc:AlternateContent xmlns:mc="http://schemas.openxmlformats.org/markup-compatibility/2006">
                <mc:Choice xmlns:v="urn:schemas-microsoft-com:vml" Requires="v">
                  <p:oleObj spid="_x0000_s288210" r:id="rId3" imgW="1564640" imgH="713740" progId="">
                    <p:embed/>
                  </p:oleObj>
                </mc:Choice>
                <mc:Fallback>
                  <p:oleObj r:id="rId3" imgW="1564640" imgH="713740" progId="">
                    <p:embed/>
                    <p:pic>
                      <p:nvPicPr>
                        <p:cNvPr id="0" name="Picture 3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667000"/>
                          <a:ext cx="150876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4016214794"/>
                </p:ext>
              </p:extLst>
            </p:nvPr>
          </p:nvGraphicFramePr>
          <p:xfrm>
            <a:off x="2209800" y="2590800"/>
            <a:ext cx="2127738" cy="838200"/>
          </p:xfrm>
          <a:graphic>
            <a:graphicData uri="http://schemas.openxmlformats.org/presentationml/2006/ole">
              <mc:AlternateContent xmlns:mc="http://schemas.openxmlformats.org/markup-compatibility/2006">
                <mc:Choice xmlns:v="urn:schemas-microsoft-com:vml" Requires="v">
                  <p:oleObj spid="_x0000_s288211" r:id="rId5" imgW="2722880" imgH="815340" progId="">
                    <p:embed/>
                  </p:oleObj>
                </mc:Choice>
                <mc:Fallback>
                  <p:oleObj r:id="rId5" imgW="2722880" imgH="815340" progId="">
                    <p:embed/>
                    <p:pic>
                      <p:nvPicPr>
                        <p:cNvPr id="0" name="Picture 3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590800"/>
                          <a:ext cx="21277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6" descr="http://www.sigmaaldrich.com/large/structureimages/90/mfcd00003390.png"/>
            <p:cNvPicPr>
              <a:picLocks noChangeAspect="1" noChangeArrowheads="1"/>
            </p:cNvPicPr>
            <p:nvPr/>
          </p:nvPicPr>
          <p:blipFill>
            <a:blip r:embed="rId7" cstate="print"/>
            <a:srcRect/>
            <a:stretch>
              <a:fillRect/>
            </a:stretch>
          </p:blipFill>
          <p:spPr bwMode="auto">
            <a:xfrm>
              <a:off x="4876800" y="2819400"/>
              <a:ext cx="1219200" cy="342900"/>
            </a:xfrm>
            <a:prstGeom prst="rect">
              <a:avLst/>
            </a:prstGeom>
            <a:noFill/>
          </p:spPr>
        </p:pic>
        <p:pic>
          <p:nvPicPr>
            <p:cNvPr id="16" name="Picture 8" descr="http://www.sigmaaldrich.com/large/structureimages/35/mfcd00008335.png"/>
            <p:cNvPicPr>
              <a:picLocks noChangeAspect="1" noChangeArrowheads="1"/>
            </p:cNvPicPr>
            <p:nvPr/>
          </p:nvPicPr>
          <p:blipFill>
            <a:blip r:embed="rId8" cstate="print"/>
            <a:srcRect/>
            <a:stretch>
              <a:fillRect/>
            </a:stretch>
          </p:blipFill>
          <p:spPr bwMode="auto">
            <a:xfrm>
              <a:off x="7049699" y="2667000"/>
              <a:ext cx="1484701" cy="809626"/>
            </a:xfrm>
            <a:prstGeom prst="rect">
              <a:avLst/>
            </a:prstGeom>
            <a:noFill/>
          </p:spPr>
        </p:pic>
        <p:sp>
          <p:nvSpPr>
            <p:cNvPr id="17" name="TextBox 16"/>
            <p:cNvSpPr txBox="1"/>
            <p:nvPr/>
          </p:nvSpPr>
          <p:spPr>
            <a:xfrm>
              <a:off x="50800" y="1968492"/>
              <a:ext cx="2057400" cy="615553"/>
            </a:xfrm>
            <a:prstGeom prst="rect">
              <a:avLst/>
            </a:prstGeom>
            <a:noFill/>
          </p:spPr>
          <p:txBody>
            <a:bodyPr wrap="square" rtlCol="0">
              <a:spAutoFit/>
            </a:bodyPr>
            <a:lstStyle/>
            <a:p>
              <a:pPr algn="ctr" fontAlgn="auto">
                <a:spcBef>
                  <a:spcPts val="0"/>
                </a:spcBef>
                <a:spcAft>
                  <a:spcPts val="0"/>
                </a:spcAft>
              </a:pPr>
              <a:r>
                <a:rPr lang="en-US" sz="2000" i="1" u="sng" dirty="0" smtClean="0">
                  <a:solidFill>
                    <a:srgbClr val="0000FF"/>
                  </a:solidFill>
                  <a:latin typeface="Arial" pitchFamily="34" charset="0"/>
                  <a:cs typeface="Arial" pitchFamily="34" charset="0"/>
                </a:rPr>
                <a:t>Monomer (SA)</a:t>
              </a:r>
            </a:p>
            <a:p>
              <a:pPr algn="ctr" fontAlgn="auto">
                <a:spcBef>
                  <a:spcPts val="0"/>
                </a:spcBef>
                <a:spcAft>
                  <a:spcPts val="0"/>
                </a:spcAft>
              </a:pPr>
              <a:r>
                <a:rPr lang="en-US" sz="1400" i="1" u="sng" dirty="0" smtClean="0">
                  <a:solidFill>
                    <a:srgbClr val="0000FF"/>
                  </a:solidFill>
                  <a:latin typeface="Arial" pitchFamily="34" charset="0"/>
                  <a:cs typeface="Arial" pitchFamily="34" charset="0"/>
                </a:rPr>
                <a:t>sodium alginate</a:t>
              </a:r>
              <a:endParaRPr lang="en-US" sz="1400" i="1" u="sng" dirty="0">
                <a:solidFill>
                  <a:srgbClr val="0000FF"/>
                </a:solidFill>
                <a:latin typeface="Arial" pitchFamily="34" charset="0"/>
                <a:cs typeface="Arial" pitchFamily="34" charset="0"/>
              </a:endParaRPr>
            </a:p>
          </p:txBody>
        </p:sp>
        <p:sp>
          <p:nvSpPr>
            <p:cNvPr id="18" name="TextBox 17"/>
            <p:cNvSpPr txBox="1"/>
            <p:nvPr/>
          </p:nvSpPr>
          <p:spPr>
            <a:xfrm>
              <a:off x="2047031" y="1974846"/>
              <a:ext cx="2523978" cy="615553"/>
            </a:xfrm>
            <a:prstGeom prst="rect">
              <a:avLst/>
            </a:prstGeom>
            <a:noFill/>
          </p:spPr>
          <p:txBody>
            <a:bodyPr wrap="square" rtlCol="0">
              <a:spAutoFit/>
            </a:bodyPr>
            <a:lstStyle/>
            <a:p>
              <a:pPr algn="ctr" fontAlgn="auto">
                <a:spcBef>
                  <a:spcPts val="0"/>
                </a:spcBef>
                <a:spcAft>
                  <a:spcPts val="0"/>
                </a:spcAft>
              </a:pPr>
              <a:r>
                <a:rPr lang="en-US" sz="2000" i="1" u="sng" dirty="0" smtClean="0">
                  <a:solidFill>
                    <a:srgbClr val="0000FF"/>
                  </a:solidFill>
                  <a:latin typeface="Arial" pitchFamily="34" charset="0"/>
                  <a:cs typeface="Arial" pitchFamily="34" charset="0"/>
                </a:rPr>
                <a:t>Crosslinker (MBA)</a:t>
              </a:r>
            </a:p>
            <a:p>
              <a:pPr algn="ctr" fontAlgn="auto">
                <a:spcBef>
                  <a:spcPts val="0"/>
                </a:spcBef>
                <a:spcAft>
                  <a:spcPts val="0"/>
                </a:spcAft>
              </a:pPr>
              <a:r>
                <a:rPr lang="en-US" sz="1400" i="1" u="sng" dirty="0" smtClean="0">
                  <a:solidFill>
                    <a:srgbClr val="0000FF"/>
                  </a:solidFill>
                  <a:latin typeface="Arial" pitchFamily="34" charset="0"/>
                  <a:cs typeface="Arial" pitchFamily="34" charset="0"/>
                </a:rPr>
                <a:t>methylenebis(acrylamide</a:t>
              </a:r>
              <a:r>
                <a:rPr lang="en-US" sz="1400" i="1" u="sng" dirty="0">
                  <a:solidFill>
                    <a:srgbClr val="0000FF"/>
                  </a:solidFill>
                  <a:latin typeface="Arial" pitchFamily="34" charset="0"/>
                  <a:cs typeface="Arial" pitchFamily="34" charset="0"/>
                </a:rPr>
                <a:t>)</a:t>
              </a:r>
            </a:p>
          </p:txBody>
        </p:sp>
        <p:sp>
          <p:nvSpPr>
            <p:cNvPr id="19" name="TextBox 18"/>
            <p:cNvSpPr txBox="1"/>
            <p:nvPr/>
          </p:nvSpPr>
          <p:spPr>
            <a:xfrm>
              <a:off x="4439139" y="1981200"/>
              <a:ext cx="2116148" cy="615553"/>
            </a:xfrm>
            <a:prstGeom prst="rect">
              <a:avLst/>
            </a:prstGeom>
            <a:noFill/>
          </p:spPr>
          <p:txBody>
            <a:bodyPr wrap="square" rtlCol="0">
              <a:spAutoFit/>
            </a:bodyPr>
            <a:lstStyle/>
            <a:p>
              <a:pPr algn="ctr" fontAlgn="auto">
                <a:spcBef>
                  <a:spcPts val="0"/>
                </a:spcBef>
                <a:spcAft>
                  <a:spcPts val="0"/>
                </a:spcAft>
              </a:pPr>
              <a:r>
                <a:rPr lang="en-US" sz="2000" i="1" u="sng" dirty="0" smtClean="0">
                  <a:solidFill>
                    <a:srgbClr val="0000FF"/>
                  </a:solidFill>
                  <a:latin typeface="Arial" pitchFamily="34" charset="0"/>
                  <a:cs typeface="Arial" pitchFamily="34" charset="0"/>
                </a:rPr>
                <a:t>Initiator (APS)</a:t>
              </a:r>
            </a:p>
            <a:p>
              <a:pPr algn="ctr" fontAlgn="auto">
                <a:spcBef>
                  <a:spcPts val="0"/>
                </a:spcBef>
                <a:spcAft>
                  <a:spcPts val="0"/>
                </a:spcAft>
              </a:pPr>
              <a:r>
                <a:rPr lang="en-US" sz="1400" i="1" u="sng" dirty="0" smtClean="0">
                  <a:solidFill>
                    <a:srgbClr val="0000FF"/>
                  </a:solidFill>
                  <a:latin typeface="Arial" pitchFamily="34" charset="0"/>
                  <a:cs typeface="Arial" pitchFamily="34" charset="0"/>
                </a:rPr>
                <a:t>ammonium persulfate</a:t>
              </a:r>
              <a:endParaRPr lang="en-US" sz="1400" i="1" u="sng" dirty="0">
                <a:solidFill>
                  <a:srgbClr val="0000FF"/>
                </a:solidFill>
                <a:latin typeface="Arial" pitchFamily="34" charset="0"/>
                <a:cs typeface="Arial" pitchFamily="34" charset="0"/>
              </a:endParaRPr>
            </a:p>
          </p:txBody>
        </p:sp>
        <p:sp>
          <p:nvSpPr>
            <p:cNvPr id="20" name="TextBox 19"/>
            <p:cNvSpPr txBox="1"/>
            <p:nvPr/>
          </p:nvSpPr>
          <p:spPr>
            <a:xfrm>
              <a:off x="6477000" y="1980120"/>
              <a:ext cx="2549132" cy="615553"/>
            </a:xfrm>
            <a:prstGeom prst="rect">
              <a:avLst/>
            </a:prstGeom>
            <a:noFill/>
          </p:spPr>
          <p:txBody>
            <a:bodyPr wrap="square" rtlCol="0">
              <a:spAutoFit/>
            </a:bodyPr>
            <a:lstStyle/>
            <a:p>
              <a:pPr algn="ctr" fontAlgn="auto">
                <a:spcBef>
                  <a:spcPts val="0"/>
                </a:spcBef>
                <a:spcAft>
                  <a:spcPts val="0"/>
                </a:spcAft>
              </a:pPr>
              <a:r>
                <a:rPr lang="en-US" sz="2000" i="1" u="sng" dirty="0" smtClean="0">
                  <a:solidFill>
                    <a:srgbClr val="0000FF"/>
                  </a:solidFill>
                  <a:latin typeface="Arial" pitchFamily="34" charset="0"/>
                  <a:cs typeface="Arial" pitchFamily="34" charset="0"/>
                </a:rPr>
                <a:t>Activator (TEMED)</a:t>
              </a:r>
            </a:p>
            <a:p>
              <a:pPr algn="ctr" fontAlgn="auto">
                <a:spcBef>
                  <a:spcPts val="0"/>
                </a:spcBef>
                <a:spcAft>
                  <a:spcPts val="0"/>
                </a:spcAft>
              </a:pPr>
              <a:r>
                <a:rPr lang="en-US" sz="1400" i="1" u="sng" dirty="0" smtClean="0">
                  <a:solidFill>
                    <a:srgbClr val="0000FF"/>
                  </a:solidFill>
                  <a:latin typeface="Arial" pitchFamily="34" charset="0"/>
                  <a:cs typeface="Arial" pitchFamily="34" charset="0"/>
                </a:rPr>
                <a:t>tetramethylethylenediamine</a:t>
              </a:r>
              <a:endParaRPr lang="en-US" sz="1400" i="1" u="sng" dirty="0">
                <a:solidFill>
                  <a:srgbClr val="0000FF"/>
                </a:solidFill>
                <a:latin typeface="Arial" pitchFamily="34" charset="0"/>
                <a:cs typeface="Arial" pitchFamily="34" charset="0"/>
              </a:endParaRPr>
            </a:p>
          </p:txBody>
        </p:sp>
        <p:grpSp>
          <p:nvGrpSpPr>
            <p:cNvPr id="4" name="Group 3"/>
            <p:cNvGrpSpPr/>
            <p:nvPr/>
          </p:nvGrpSpPr>
          <p:grpSpPr>
            <a:xfrm>
              <a:off x="-95254" y="3518533"/>
              <a:ext cx="9239253" cy="2706387"/>
              <a:chOff x="-95254" y="3810077"/>
              <a:chExt cx="9239253" cy="2706387"/>
            </a:xfrm>
          </p:grpSpPr>
          <p:pic>
            <p:nvPicPr>
              <p:cNvPr id="144388" name="Picture 4" descr="http://www.clker.com/cliparts/Z/q/9/C/c/t/beaker-with-water-hi.png"/>
              <p:cNvPicPr>
                <a:picLocks noChangeAspect="1" noChangeArrowheads="1"/>
              </p:cNvPicPr>
              <p:nvPr/>
            </p:nvPicPr>
            <p:blipFill>
              <a:blip r:embed="rId9" cstate="print"/>
              <a:srcRect/>
              <a:stretch>
                <a:fillRect/>
              </a:stretch>
            </p:blipFill>
            <p:spPr bwMode="auto">
              <a:xfrm>
                <a:off x="599464" y="4521171"/>
                <a:ext cx="1304544" cy="1358900"/>
              </a:xfrm>
              <a:prstGeom prst="rect">
                <a:avLst/>
              </a:prstGeom>
              <a:noFill/>
            </p:spPr>
          </p:pic>
          <p:sp>
            <p:nvSpPr>
              <p:cNvPr id="28" name="TextBox 27"/>
              <p:cNvSpPr txBox="1"/>
              <p:nvPr/>
            </p:nvSpPr>
            <p:spPr>
              <a:xfrm>
                <a:off x="-95254" y="5907066"/>
                <a:ext cx="2580125" cy="609398"/>
              </a:xfrm>
              <a:prstGeom prst="rect">
                <a:avLst/>
              </a:prstGeom>
              <a:noFill/>
            </p:spPr>
            <p:txBody>
              <a:bodyPr wrap="square" rtlCol="0">
                <a:spAutoFit/>
              </a:bodyPr>
              <a:lstStyle/>
              <a:p>
                <a:pPr algn="ctr" fontAlgn="auto">
                  <a:lnSpc>
                    <a:spcPct val="80000"/>
                  </a:lnSpc>
                  <a:spcBef>
                    <a:spcPts val="0"/>
                  </a:spcBef>
                  <a:spcAft>
                    <a:spcPts val="0"/>
                  </a:spcAft>
                </a:pPr>
                <a:r>
                  <a:rPr lang="en-US" sz="1400" dirty="0" smtClean="0">
                    <a:solidFill>
                      <a:prstClr val="black"/>
                    </a:solidFill>
                    <a:latin typeface="Arial" pitchFamily="34" charset="0"/>
                    <a:cs typeface="Arial" pitchFamily="34" charset="0"/>
                  </a:rPr>
                  <a:t>Chilled aqueous solution of SA + MBA to avoid premature crosslinking</a:t>
                </a:r>
                <a:endParaRPr lang="en-US" sz="1400" dirty="0">
                  <a:solidFill>
                    <a:prstClr val="black"/>
                  </a:solidFill>
                  <a:latin typeface="Arial" pitchFamily="34" charset="0"/>
                  <a:cs typeface="Arial" pitchFamily="34" charset="0"/>
                </a:endParaRPr>
              </a:p>
            </p:txBody>
          </p:sp>
          <p:sp>
            <p:nvSpPr>
              <p:cNvPr id="31" name="TextBox 30"/>
              <p:cNvSpPr txBox="1"/>
              <p:nvPr/>
            </p:nvSpPr>
            <p:spPr>
              <a:xfrm>
                <a:off x="76200" y="3810077"/>
                <a:ext cx="1524000" cy="307777"/>
              </a:xfrm>
              <a:prstGeom prst="rect">
                <a:avLst/>
              </a:prstGeom>
              <a:noFill/>
            </p:spPr>
            <p:txBody>
              <a:bodyPr wrap="square" rtlCol="0">
                <a:spAutoFit/>
              </a:bodyPr>
              <a:lstStyle/>
              <a:p>
                <a:pPr fontAlgn="auto">
                  <a:spcBef>
                    <a:spcPts val="0"/>
                  </a:spcBef>
                  <a:spcAft>
                    <a:spcPts val="0"/>
                  </a:spcAft>
                </a:pPr>
                <a:r>
                  <a:rPr lang="en-US" sz="1400" dirty="0" smtClean="0">
                    <a:solidFill>
                      <a:prstClr val="black"/>
                    </a:solidFill>
                    <a:latin typeface="Arial" pitchFamily="34" charset="0"/>
                    <a:cs typeface="Arial" pitchFamily="34" charset="0"/>
                  </a:rPr>
                  <a:t>APS + TEMED</a:t>
                </a:r>
                <a:endParaRPr lang="en-US" sz="1400" dirty="0">
                  <a:solidFill>
                    <a:prstClr val="black"/>
                  </a:solidFill>
                  <a:latin typeface="Arial" pitchFamily="34" charset="0"/>
                  <a:cs typeface="Arial" pitchFamily="34" charset="0"/>
                </a:endParaRPr>
              </a:p>
            </p:txBody>
          </p:sp>
          <p:sp>
            <p:nvSpPr>
              <p:cNvPr id="44" name="Freeform 43"/>
              <p:cNvSpPr/>
              <p:nvPr/>
            </p:nvSpPr>
            <p:spPr>
              <a:xfrm flipH="1">
                <a:off x="966416" y="4081243"/>
                <a:ext cx="293178" cy="460978"/>
              </a:xfrm>
              <a:custGeom>
                <a:avLst/>
                <a:gdLst>
                  <a:gd name="connsiteX0" fmla="*/ 356260 w 356260"/>
                  <a:gd name="connsiteY0" fmla="*/ 0 h 201881"/>
                  <a:gd name="connsiteX1" fmla="*/ 130629 w 356260"/>
                  <a:gd name="connsiteY1" fmla="*/ 35626 h 201881"/>
                  <a:gd name="connsiteX2" fmla="*/ 0 w 356260"/>
                  <a:gd name="connsiteY2" fmla="*/ 201881 h 201881"/>
                  <a:gd name="connsiteX3" fmla="*/ 0 w 356260"/>
                  <a:gd name="connsiteY3" fmla="*/ 201881 h 201881"/>
                  <a:gd name="connsiteX4" fmla="*/ 0 w 356260"/>
                  <a:gd name="connsiteY4" fmla="*/ 201881 h 201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6260" h="201881">
                    <a:moveTo>
                      <a:pt x="356260" y="0"/>
                    </a:moveTo>
                    <a:cubicBezTo>
                      <a:pt x="273133" y="989"/>
                      <a:pt x="190006" y="1979"/>
                      <a:pt x="130629" y="35626"/>
                    </a:cubicBezTo>
                    <a:cubicBezTo>
                      <a:pt x="71252" y="69273"/>
                      <a:pt x="0" y="201881"/>
                      <a:pt x="0" y="201881"/>
                    </a:cubicBezTo>
                    <a:lnTo>
                      <a:pt x="0" y="201881"/>
                    </a:lnTo>
                    <a:lnTo>
                      <a:pt x="0" y="201881"/>
                    </a:lnTo>
                  </a:path>
                </a:pathLst>
              </a:cu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n-US" sz="1800" b="0" dirty="0">
                  <a:solidFill>
                    <a:prstClr val="black"/>
                  </a:solidFill>
                </a:endParaRPr>
              </a:p>
            </p:txBody>
          </p:sp>
          <p:pic>
            <p:nvPicPr>
              <p:cNvPr id="144394" name="Picture 10" descr="http://www.sci-support.com/images/300/1575.jpg"/>
              <p:cNvPicPr>
                <a:picLocks noChangeAspect="1" noChangeArrowheads="1"/>
              </p:cNvPicPr>
              <p:nvPr/>
            </p:nvPicPr>
            <p:blipFill>
              <a:blip r:embed="rId10" cstate="print"/>
              <a:srcRect/>
              <a:stretch>
                <a:fillRect/>
              </a:stretch>
            </p:blipFill>
            <p:spPr bwMode="auto">
              <a:xfrm>
                <a:off x="4044057" y="3965712"/>
                <a:ext cx="1943100" cy="1943100"/>
              </a:xfrm>
              <a:prstGeom prst="rect">
                <a:avLst/>
              </a:prstGeom>
              <a:noFill/>
            </p:spPr>
          </p:pic>
          <p:pic>
            <p:nvPicPr>
              <p:cNvPr id="144390" name="Picture 6" descr="http://www.health.state.mn.us/divs/idepc/dtopics/stds/images/syringe.jpg"/>
              <p:cNvPicPr>
                <a:picLocks noChangeAspect="1" noChangeArrowheads="1"/>
              </p:cNvPicPr>
              <p:nvPr/>
            </p:nvPicPr>
            <p:blipFill>
              <a:blip r:embed="rId11" cstate="print"/>
              <a:srcRect/>
              <a:stretch>
                <a:fillRect/>
              </a:stretch>
            </p:blipFill>
            <p:spPr bwMode="auto">
              <a:xfrm rot="20937178" flipH="1">
                <a:off x="2717423" y="4532833"/>
                <a:ext cx="1295400" cy="1494029"/>
              </a:xfrm>
              <a:prstGeom prst="rect">
                <a:avLst/>
              </a:prstGeom>
              <a:noFill/>
            </p:spPr>
          </p:pic>
          <p:sp>
            <p:nvSpPr>
              <p:cNvPr id="45" name="Right Arrow 44"/>
              <p:cNvSpPr/>
              <p:nvPr/>
            </p:nvSpPr>
            <p:spPr>
              <a:xfrm>
                <a:off x="1758516" y="5135567"/>
                <a:ext cx="1417320" cy="2286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sp>
            <p:nvSpPr>
              <p:cNvPr id="46" name="TextBox 45"/>
              <p:cNvSpPr txBox="1"/>
              <p:nvPr/>
            </p:nvSpPr>
            <p:spPr>
              <a:xfrm>
                <a:off x="1762737" y="4599615"/>
                <a:ext cx="1524000" cy="609398"/>
              </a:xfrm>
              <a:prstGeom prst="rect">
                <a:avLst/>
              </a:prstGeom>
              <a:noFill/>
            </p:spPr>
            <p:txBody>
              <a:bodyPr wrap="square" rtlCol="0">
                <a:spAutoFit/>
              </a:bodyPr>
              <a:lstStyle/>
              <a:p>
                <a:pPr algn="ctr" fontAlgn="auto">
                  <a:lnSpc>
                    <a:spcPct val="80000"/>
                  </a:lnSpc>
                  <a:spcBef>
                    <a:spcPts val="0"/>
                  </a:spcBef>
                  <a:spcAft>
                    <a:spcPts val="0"/>
                  </a:spcAft>
                </a:pPr>
                <a:r>
                  <a:rPr lang="en-US" sz="1400" dirty="0" smtClean="0">
                    <a:solidFill>
                      <a:prstClr val="black"/>
                    </a:solidFill>
                    <a:latin typeface="Arial" pitchFamily="34" charset="0"/>
                    <a:cs typeface="Arial" pitchFamily="34" charset="0"/>
                  </a:rPr>
                  <a:t>Mixing followed by transfer to a syringe</a:t>
                </a:r>
                <a:endParaRPr lang="en-US" sz="1400" dirty="0">
                  <a:solidFill>
                    <a:prstClr val="black"/>
                  </a:solidFill>
                  <a:latin typeface="Arial" pitchFamily="34" charset="0"/>
                  <a:cs typeface="Arial" pitchFamily="34" charset="0"/>
                </a:endParaRPr>
              </a:p>
            </p:txBody>
          </p:sp>
          <p:sp>
            <p:nvSpPr>
              <p:cNvPr id="51" name="Right Arrow 50"/>
              <p:cNvSpPr/>
              <p:nvPr/>
            </p:nvSpPr>
            <p:spPr>
              <a:xfrm>
                <a:off x="5764701" y="5067300"/>
                <a:ext cx="1463040" cy="2286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sp>
            <p:nvSpPr>
              <p:cNvPr id="52" name="TextBox 51"/>
              <p:cNvSpPr txBox="1"/>
              <p:nvPr/>
            </p:nvSpPr>
            <p:spPr>
              <a:xfrm>
                <a:off x="5649193" y="4274961"/>
                <a:ext cx="1734125" cy="781752"/>
              </a:xfrm>
              <a:prstGeom prst="rect">
                <a:avLst/>
              </a:prstGeom>
              <a:noFill/>
            </p:spPr>
            <p:txBody>
              <a:bodyPr wrap="square" rtlCol="0">
                <a:spAutoFit/>
              </a:bodyPr>
              <a:lstStyle/>
              <a:p>
                <a:pPr algn="ctr" fontAlgn="auto">
                  <a:lnSpc>
                    <a:spcPct val="80000"/>
                  </a:lnSpc>
                  <a:spcBef>
                    <a:spcPts val="0"/>
                  </a:spcBef>
                  <a:spcAft>
                    <a:spcPts val="0"/>
                  </a:spcAft>
                </a:pPr>
                <a:r>
                  <a:rPr lang="en-US" sz="1400" dirty="0" smtClean="0">
                    <a:solidFill>
                      <a:prstClr val="black"/>
                    </a:solidFill>
                    <a:latin typeface="Arial" pitchFamily="34" charset="0"/>
                    <a:cs typeface="Arial" pitchFamily="34" charset="0"/>
                  </a:rPr>
                  <a:t>Dehydration via critical point drying followed by freeze-drying</a:t>
                </a:r>
                <a:endParaRPr lang="en-US" sz="1400" dirty="0">
                  <a:solidFill>
                    <a:prstClr val="black"/>
                  </a:solidFill>
                  <a:latin typeface="Arial" pitchFamily="34" charset="0"/>
                  <a:cs typeface="Arial" pitchFamily="34" charset="0"/>
                </a:endParaRPr>
              </a:p>
            </p:txBody>
          </p:sp>
          <p:pic>
            <p:nvPicPr>
              <p:cNvPr id="144393" name="Picture 9"/>
              <p:cNvPicPr>
                <a:picLocks noChangeAspect="1" noChangeArrowheads="1"/>
              </p:cNvPicPr>
              <p:nvPr/>
            </p:nvPicPr>
            <p:blipFill>
              <a:blip r:embed="rId12" cstate="print"/>
              <a:srcRect/>
              <a:stretch>
                <a:fillRect/>
              </a:stretch>
            </p:blipFill>
            <p:spPr bwMode="auto">
              <a:xfrm>
                <a:off x="7437784" y="4487516"/>
                <a:ext cx="1335358" cy="1371600"/>
              </a:xfrm>
              <a:prstGeom prst="rect">
                <a:avLst/>
              </a:prstGeom>
              <a:noFill/>
              <a:ln w="9525">
                <a:noFill/>
                <a:miter lim="800000"/>
                <a:headEnd/>
                <a:tailEnd/>
              </a:ln>
              <a:effectLst/>
            </p:spPr>
          </p:pic>
          <p:sp>
            <p:nvSpPr>
              <p:cNvPr id="2" name="TextBox 1"/>
              <p:cNvSpPr txBox="1"/>
              <p:nvPr/>
            </p:nvSpPr>
            <p:spPr>
              <a:xfrm>
                <a:off x="3392753" y="5887435"/>
                <a:ext cx="3548199" cy="609398"/>
              </a:xfrm>
              <a:prstGeom prst="rect">
                <a:avLst/>
              </a:prstGeom>
              <a:noFill/>
            </p:spPr>
            <p:txBody>
              <a:bodyPr wrap="square" rtlCol="0">
                <a:spAutoFit/>
              </a:bodyPr>
              <a:lstStyle/>
              <a:p>
                <a:pPr algn="ctr">
                  <a:lnSpc>
                    <a:spcPct val="80000"/>
                  </a:lnSpc>
                  <a:spcBef>
                    <a:spcPts val="0"/>
                  </a:spcBef>
                </a:pPr>
                <a:r>
                  <a:rPr lang="en-US" sz="1400" dirty="0" smtClean="0">
                    <a:solidFill>
                      <a:schemeClr val="tx1"/>
                    </a:solidFill>
                  </a:rPr>
                  <a:t>Cooling below </a:t>
                </a:r>
                <a:r>
                  <a:rPr lang="en-US" sz="1400" dirty="0" smtClean="0">
                    <a:solidFill>
                      <a:schemeClr val="tx1"/>
                    </a:solidFill>
                    <a:sym typeface="Symbol" panose="05050102010706020507" pitchFamily="18" charset="2"/>
                  </a:rPr>
                  <a:t>9°C to form ice crystals; cryo-concentration initiates polymerization and cross-linking</a:t>
                </a:r>
                <a:endParaRPr lang="en-US" sz="1400" dirty="0">
                  <a:solidFill>
                    <a:schemeClr val="tx1"/>
                  </a:solidFill>
                </a:endParaRPr>
              </a:p>
            </p:txBody>
          </p:sp>
          <p:sp>
            <p:nvSpPr>
              <p:cNvPr id="3" name="TextBox 2"/>
              <p:cNvSpPr txBox="1"/>
              <p:nvPr/>
            </p:nvSpPr>
            <p:spPr>
              <a:xfrm>
                <a:off x="7003774" y="5887991"/>
                <a:ext cx="2140225" cy="609398"/>
              </a:xfrm>
              <a:prstGeom prst="rect">
                <a:avLst/>
              </a:prstGeom>
              <a:noFill/>
            </p:spPr>
            <p:txBody>
              <a:bodyPr wrap="square" rtlCol="0">
                <a:spAutoFit/>
              </a:bodyPr>
              <a:lstStyle/>
              <a:p>
                <a:pPr algn="ctr">
                  <a:lnSpc>
                    <a:spcPct val="80000"/>
                  </a:lnSpc>
                  <a:spcBef>
                    <a:spcPts val="0"/>
                  </a:spcBef>
                </a:pPr>
                <a:r>
                  <a:rPr lang="en-US" sz="1400" dirty="0" smtClean="0">
                    <a:solidFill>
                      <a:schemeClr val="tx1"/>
                    </a:solidFill>
                  </a:rPr>
                  <a:t>Microporous solidified PSA cut into cylindrical pellets</a:t>
                </a:r>
                <a:endParaRPr lang="en-US" sz="1400" dirty="0">
                  <a:solidFill>
                    <a:schemeClr val="tx1"/>
                  </a:solidFill>
                </a:endParaRPr>
              </a:p>
            </p:txBody>
          </p:sp>
          <p:sp>
            <p:nvSpPr>
              <p:cNvPr id="32" name="Right Arrow 31"/>
              <p:cNvSpPr/>
              <p:nvPr/>
            </p:nvSpPr>
            <p:spPr>
              <a:xfrm>
                <a:off x="3582168" y="5148058"/>
                <a:ext cx="731520" cy="2286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grpSp>
      </p:grpSp>
      <p:sp>
        <p:nvSpPr>
          <p:cNvPr id="9" name="TextBox 8"/>
          <p:cNvSpPr txBox="1"/>
          <p:nvPr/>
        </p:nvSpPr>
        <p:spPr>
          <a:xfrm>
            <a:off x="0" y="1447800"/>
            <a:ext cx="9144000" cy="461665"/>
          </a:xfrm>
          <a:prstGeom prst="rect">
            <a:avLst/>
          </a:prstGeom>
          <a:solidFill>
            <a:schemeClr val="bg1"/>
          </a:solidFill>
        </p:spPr>
        <p:txBody>
          <a:bodyPr wrap="square" rtlCol="0">
            <a:spAutoFit/>
          </a:bodyPr>
          <a:lstStyle/>
          <a:p>
            <a:pPr lvl="0" algn="ctr"/>
            <a:r>
              <a:rPr lang="en-US" sz="2400" dirty="0" smtClean="0">
                <a:solidFill>
                  <a:prstClr val="black"/>
                </a:solidFill>
                <a:latin typeface="Arial Black" pitchFamily="34" charset="0"/>
                <a:cs typeface="Arial" pitchFamily="34" charset="0"/>
              </a:rPr>
              <a:t>Synthesis of PSA cryogels, </a:t>
            </a:r>
            <a:r>
              <a:rPr lang="en-US" sz="2000" dirty="0">
                <a:solidFill>
                  <a:prstClr val="black"/>
                </a:solidFill>
              </a:rPr>
              <a:t>[-CH</a:t>
            </a:r>
            <a:r>
              <a:rPr lang="en-US" sz="2000" baseline="-25000" dirty="0">
                <a:solidFill>
                  <a:prstClr val="black"/>
                </a:solidFill>
              </a:rPr>
              <a:t>2</a:t>
            </a:r>
            <a:r>
              <a:rPr lang="en-US" sz="2000" dirty="0">
                <a:solidFill>
                  <a:prstClr val="black"/>
                </a:solidFill>
              </a:rPr>
              <a:t>-CH(COONa)-]</a:t>
            </a:r>
            <a:r>
              <a:rPr lang="en-US" sz="2000" baseline="-25000" dirty="0" smtClean="0">
                <a:solidFill>
                  <a:prstClr val="black"/>
                </a:solidFill>
              </a:rPr>
              <a:t>n</a:t>
            </a:r>
            <a:endParaRPr lang="en-US" sz="2000" dirty="0">
              <a:solidFill>
                <a:prstClr val="black"/>
              </a:solidFill>
            </a:endParaRPr>
          </a:p>
        </p:txBody>
      </p:sp>
      <p:sp>
        <p:nvSpPr>
          <p:cNvPr id="10" name="Rectangle 9"/>
          <p:cNvSpPr/>
          <p:nvPr/>
        </p:nvSpPr>
        <p:spPr>
          <a:xfrm>
            <a:off x="-16565" y="3650889"/>
            <a:ext cx="9200523" cy="28732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p:cNvSpPr/>
          <p:nvPr/>
        </p:nvSpPr>
        <p:spPr>
          <a:xfrm>
            <a:off x="0" y="2192430"/>
            <a:ext cx="9144000" cy="15500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p:cNvPicPr>
            <a:picLocks noChangeAspect="1"/>
          </p:cNvPicPr>
          <p:nvPr/>
        </p:nvPicPr>
        <p:blipFill>
          <a:blip r:embed="rId13" cstate="print"/>
          <a:stretch>
            <a:fillRect/>
          </a:stretch>
        </p:blipFill>
        <p:spPr>
          <a:xfrm>
            <a:off x="-24783" y="1097280"/>
            <a:ext cx="9193565" cy="91448"/>
          </a:xfrm>
          <a:prstGeom prst="rect">
            <a:avLst/>
          </a:prstGeom>
        </p:spPr>
      </p:pic>
    </p:spTree>
    <p:extLst>
      <p:ext uri="{BB962C8B-B14F-4D97-AF65-F5344CB8AC3E}">
        <p14:creationId xmlns:p14="http://schemas.microsoft.com/office/powerpoint/2010/main" val="253267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 name="Rectangle 26"/>
          <p:cNvSpPr/>
          <p:nvPr/>
        </p:nvSpPr>
        <p:spPr>
          <a:xfrm>
            <a:off x="35509" y="3979432"/>
            <a:ext cx="9154886" cy="2246769"/>
          </a:xfrm>
          <a:prstGeom prst="rect">
            <a:avLst/>
          </a:prstGeom>
        </p:spPr>
        <p:txBody>
          <a:bodyPr wrap="square">
            <a:spAutoFit/>
          </a:bodyPr>
          <a:lstStyle/>
          <a:p>
            <a:pPr fontAlgn="auto">
              <a:lnSpc>
                <a:spcPct val="150000"/>
              </a:lnSpc>
              <a:spcBef>
                <a:spcPts val="0"/>
              </a:spcBef>
              <a:spcAft>
                <a:spcPts val="0"/>
              </a:spcAft>
            </a:pPr>
            <a:r>
              <a:rPr lang="en-US" sz="2000" u="sng" dirty="0" smtClean="0">
                <a:solidFill>
                  <a:prstClr val="black"/>
                </a:solidFill>
                <a:latin typeface="Arial" pitchFamily="34" charset="0"/>
                <a:cs typeface="Arial" pitchFamily="34" charset="0"/>
              </a:rPr>
              <a:t>Load PSA cryogels with aqueous solution of silver nitrate</a:t>
            </a:r>
            <a:endParaRPr lang="en-US" sz="2000" u="sng" baseline="30000" dirty="0" smtClean="0">
              <a:solidFill>
                <a:prstClr val="black"/>
              </a:solidFill>
              <a:latin typeface="Arial" pitchFamily="34" charset="0"/>
              <a:cs typeface="Arial" pitchFamily="34" charset="0"/>
            </a:endParaRPr>
          </a:p>
          <a:p>
            <a:pPr fontAlgn="auto">
              <a:spcBef>
                <a:spcPts val="600"/>
              </a:spcBef>
              <a:spcAft>
                <a:spcPts val="1200"/>
              </a:spcAft>
            </a:pPr>
            <a:r>
              <a:rPr lang="pt-BR" sz="2000" dirty="0" smtClean="0">
                <a:solidFill>
                  <a:prstClr val="black"/>
                </a:solidFill>
                <a:latin typeface="Arial" pitchFamily="34" charset="0"/>
                <a:cs typeface="Arial" pitchFamily="34" charset="0"/>
              </a:rPr>
              <a:t>	R–COO</a:t>
            </a:r>
            <a:r>
              <a:rPr lang="pt-BR" sz="2000" baseline="30000" dirty="0">
                <a:solidFill>
                  <a:prstClr val="black"/>
                </a:solidFill>
                <a:latin typeface="Arial" pitchFamily="34" charset="0"/>
                <a:cs typeface="Arial" pitchFamily="34" charset="0"/>
              </a:rPr>
              <a:t>– </a:t>
            </a:r>
            <a:r>
              <a:rPr lang="pt-BR" sz="2000" dirty="0">
                <a:solidFill>
                  <a:prstClr val="black"/>
                </a:solidFill>
                <a:latin typeface="Arial" pitchFamily="34" charset="0"/>
                <a:cs typeface="Arial" pitchFamily="34" charset="0"/>
              </a:rPr>
              <a:t>Na</a:t>
            </a:r>
            <a:r>
              <a:rPr lang="pt-BR" sz="2000" baseline="30000" dirty="0">
                <a:solidFill>
                  <a:prstClr val="black"/>
                </a:solidFill>
                <a:latin typeface="Arial" pitchFamily="34" charset="0"/>
                <a:cs typeface="Arial" pitchFamily="34" charset="0"/>
              </a:rPr>
              <a:t>+</a:t>
            </a:r>
            <a:r>
              <a:rPr lang="pt-BR" sz="2000" dirty="0">
                <a:solidFill>
                  <a:prstClr val="black"/>
                </a:solidFill>
                <a:latin typeface="Arial" pitchFamily="34" charset="0"/>
                <a:cs typeface="Arial" pitchFamily="34" charset="0"/>
              </a:rPr>
              <a:t> + Ag</a:t>
            </a:r>
            <a:r>
              <a:rPr lang="pt-BR" sz="2000" baseline="30000" dirty="0">
                <a:solidFill>
                  <a:prstClr val="black"/>
                </a:solidFill>
                <a:latin typeface="Arial" pitchFamily="34" charset="0"/>
                <a:cs typeface="Arial" pitchFamily="34" charset="0"/>
              </a:rPr>
              <a:t>+</a:t>
            </a:r>
            <a:r>
              <a:rPr lang="pt-BR" sz="2000" dirty="0">
                <a:solidFill>
                  <a:prstClr val="black"/>
                </a:solidFill>
                <a:latin typeface="Arial" pitchFamily="34" charset="0"/>
                <a:cs typeface="Arial" pitchFamily="34" charset="0"/>
              </a:rPr>
              <a:t> </a:t>
            </a:r>
            <a:r>
              <a:rPr lang="pt-BR" sz="2000" dirty="0" smtClean="0">
                <a:solidFill>
                  <a:prstClr val="black"/>
                </a:solidFill>
                <a:latin typeface="Arial" pitchFamily="34" charset="0"/>
                <a:cs typeface="Arial" pitchFamily="34" charset="0"/>
                <a:sym typeface="Symbol" panose="05050102010706020507" pitchFamily="18" charset="2"/>
              </a:rPr>
              <a:t> </a:t>
            </a:r>
            <a:r>
              <a:rPr lang="pt-BR" sz="2000" dirty="0" smtClean="0">
                <a:solidFill>
                  <a:prstClr val="black"/>
                </a:solidFill>
                <a:latin typeface="Arial" pitchFamily="34" charset="0"/>
                <a:cs typeface="Arial" pitchFamily="34" charset="0"/>
              </a:rPr>
              <a:t>R–COO</a:t>
            </a:r>
            <a:r>
              <a:rPr lang="pt-BR" sz="2000" baseline="30000" dirty="0">
                <a:solidFill>
                  <a:prstClr val="black"/>
                </a:solidFill>
                <a:latin typeface="Arial" pitchFamily="34" charset="0"/>
                <a:cs typeface="Arial" pitchFamily="34" charset="0"/>
              </a:rPr>
              <a:t>– </a:t>
            </a:r>
            <a:r>
              <a:rPr lang="pt-BR" sz="2000" dirty="0">
                <a:solidFill>
                  <a:prstClr val="black"/>
                </a:solidFill>
                <a:latin typeface="Arial" pitchFamily="34" charset="0"/>
                <a:cs typeface="Arial" pitchFamily="34" charset="0"/>
              </a:rPr>
              <a:t>Ag</a:t>
            </a:r>
            <a:r>
              <a:rPr lang="pt-BR" sz="2000" baseline="30000" dirty="0">
                <a:solidFill>
                  <a:prstClr val="black"/>
                </a:solidFill>
                <a:latin typeface="Arial" pitchFamily="34" charset="0"/>
                <a:cs typeface="Arial" pitchFamily="34" charset="0"/>
              </a:rPr>
              <a:t>+</a:t>
            </a:r>
            <a:r>
              <a:rPr lang="pt-BR" sz="2000" dirty="0">
                <a:solidFill>
                  <a:prstClr val="black"/>
                </a:solidFill>
                <a:latin typeface="Arial" pitchFamily="34" charset="0"/>
                <a:cs typeface="Arial" pitchFamily="34" charset="0"/>
              </a:rPr>
              <a:t> + Na</a:t>
            </a:r>
            <a:r>
              <a:rPr lang="pt-BR" sz="2000" baseline="30000" dirty="0">
                <a:solidFill>
                  <a:prstClr val="black"/>
                </a:solidFill>
                <a:latin typeface="Arial" pitchFamily="34" charset="0"/>
                <a:cs typeface="Arial" pitchFamily="34" charset="0"/>
              </a:rPr>
              <a:t>+</a:t>
            </a:r>
            <a:r>
              <a:rPr lang="pt-BR" sz="2000" dirty="0">
                <a:solidFill>
                  <a:prstClr val="black"/>
                </a:solidFill>
                <a:latin typeface="Arial" pitchFamily="34" charset="0"/>
                <a:cs typeface="Arial" pitchFamily="34" charset="0"/>
              </a:rPr>
              <a:t>			</a:t>
            </a:r>
            <a:endParaRPr lang="pt-BR" sz="2000" dirty="0" smtClean="0">
              <a:solidFill>
                <a:prstClr val="black"/>
              </a:solidFill>
              <a:latin typeface="Arial" pitchFamily="34" charset="0"/>
              <a:cs typeface="Arial" pitchFamily="34" charset="0"/>
            </a:endParaRPr>
          </a:p>
          <a:p>
            <a:pPr fontAlgn="auto">
              <a:lnSpc>
                <a:spcPct val="150000"/>
              </a:lnSpc>
              <a:spcBef>
                <a:spcPts val="0"/>
              </a:spcBef>
              <a:spcAft>
                <a:spcPts val="0"/>
              </a:spcAft>
            </a:pPr>
            <a:r>
              <a:rPr lang="en-US" sz="2000" u="sng" dirty="0" smtClean="0">
                <a:solidFill>
                  <a:prstClr val="black"/>
                </a:solidFill>
                <a:latin typeface="Arial" pitchFamily="34" charset="0"/>
                <a:cs typeface="Arial" pitchFamily="34" charset="0"/>
              </a:rPr>
              <a:t>Reduce silver ions sorbed within the cryogels with sodium borohydride</a:t>
            </a:r>
            <a:endParaRPr lang="en-US" sz="2000" u="sng" baseline="30000" dirty="0" smtClean="0">
              <a:solidFill>
                <a:prstClr val="black"/>
              </a:solidFill>
              <a:latin typeface="Arial" pitchFamily="34" charset="0"/>
              <a:cs typeface="Arial" pitchFamily="34" charset="0"/>
            </a:endParaRPr>
          </a:p>
          <a:p>
            <a:pPr fontAlgn="auto">
              <a:spcBef>
                <a:spcPts val="600"/>
              </a:spcBef>
              <a:spcAft>
                <a:spcPts val="0"/>
              </a:spcAft>
            </a:pPr>
            <a:r>
              <a:rPr lang="pt-BR" sz="2000" dirty="0">
                <a:solidFill>
                  <a:prstClr val="black"/>
                </a:solidFill>
                <a:latin typeface="Arial" pitchFamily="34" charset="0"/>
                <a:cs typeface="Arial" pitchFamily="34" charset="0"/>
              </a:rPr>
              <a:t> </a:t>
            </a:r>
            <a:r>
              <a:rPr lang="pt-BR" sz="2000" dirty="0" smtClean="0">
                <a:solidFill>
                  <a:prstClr val="black"/>
                </a:solidFill>
                <a:latin typeface="Arial" pitchFamily="34" charset="0"/>
                <a:cs typeface="Arial" pitchFamily="34" charset="0"/>
              </a:rPr>
              <a:t>       R–COO</a:t>
            </a:r>
            <a:r>
              <a:rPr lang="pt-BR" sz="2000" baseline="30000" dirty="0">
                <a:solidFill>
                  <a:prstClr val="black"/>
                </a:solidFill>
                <a:latin typeface="Arial" pitchFamily="34" charset="0"/>
                <a:cs typeface="Arial" pitchFamily="34" charset="0"/>
              </a:rPr>
              <a:t>–</a:t>
            </a:r>
            <a:r>
              <a:rPr lang="pt-BR" sz="2000" dirty="0">
                <a:solidFill>
                  <a:prstClr val="black"/>
                </a:solidFill>
                <a:latin typeface="Arial" pitchFamily="34" charset="0"/>
                <a:cs typeface="Arial" pitchFamily="34" charset="0"/>
              </a:rPr>
              <a:t> Ag</a:t>
            </a:r>
            <a:r>
              <a:rPr lang="pt-BR" sz="2000" baseline="30000" dirty="0">
                <a:solidFill>
                  <a:prstClr val="black"/>
                </a:solidFill>
                <a:latin typeface="Arial" pitchFamily="34" charset="0"/>
                <a:cs typeface="Arial" pitchFamily="34" charset="0"/>
              </a:rPr>
              <a:t>+</a:t>
            </a:r>
            <a:r>
              <a:rPr lang="pt-BR" sz="2000" dirty="0">
                <a:solidFill>
                  <a:prstClr val="black"/>
                </a:solidFill>
                <a:latin typeface="Arial" pitchFamily="34" charset="0"/>
                <a:cs typeface="Arial" pitchFamily="34" charset="0"/>
              </a:rPr>
              <a:t> + NaBH</a:t>
            </a:r>
            <a:r>
              <a:rPr lang="pt-BR" sz="2000" baseline="-25000" dirty="0">
                <a:solidFill>
                  <a:prstClr val="black"/>
                </a:solidFill>
                <a:latin typeface="Arial" pitchFamily="34" charset="0"/>
                <a:cs typeface="Arial" pitchFamily="34" charset="0"/>
              </a:rPr>
              <a:t>4</a:t>
            </a:r>
            <a:r>
              <a:rPr lang="pt-BR" sz="2000" dirty="0">
                <a:solidFill>
                  <a:prstClr val="black"/>
                </a:solidFill>
                <a:latin typeface="Arial" pitchFamily="34" charset="0"/>
                <a:cs typeface="Arial" pitchFamily="34" charset="0"/>
              </a:rPr>
              <a:t> + 3H</a:t>
            </a:r>
            <a:r>
              <a:rPr lang="pt-BR" sz="2000" baseline="-25000" dirty="0">
                <a:solidFill>
                  <a:prstClr val="black"/>
                </a:solidFill>
                <a:latin typeface="Arial" pitchFamily="34" charset="0"/>
                <a:cs typeface="Arial" pitchFamily="34" charset="0"/>
              </a:rPr>
              <a:t>2</a:t>
            </a:r>
            <a:r>
              <a:rPr lang="pt-BR" sz="2000" dirty="0">
                <a:solidFill>
                  <a:prstClr val="black"/>
                </a:solidFill>
                <a:latin typeface="Arial" pitchFamily="34" charset="0"/>
                <a:cs typeface="Arial" pitchFamily="34" charset="0"/>
              </a:rPr>
              <a:t>O </a:t>
            </a:r>
            <a:r>
              <a:rPr lang="pt-BR" sz="2000" dirty="0" smtClean="0">
                <a:solidFill>
                  <a:prstClr val="black"/>
                </a:solidFill>
                <a:latin typeface="Arial" pitchFamily="34" charset="0"/>
                <a:cs typeface="Arial" pitchFamily="34" charset="0"/>
                <a:sym typeface="Symbol" panose="05050102010706020507" pitchFamily="18" charset="2"/>
              </a:rPr>
              <a:t> </a:t>
            </a:r>
            <a:r>
              <a:rPr lang="pt-BR" sz="2000" dirty="0" smtClean="0">
                <a:solidFill>
                  <a:prstClr val="black"/>
                </a:solidFill>
                <a:latin typeface="Arial" pitchFamily="34" charset="0"/>
                <a:cs typeface="Arial" pitchFamily="34" charset="0"/>
              </a:rPr>
              <a:t>R–COO</a:t>
            </a:r>
            <a:r>
              <a:rPr lang="pt-BR" sz="2000" dirty="0">
                <a:solidFill>
                  <a:prstClr val="black"/>
                </a:solidFill>
                <a:latin typeface="Arial" pitchFamily="34" charset="0"/>
                <a:cs typeface="Arial" pitchFamily="34" charset="0"/>
              </a:rPr>
              <a:t>– Na</a:t>
            </a:r>
            <a:r>
              <a:rPr lang="pt-BR" sz="2000" baseline="30000" dirty="0">
                <a:solidFill>
                  <a:prstClr val="black"/>
                </a:solidFill>
                <a:latin typeface="Arial" pitchFamily="34" charset="0"/>
                <a:cs typeface="Arial" pitchFamily="34" charset="0"/>
              </a:rPr>
              <a:t>+</a:t>
            </a:r>
            <a:r>
              <a:rPr lang="pt-BR" sz="2000" dirty="0">
                <a:solidFill>
                  <a:prstClr val="black"/>
                </a:solidFill>
                <a:latin typeface="Arial" pitchFamily="34" charset="0"/>
                <a:cs typeface="Arial" pitchFamily="34" charset="0"/>
              </a:rPr>
              <a:t> + Ag</a:t>
            </a:r>
            <a:r>
              <a:rPr lang="pt-BR" sz="2000" baseline="30000" dirty="0">
                <a:solidFill>
                  <a:prstClr val="black"/>
                </a:solidFill>
                <a:latin typeface="Arial" pitchFamily="34" charset="0"/>
                <a:cs typeface="Arial" pitchFamily="34" charset="0"/>
              </a:rPr>
              <a:t>0</a:t>
            </a:r>
            <a:r>
              <a:rPr lang="pt-BR" sz="2000" dirty="0">
                <a:solidFill>
                  <a:prstClr val="black"/>
                </a:solidFill>
                <a:latin typeface="Arial" pitchFamily="34" charset="0"/>
                <a:cs typeface="Arial" pitchFamily="34" charset="0"/>
              </a:rPr>
              <a:t> + </a:t>
            </a:r>
            <a:r>
              <a:rPr lang="pt-BR" sz="2000" dirty="0" smtClean="0">
                <a:solidFill>
                  <a:prstClr val="black"/>
                </a:solidFill>
                <a:latin typeface="Arial" pitchFamily="34" charset="0"/>
                <a:cs typeface="Arial" pitchFamily="34" charset="0"/>
              </a:rPr>
              <a:t>  H</a:t>
            </a:r>
            <a:r>
              <a:rPr lang="pt-BR" sz="2000" baseline="-25000" dirty="0" smtClean="0">
                <a:solidFill>
                  <a:prstClr val="black"/>
                </a:solidFill>
                <a:latin typeface="Arial" pitchFamily="34" charset="0"/>
                <a:cs typeface="Arial" pitchFamily="34" charset="0"/>
              </a:rPr>
              <a:t>2 </a:t>
            </a:r>
            <a:r>
              <a:rPr lang="pt-BR" sz="2000" dirty="0">
                <a:solidFill>
                  <a:prstClr val="black"/>
                </a:solidFill>
                <a:latin typeface="Arial" pitchFamily="34" charset="0"/>
                <a:cs typeface="Arial" pitchFamily="34" charset="0"/>
              </a:rPr>
              <a:t>+ B(OH)</a:t>
            </a:r>
            <a:r>
              <a:rPr lang="pt-BR" sz="2000" baseline="-25000" dirty="0">
                <a:solidFill>
                  <a:prstClr val="black"/>
                </a:solidFill>
                <a:latin typeface="Arial" pitchFamily="34" charset="0"/>
                <a:cs typeface="Arial" pitchFamily="34" charset="0"/>
              </a:rPr>
              <a:t>3</a:t>
            </a:r>
            <a:r>
              <a:rPr lang="pt-BR" sz="2000" dirty="0">
                <a:solidFill>
                  <a:prstClr val="black"/>
                </a:solidFill>
                <a:latin typeface="Arial" pitchFamily="34" charset="0"/>
                <a:cs typeface="Arial" pitchFamily="34" charset="0"/>
              </a:rPr>
              <a:t>	</a:t>
            </a:r>
            <a:endParaRPr lang="en-US" sz="2000" dirty="0">
              <a:solidFill>
                <a:prstClr val="black"/>
              </a:solidFill>
              <a:latin typeface="Arial" pitchFamily="34" charset="0"/>
              <a:cs typeface="Arial" pitchFamily="34" charset="0"/>
            </a:endParaRPr>
          </a:p>
        </p:txBody>
      </p:sp>
      <p:sp>
        <p:nvSpPr>
          <p:cNvPr id="24" name="Title 6"/>
          <p:cNvSpPr txBox="1">
            <a:spLocks/>
          </p:cNvSpPr>
          <p:nvPr/>
        </p:nvSpPr>
        <p:spPr>
          <a:xfrm>
            <a:off x="152400" y="152400"/>
            <a:ext cx="76962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686800" y="6519571"/>
            <a:ext cx="468086" cy="365125"/>
          </a:xfrm>
        </p:spPr>
        <p:txBody>
          <a:bodyPr/>
          <a:lstStyle/>
          <a:p>
            <a:fld id="{0CB51487-9919-481F-B7F4-3686E9E9E891}" type="slidenum">
              <a:rPr lang="en-US" sz="1800" smtClean="0">
                <a:solidFill>
                  <a:schemeClr val="tx1"/>
                </a:solidFill>
                <a:latin typeface="Arial" pitchFamily="34" charset="0"/>
                <a:cs typeface="Arial" pitchFamily="34" charset="0"/>
              </a:rPr>
              <a:pPr/>
              <a:t>17</a:t>
            </a:fld>
            <a:endParaRPr lang="en-US" sz="1800" dirty="0">
              <a:solidFill>
                <a:schemeClr val="tx1"/>
              </a:solidFill>
              <a:latin typeface="Arial" pitchFamily="34" charset="0"/>
              <a:cs typeface="Arial" pitchFamily="34" charset="0"/>
            </a:endParaRPr>
          </a:p>
        </p:txBody>
      </p:sp>
      <p:pic>
        <p:nvPicPr>
          <p:cNvPr id="8" name="Picture 9"/>
          <p:cNvPicPr>
            <a:picLocks noChangeAspect="1" noChangeArrowheads="1"/>
          </p:cNvPicPr>
          <p:nvPr/>
        </p:nvPicPr>
        <p:blipFill>
          <a:blip r:embed="rId3" cstate="print"/>
          <a:srcRect/>
          <a:stretch>
            <a:fillRect/>
          </a:stretch>
        </p:blipFill>
        <p:spPr bwMode="auto">
          <a:xfrm>
            <a:off x="1361324" y="1905000"/>
            <a:ext cx="1676400" cy="1721898"/>
          </a:xfrm>
          <a:prstGeom prst="rect">
            <a:avLst/>
          </a:prstGeom>
          <a:noFill/>
          <a:ln w="9525">
            <a:noFill/>
            <a:miter lim="800000"/>
            <a:headEnd/>
            <a:tailEnd/>
          </a:ln>
          <a:effectLst/>
        </p:spPr>
      </p:pic>
      <p:sp>
        <p:nvSpPr>
          <p:cNvPr id="9" name="Title 6"/>
          <p:cNvSpPr txBox="1">
            <a:spLocks/>
          </p:cNvSpPr>
          <p:nvPr/>
        </p:nvSpPr>
        <p:spPr>
          <a:xfrm>
            <a:off x="33336" y="85720"/>
            <a:ext cx="9110663" cy="952504"/>
          </a:xfrm>
          <a:prstGeom prst="rect">
            <a:avLst/>
          </a:prstGeom>
        </p:spPr>
        <p:txBody>
          <a:bodyPr/>
          <a:lstStyle/>
          <a:p>
            <a:pPr fontAlgn="auto">
              <a:lnSpc>
                <a:spcPct val="80000"/>
              </a:lnSpc>
              <a:spcBef>
                <a:spcPct val="0"/>
              </a:spcBef>
              <a:spcAft>
                <a:spcPts val="0"/>
              </a:spcAft>
              <a:defRPr/>
            </a:pPr>
            <a:r>
              <a:rPr lang="en-US" sz="4000" dirty="0" smtClean="0">
                <a:solidFill>
                  <a:prstClr val="black"/>
                </a:solidFill>
                <a:latin typeface="Arial Black" panose="020B0A04020102020204" pitchFamily="34" charset="0"/>
                <a:cs typeface="Arial" panose="020B0604020202020204" pitchFamily="34" charset="0"/>
              </a:rPr>
              <a:t>Impregnation of Cryogels with Silver Nanoparticles (NPs)</a:t>
            </a:r>
            <a:endParaRPr lang="en-SG" sz="4000" dirty="0">
              <a:solidFill>
                <a:prstClr val="black"/>
              </a:solidFill>
              <a:latin typeface="Arial Black" panose="020B0A04020102020204" pitchFamily="34" charset="0"/>
              <a:cs typeface="Arial" panose="020B0604020202020204" pitchFamily="34" charset="0"/>
            </a:endParaRPr>
          </a:p>
        </p:txBody>
      </p:sp>
      <p:sp>
        <p:nvSpPr>
          <p:cNvPr id="11" name="Right Arrow 10"/>
          <p:cNvSpPr/>
          <p:nvPr/>
        </p:nvSpPr>
        <p:spPr>
          <a:xfrm>
            <a:off x="3264715" y="2606912"/>
            <a:ext cx="2743200" cy="2286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sp>
        <p:nvSpPr>
          <p:cNvPr id="12" name="TextBox 11"/>
          <p:cNvSpPr txBox="1"/>
          <p:nvPr/>
        </p:nvSpPr>
        <p:spPr>
          <a:xfrm>
            <a:off x="3014626" y="2149004"/>
            <a:ext cx="3269882" cy="1179810"/>
          </a:xfrm>
          <a:prstGeom prst="rect">
            <a:avLst/>
          </a:prstGeom>
          <a:noFill/>
        </p:spPr>
        <p:txBody>
          <a:bodyPr wrap="square" rtlCol="0">
            <a:spAutoFit/>
          </a:bodyPr>
          <a:lstStyle/>
          <a:p>
            <a:pPr marL="342900" indent="-342900" algn="ctr" fontAlgn="auto">
              <a:spcBef>
                <a:spcPts val="0"/>
              </a:spcBef>
              <a:spcAft>
                <a:spcPts val="0"/>
              </a:spcAft>
            </a:pPr>
            <a:r>
              <a:rPr lang="en-US" sz="1600" dirty="0" smtClean="0">
                <a:solidFill>
                  <a:prstClr val="black"/>
                </a:solidFill>
                <a:latin typeface="Arial" pitchFamily="34" charset="0"/>
                <a:cs typeface="Arial" pitchFamily="34" charset="0"/>
              </a:rPr>
              <a:t>silver nitrate (AgNO</a:t>
            </a:r>
            <a:r>
              <a:rPr lang="en-US" sz="1600" baseline="-25000" dirty="0" smtClean="0">
                <a:solidFill>
                  <a:prstClr val="black"/>
                </a:solidFill>
                <a:latin typeface="Arial" pitchFamily="34" charset="0"/>
                <a:cs typeface="Arial" pitchFamily="34" charset="0"/>
              </a:rPr>
              <a:t>3</a:t>
            </a:r>
            <a:r>
              <a:rPr lang="en-US" sz="1600" dirty="0" smtClean="0">
                <a:solidFill>
                  <a:prstClr val="black"/>
                </a:solidFill>
                <a:latin typeface="Arial" pitchFamily="34" charset="0"/>
                <a:cs typeface="Arial" pitchFamily="34" charset="0"/>
              </a:rPr>
              <a:t>)</a:t>
            </a:r>
          </a:p>
          <a:p>
            <a:pPr marL="342900" indent="-342900" algn="ctr" fontAlgn="auto">
              <a:spcBef>
                <a:spcPts val="0"/>
              </a:spcBef>
              <a:spcAft>
                <a:spcPts val="0"/>
              </a:spcAft>
            </a:pPr>
            <a:endParaRPr lang="en-US" sz="1600" baseline="30000" dirty="0" smtClean="0">
              <a:solidFill>
                <a:prstClr val="black"/>
              </a:solidFill>
              <a:latin typeface="Arial" pitchFamily="34" charset="0"/>
              <a:cs typeface="Arial" pitchFamily="34" charset="0"/>
            </a:endParaRPr>
          </a:p>
          <a:p>
            <a:pPr algn="ctr" fontAlgn="auto">
              <a:spcBef>
                <a:spcPts val="0"/>
              </a:spcBef>
              <a:spcAft>
                <a:spcPts val="0"/>
              </a:spcAft>
            </a:pPr>
            <a:endParaRPr lang="en-US" sz="1400" dirty="0">
              <a:solidFill>
                <a:prstClr val="black"/>
              </a:solidFill>
              <a:latin typeface="Arial" pitchFamily="34" charset="0"/>
              <a:cs typeface="Arial" pitchFamily="34" charset="0"/>
            </a:endParaRPr>
          </a:p>
          <a:p>
            <a:pPr algn="ctr" fontAlgn="auto">
              <a:spcBef>
                <a:spcPts val="0"/>
              </a:spcBef>
              <a:spcAft>
                <a:spcPts val="0"/>
              </a:spcAft>
            </a:pPr>
            <a:endParaRPr lang="en-US" sz="1400" dirty="0" smtClean="0">
              <a:solidFill>
                <a:prstClr val="black"/>
              </a:solidFill>
              <a:latin typeface="Arial" pitchFamily="34" charset="0"/>
              <a:cs typeface="Arial" pitchFamily="34" charset="0"/>
            </a:endParaRPr>
          </a:p>
          <a:p>
            <a:pPr marL="166688" indent="-166688" algn="ctr" fontAlgn="auto">
              <a:spcBef>
                <a:spcPts val="0"/>
              </a:spcBef>
              <a:spcAft>
                <a:spcPts val="0"/>
              </a:spcAft>
            </a:pPr>
            <a:r>
              <a:rPr lang="en-US" sz="1600" dirty="0" smtClean="0">
                <a:solidFill>
                  <a:prstClr val="black"/>
                </a:solidFill>
                <a:latin typeface="Arial" pitchFamily="34" charset="0"/>
                <a:cs typeface="Arial" pitchFamily="34" charset="0"/>
              </a:rPr>
              <a:t>sodium borohydride (NaBH</a:t>
            </a:r>
            <a:r>
              <a:rPr lang="en-US" sz="1600" baseline="-25000" dirty="0" smtClean="0">
                <a:solidFill>
                  <a:prstClr val="black"/>
                </a:solidFill>
                <a:latin typeface="Arial" pitchFamily="34" charset="0"/>
                <a:cs typeface="Arial" pitchFamily="34" charset="0"/>
              </a:rPr>
              <a:t>4</a:t>
            </a:r>
            <a:r>
              <a:rPr lang="en-US" sz="1600" dirty="0" smtClean="0">
                <a:solidFill>
                  <a:prstClr val="black"/>
                </a:solidFill>
                <a:latin typeface="Arial" pitchFamily="34" charset="0"/>
                <a:cs typeface="Arial" pitchFamily="34" charset="0"/>
              </a:rPr>
              <a:t>)</a:t>
            </a:r>
            <a:endParaRPr lang="en-US" sz="1600" baseline="-25000" dirty="0">
              <a:solidFill>
                <a:prstClr val="black"/>
              </a:solidFill>
              <a:latin typeface="Arial" pitchFamily="34" charset="0"/>
              <a:cs typeface="Arial" pitchFamily="34" charset="0"/>
            </a:endParaRPr>
          </a:p>
        </p:txBody>
      </p:sp>
      <p:pic>
        <p:nvPicPr>
          <p:cNvPr id="179202" name="Picture 2"/>
          <p:cNvPicPr>
            <a:picLocks noChangeAspect="1" noChangeArrowheads="1"/>
          </p:cNvPicPr>
          <p:nvPr/>
        </p:nvPicPr>
        <p:blipFill>
          <a:blip r:embed="rId4" cstate="print"/>
          <a:srcRect/>
          <a:stretch>
            <a:fillRect/>
          </a:stretch>
        </p:blipFill>
        <p:spPr bwMode="auto">
          <a:xfrm>
            <a:off x="6224424" y="1922860"/>
            <a:ext cx="1702368" cy="1720800"/>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4077718475"/>
              </p:ext>
            </p:extLst>
          </p:nvPr>
        </p:nvGraphicFramePr>
        <p:xfrm>
          <a:off x="7032625" y="5464175"/>
          <a:ext cx="203200" cy="495300"/>
        </p:xfrm>
        <a:graphic>
          <a:graphicData uri="http://schemas.openxmlformats.org/presentationml/2006/ole">
            <mc:AlternateContent xmlns:mc="http://schemas.openxmlformats.org/markup-compatibility/2006">
              <mc:Choice xmlns:v="urn:schemas-microsoft-com:vml" Requires="v">
                <p:oleObj spid="_x0000_s288994" name="Equation" r:id="rId5" imgW="203024" imgH="494870" progId="Equation.DSMT4">
                  <p:embed/>
                </p:oleObj>
              </mc:Choice>
              <mc:Fallback>
                <p:oleObj name="Equation" r:id="rId5" imgW="203024" imgH="494870" progId="Equation.DSMT4">
                  <p:embed/>
                  <p:pic>
                    <p:nvPicPr>
                      <p:cNvPr id="0" name="Picture 1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5464175"/>
                        <a:ext cx="203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524000" y="3657600"/>
            <a:ext cx="8498543" cy="338554"/>
          </a:xfrm>
          <a:prstGeom prst="rect">
            <a:avLst/>
          </a:prstGeom>
          <a:noFill/>
        </p:spPr>
        <p:txBody>
          <a:bodyPr wrap="square" rtlCol="0">
            <a:spAutoFit/>
          </a:bodyPr>
          <a:lstStyle/>
          <a:p>
            <a:pPr fontAlgn="auto">
              <a:spcBef>
                <a:spcPts val="0"/>
              </a:spcBef>
              <a:spcAft>
                <a:spcPts val="0"/>
              </a:spcAft>
            </a:pPr>
            <a:r>
              <a:rPr lang="en-US" sz="1600" dirty="0" smtClean="0">
                <a:solidFill>
                  <a:prstClr val="black"/>
                </a:solidFill>
                <a:latin typeface="Arial" panose="020B0604020202020204" pitchFamily="34" charset="0"/>
                <a:cs typeface="Arial" panose="020B0604020202020204" pitchFamily="34" charset="0"/>
              </a:rPr>
              <a:t>PSA cryogels	                                     silver NP impregnated cryogels</a:t>
            </a:r>
            <a:endParaRPr lang="en-US" sz="1600" dirty="0">
              <a:solidFill>
                <a:prstClr val="black"/>
              </a:solidFill>
              <a:latin typeface="Arial" panose="020B0604020202020204" pitchFamily="34" charset="0"/>
              <a:cs typeface="Arial" panose="020B0604020202020204" pitchFamily="34" charset="0"/>
            </a:endParaRPr>
          </a:p>
        </p:txBody>
      </p:sp>
      <p:sp>
        <p:nvSpPr>
          <p:cNvPr id="4" name="Rectangle 3"/>
          <p:cNvSpPr/>
          <p:nvPr/>
        </p:nvSpPr>
        <p:spPr>
          <a:xfrm>
            <a:off x="-2054" y="3979432"/>
            <a:ext cx="9192449" cy="10497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2054" y="5029200"/>
            <a:ext cx="9156940" cy="930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p:cNvPicPr>
            <a:picLocks noChangeAspect="1"/>
          </p:cNvPicPr>
          <p:nvPr/>
        </p:nvPicPr>
        <p:blipFill>
          <a:blip r:embed="rId7" cstate="print"/>
          <a:stretch>
            <a:fillRect/>
          </a:stretch>
        </p:blipFill>
        <p:spPr>
          <a:xfrm>
            <a:off x="0" y="1097280"/>
            <a:ext cx="9193565" cy="91448"/>
          </a:xfrm>
          <a:prstGeom prst="rect">
            <a:avLst/>
          </a:prstGeom>
        </p:spPr>
      </p:pic>
    </p:spTree>
    <p:extLst>
      <p:ext uri="{BB962C8B-B14F-4D97-AF65-F5344CB8AC3E}">
        <p14:creationId xmlns:p14="http://schemas.microsoft.com/office/powerpoint/2010/main" val="195363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152400" y="152400"/>
            <a:ext cx="76962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458200" y="6475411"/>
            <a:ext cx="725758" cy="365125"/>
          </a:xfrm>
        </p:spPr>
        <p:txBody>
          <a:bodyPr/>
          <a:lstStyle/>
          <a:p>
            <a:fld id="{0CB51487-9919-481F-B7F4-3686E9E9E891}" type="slidenum">
              <a:rPr lang="en-US" sz="1800" smtClean="0">
                <a:solidFill>
                  <a:schemeClr val="tx1"/>
                </a:solidFill>
                <a:latin typeface="Arial" pitchFamily="34" charset="0"/>
                <a:cs typeface="Arial" pitchFamily="34" charset="0"/>
              </a:rPr>
              <a:pPr/>
              <a:t>18</a:t>
            </a:fld>
            <a:endParaRPr lang="en-US" sz="1800" dirty="0">
              <a:solidFill>
                <a:schemeClr val="tx1"/>
              </a:solidFill>
              <a:latin typeface="Arial" pitchFamily="34" charset="0"/>
              <a:cs typeface="Arial" pitchFamily="34" charset="0"/>
            </a:endParaRPr>
          </a:p>
        </p:txBody>
      </p:sp>
      <p:sp>
        <p:nvSpPr>
          <p:cNvPr id="6" name="Title 6"/>
          <p:cNvSpPr txBox="1">
            <a:spLocks/>
          </p:cNvSpPr>
          <p:nvPr/>
        </p:nvSpPr>
        <p:spPr>
          <a:xfrm>
            <a:off x="4762" y="14288"/>
            <a:ext cx="9144000" cy="1052513"/>
          </a:xfrm>
          <a:prstGeom prst="rect">
            <a:avLst/>
          </a:prstGeom>
        </p:spPr>
        <p:txBody>
          <a:bodyPr/>
          <a:lstStyle/>
          <a:p>
            <a:pPr fontAlgn="auto">
              <a:lnSpc>
                <a:spcPct val="80000"/>
              </a:lnSpc>
              <a:spcBef>
                <a:spcPct val="0"/>
              </a:spcBef>
              <a:spcAft>
                <a:spcPts val="0"/>
              </a:spcAft>
              <a:defRPr/>
            </a:pPr>
            <a:r>
              <a:rPr lang="en-US" sz="4000" dirty="0" smtClean="0">
                <a:solidFill>
                  <a:prstClr val="black"/>
                </a:solidFill>
                <a:latin typeface="Arial Black" pitchFamily="34" charset="0"/>
                <a:cs typeface="Arial" pitchFamily="34" charset="0"/>
              </a:rPr>
              <a:t>Characterization of Cryogel Morphology and Properties</a:t>
            </a:r>
            <a:endParaRPr lang="en-SG" sz="4000" dirty="0">
              <a:solidFill>
                <a:prstClr val="black"/>
              </a:solidFill>
              <a:latin typeface="Arial Black" pitchFamily="34" charset="0"/>
              <a:cs typeface="Arial" pitchFamily="34" charset="0"/>
            </a:endParaRPr>
          </a:p>
        </p:txBody>
      </p:sp>
      <p:sp>
        <p:nvSpPr>
          <p:cNvPr id="9" name="TextBox 8"/>
          <p:cNvSpPr txBox="1"/>
          <p:nvPr/>
        </p:nvSpPr>
        <p:spPr>
          <a:xfrm>
            <a:off x="0" y="1600200"/>
            <a:ext cx="9144000" cy="4924425"/>
          </a:xfrm>
          <a:prstGeom prst="rect">
            <a:avLst/>
          </a:prstGeom>
          <a:solidFill>
            <a:schemeClr val="bg1"/>
          </a:solidFill>
        </p:spPr>
        <p:txBody>
          <a:bodyPr wrap="square" rtlCol="0">
            <a:spAutoFit/>
          </a:bodyPr>
          <a:lstStyle/>
          <a:p>
            <a:pPr marL="342900" lvl="0" indent="-342900">
              <a:spcBef>
                <a:spcPts val="0"/>
              </a:spcBef>
              <a:spcAft>
                <a:spcPts val="3600"/>
              </a:spcAft>
              <a:buFont typeface="Wingdings" panose="05000000000000000000" pitchFamily="2" charset="2"/>
              <a:buChar char="Ø"/>
            </a:pPr>
            <a:r>
              <a:rPr lang="en-US" sz="2800" dirty="0" smtClean="0">
                <a:solidFill>
                  <a:srgbClr val="0000FF"/>
                </a:solidFill>
              </a:rPr>
              <a:t>2D structure via field-emission scanning electron microscopy (FESEM)</a:t>
            </a:r>
          </a:p>
          <a:p>
            <a:pPr marL="342900" lvl="0" indent="-342900">
              <a:spcBef>
                <a:spcPts val="0"/>
              </a:spcBef>
              <a:spcAft>
                <a:spcPts val="3600"/>
              </a:spcAft>
              <a:buFont typeface="Wingdings" panose="05000000000000000000" pitchFamily="2" charset="2"/>
              <a:buChar char="Ø"/>
            </a:pPr>
            <a:r>
              <a:rPr lang="en-US" sz="2800" dirty="0" smtClean="0">
                <a:solidFill>
                  <a:srgbClr val="0000FF"/>
                </a:solidFill>
              </a:rPr>
              <a:t>3D structure via reconstruction of 2D X-ray computer tomography (CT scan) images</a:t>
            </a:r>
          </a:p>
          <a:p>
            <a:pPr marL="342900" lvl="0" indent="-342900">
              <a:spcBef>
                <a:spcPts val="0"/>
              </a:spcBef>
              <a:spcAft>
                <a:spcPts val="3600"/>
              </a:spcAft>
              <a:buFont typeface="Wingdings" panose="05000000000000000000" pitchFamily="2" charset="2"/>
              <a:buChar char="Ø"/>
            </a:pPr>
            <a:r>
              <a:rPr lang="en-US" sz="2800" dirty="0" smtClean="0">
                <a:solidFill>
                  <a:srgbClr val="0000FF"/>
                </a:solidFill>
              </a:rPr>
              <a:t>Specific pore volume via gravimetric analysis of dry and wet (immersion in cyclohexane) samples</a:t>
            </a:r>
          </a:p>
          <a:p>
            <a:pPr marL="342900" lvl="0" indent="-342900">
              <a:spcBef>
                <a:spcPts val="0"/>
              </a:spcBef>
              <a:buFont typeface="Wingdings" panose="05000000000000000000" pitchFamily="2" charset="2"/>
              <a:buChar char="Ø"/>
            </a:pPr>
            <a:r>
              <a:rPr lang="en-US" sz="2800" dirty="0" smtClean="0">
                <a:solidFill>
                  <a:srgbClr val="0000FF"/>
                </a:solidFill>
              </a:rPr>
              <a:t>Stress-strain properties via computer-controlled Instron mechanical testing system</a:t>
            </a:r>
            <a:endParaRPr lang="en-US" sz="2800" dirty="0">
              <a:solidFill>
                <a:srgbClr val="0000FF"/>
              </a:solidFill>
            </a:endParaRPr>
          </a:p>
        </p:txBody>
      </p:sp>
      <p:pic>
        <p:nvPicPr>
          <p:cNvPr id="8" name="Picture 7"/>
          <p:cNvPicPr>
            <a:picLocks noChangeAspect="1"/>
          </p:cNvPicPr>
          <p:nvPr/>
        </p:nvPicPr>
        <p:blipFill>
          <a:blip r:embed="rId2" cstate="print"/>
          <a:stretch>
            <a:fillRect/>
          </a:stretch>
        </p:blipFill>
        <p:spPr>
          <a:xfrm>
            <a:off x="-24783" y="1097280"/>
            <a:ext cx="9193565" cy="91448"/>
          </a:xfrm>
          <a:prstGeom prst="rect">
            <a:avLst/>
          </a:prstGeom>
        </p:spPr>
      </p:pic>
    </p:spTree>
    <p:extLst>
      <p:ext uri="{BB962C8B-B14F-4D97-AF65-F5344CB8AC3E}">
        <p14:creationId xmlns:p14="http://schemas.microsoft.com/office/powerpoint/2010/main" val="38104740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Rectangle 11"/>
          <p:cNvSpPr>
            <a:spLocks noChangeArrowheads="1"/>
          </p:cNvSpPr>
          <p:nvPr/>
        </p:nvSpPr>
        <p:spPr bwMode="auto">
          <a:xfrm>
            <a:off x="0" y="1076678"/>
            <a:ext cx="9144000" cy="71438"/>
          </a:xfrm>
          <a:prstGeom prst="rect">
            <a:avLst/>
          </a:prstGeom>
          <a:solidFill>
            <a:srgbClr val="C00000"/>
          </a:solidFill>
          <a:ln>
            <a:noFill/>
            <a:headEnd/>
            <a:tailEnd/>
          </a:ln>
          <a:effectLst/>
          <a:scene3d>
            <a:camera prst="orthographicFront">
              <a:rot lat="0" lon="0" rev="0"/>
            </a:camera>
            <a:lightRig rig="contrasting" dir="t">
              <a:rot lat="0" lon="0" rev="1500000"/>
            </a:lightRig>
          </a:scene3d>
          <a:sp3d prstMaterial="metal">
            <a:bevelT w="88900" h="88900"/>
          </a:sp3d>
        </p:spPr>
        <p:style>
          <a:lnRef idx="1">
            <a:schemeClr val="accent2"/>
          </a:lnRef>
          <a:fillRef idx="2">
            <a:schemeClr val="accent2"/>
          </a:fillRef>
          <a:effectRef idx="1">
            <a:schemeClr val="accent2"/>
          </a:effectRef>
          <a:fontRef idx="minor">
            <a:schemeClr val="dk1"/>
          </a:fontRef>
        </p:style>
        <p:txBody>
          <a:bodyPr wrap="none" anchor="ctr"/>
          <a:lstStyle/>
          <a:p>
            <a:pPr fontAlgn="auto">
              <a:spcBef>
                <a:spcPts val="0"/>
              </a:spcBef>
              <a:spcAft>
                <a:spcPts val="0"/>
              </a:spcAft>
              <a:defRPr/>
            </a:pPr>
            <a:endParaRPr lang="zh-CN" altLang="en-US" sz="1800" b="0">
              <a:solidFill>
                <a:prstClr val="black"/>
              </a:solidFill>
              <a:latin typeface="Arial" charset="0"/>
            </a:endParaRPr>
          </a:p>
        </p:txBody>
      </p:sp>
      <p:sp>
        <p:nvSpPr>
          <p:cNvPr id="24" name="Title 6"/>
          <p:cNvSpPr txBox="1">
            <a:spLocks/>
          </p:cNvSpPr>
          <p:nvPr/>
        </p:nvSpPr>
        <p:spPr>
          <a:xfrm>
            <a:off x="0" y="228600"/>
            <a:ext cx="9144000" cy="533400"/>
          </a:xfrm>
          <a:prstGeom prst="rect">
            <a:avLst/>
          </a:prstGeom>
        </p:spPr>
        <p:txBody>
          <a:bodyPr/>
          <a:lstStyle/>
          <a:p>
            <a:pPr fontAlgn="auto">
              <a:lnSpc>
                <a:spcPts val="3600"/>
              </a:lnSpc>
              <a:spcBef>
                <a:spcPct val="0"/>
              </a:spcBef>
              <a:spcAft>
                <a:spcPts val="0"/>
              </a:spcAft>
              <a:defRPr/>
            </a:pPr>
            <a:r>
              <a:rPr lang="en-US" sz="4000" dirty="0" smtClean="0">
                <a:solidFill>
                  <a:prstClr val="black"/>
                </a:solidFill>
                <a:latin typeface="Arial Black" pitchFamily="34" charset="0"/>
                <a:cs typeface="Arial" pitchFamily="34" charset="0"/>
              </a:rPr>
              <a:t>Results – Cryogel Morphology</a:t>
            </a:r>
            <a:endParaRPr lang="en-SG" sz="4000" dirty="0">
              <a:solidFill>
                <a:prstClr val="black"/>
              </a:solidFill>
              <a:latin typeface="Arial Black" pitchFamily="34" charset="0"/>
              <a:cs typeface="Arial" pitchFamily="34" charset="0"/>
            </a:endParaRPr>
          </a:p>
        </p:txBody>
      </p:sp>
      <p:sp>
        <p:nvSpPr>
          <p:cNvPr id="26" name="Slide Number Placeholder 25"/>
          <p:cNvSpPr>
            <a:spLocks noGrp="1"/>
          </p:cNvSpPr>
          <p:nvPr>
            <p:ph type="sldNum" sz="quarter" idx="12"/>
          </p:nvPr>
        </p:nvSpPr>
        <p:spPr>
          <a:xfrm>
            <a:off x="7010400" y="6492875"/>
            <a:ext cx="2133600" cy="365125"/>
          </a:xfrm>
        </p:spPr>
        <p:txBody>
          <a:bodyPr/>
          <a:lstStyle/>
          <a:p>
            <a:fld id="{0CB51487-9919-481F-B7F4-3686E9E9E891}" type="slidenum">
              <a:rPr lang="en-US" sz="1800" smtClean="0">
                <a:solidFill>
                  <a:schemeClr val="tx1"/>
                </a:solidFill>
                <a:latin typeface="Arial" pitchFamily="34" charset="0"/>
                <a:cs typeface="Arial" pitchFamily="34" charset="0"/>
              </a:rPr>
              <a:pPr/>
              <a:t>19</a:t>
            </a:fld>
            <a:endParaRPr lang="en-US" sz="1800" dirty="0">
              <a:solidFill>
                <a:schemeClr val="tx1"/>
              </a:solidFill>
              <a:latin typeface="Arial" pitchFamily="34" charset="0"/>
              <a:cs typeface="Arial" pitchFamily="34" charset="0"/>
            </a:endParaRPr>
          </a:p>
        </p:txBody>
      </p:sp>
      <p:sp>
        <p:nvSpPr>
          <p:cNvPr id="51" name="Right Arrow 50"/>
          <p:cNvSpPr/>
          <p:nvPr/>
        </p:nvSpPr>
        <p:spPr>
          <a:xfrm>
            <a:off x="762000" y="2438400"/>
            <a:ext cx="7315200" cy="381000"/>
          </a:xfrm>
          <a:prstGeom prst="rightArrow">
            <a:avLst/>
          </a:prstGeom>
          <a:solidFill>
            <a:srgbClr val="0000FF"/>
          </a:solidFill>
          <a:ln>
            <a:solidFill>
              <a:srgbClr val="0000FF"/>
            </a:soli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sp>
        <p:nvSpPr>
          <p:cNvPr id="52" name="TextBox 51"/>
          <p:cNvSpPr txBox="1"/>
          <p:nvPr/>
        </p:nvSpPr>
        <p:spPr>
          <a:xfrm>
            <a:off x="1752600" y="2057400"/>
            <a:ext cx="5562600" cy="400110"/>
          </a:xfrm>
          <a:prstGeom prst="rect">
            <a:avLst/>
          </a:prstGeom>
          <a:noFill/>
        </p:spPr>
        <p:txBody>
          <a:bodyPr wrap="square" rtlCol="0">
            <a:spAutoFit/>
          </a:bodyPr>
          <a:lstStyle/>
          <a:p>
            <a:pPr algn="ctr" fontAlgn="auto">
              <a:spcBef>
                <a:spcPts val="0"/>
              </a:spcBef>
              <a:spcAft>
                <a:spcPts val="0"/>
              </a:spcAft>
            </a:pPr>
            <a:r>
              <a:rPr lang="en-US" sz="2000" dirty="0" smtClean="0">
                <a:solidFill>
                  <a:prstClr val="black"/>
                </a:solidFill>
                <a:latin typeface="Arial" pitchFamily="34" charset="0"/>
                <a:cs typeface="Arial" pitchFamily="34" charset="0"/>
              </a:rPr>
              <a:t>Decreasing preparation temperature</a:t>
            </a:r>
            <a:endParaRPr lang="en-US" sz="2000" dirty="0">
              <a:solidFill>
                <a:prstClr val="black"/>
              </a:solidFill>
              <a:latin typeface="Arial" pitchFamily="34" charset="0"/>
              <a:cs typeface="Arial" pitchFamily="34" charset="0"/>
            </a:endParaRPr>
          </a:p>
        </p:txBody>
      </p:sp>
      <p:sp>
        <p:nvSpPr>
          <p:cNvPr id="53" name="TextBox 52"/>
          <p:cNvSpPr txBox="1"/>
          <p:nvPr/>
        </p:nvSpPr>
        <p:spPr>
          <a:xfrm>
            <a:off x="2209800" y="5257800"/>
            <a:ext cx="5486400" cy="1200329"/>
          </a:xfrm>
          <a:prstGeom prst="rect">
            <a:avLst/>
          </a:prstGeom>
          <a:noFill/>
        </p:spPr>
        <p:txBody>
          <a:bodyPr wrap="square" rtlCol="0">
            <a:spAutoFit/>
          </a:bodyPr>
          <a:lstStyle/>
          <a:p>
            <a:pPr marL="284163" indent="-284163" fontAlgn="auto">
              <a:spcBef>
                <a:spcPts val="0"/>
              </a:spcBef>
              <a:spcAft>
                <a:spcPts val="0"/>
              </a:spcAft>
              <a:buFont typeface="Arial" pitchFamily="34" charset="0"/>
              <a:buChar char="•"/>
            </a:pPr>
            <a:r>
              <a:rPr lang="en-US" sz="2400" dirty="0" smtClean="0">
                <a:solidFill>
                  <a:srgbClr val="C00000"/>
                </a:solidFill>
                <a:latin typeface="Arial" pitchFamily="34" charset="0"/>
                <a:cs typeface="Arial" pitchFamily="34" charset="0"/>
              </a:rPr>
              <a:t>Smaller </a:t>
            </a:r>
            <a:r>
              <a:rPr lang="en-SG" sz="2400" dirty="0" smtClean="0">
                <a:solidFill>
                  <a:srgbClr val="C00000"/>
                </a:solidFill>
                <a:latin typeface="Arial" pitchFamily="34" charset="0"/>
                <a:cs typeface="Arial" pitchFamily="34" charset="0"/>
              </a:rPr>
              <a:t>mean pore size; </a:t>
            </a:r>
          </a:p>
          <a:p>
            <a:pPr marL="284163" indent="-284163" fontAlgn="auto">
              <a:spcBef>
                <a:spcPts val="0"/>
              </a:spcBef>
              <a:spcAft>
                <a:spcPts val="0"/>
              </a:spcAft>
              <a:buFont typeface="Arial" pitchFamily="34" charset="0"/>
              <a:buChar char="•"/>
            </a:pPr>
            <a:r>
              <a:rPr lang="en-SG" sz="2400" dirty="0" smtClean="0">
                <a:solidFill>
                  <a:srgbClr val="C00000"/>
                </a:solidFill>
                <a:latin typeface="Arial" pitchFamily="34" charset="0"/>
                <a:cs typeface="Arial" pitchFamily="34" charset="0"/>
              </a:rPr>
              <a:t>Narrower pore-size distribution; </a:t>
            </a:r>
          </a:p>
          <a:p>
            <a:pPr marL="284163" indent="-284163" fontAlgn="auto">
              <a:spcBef>
                <a:spcPts val="0"/>
              </a:spcBef>
              <a:spcAft>
                <a:spcPts val="0"/>
              </a:spcAft>
              <a:buFont typeface="Arial" pitchFamily="34" charset="0"/>
              <a:buChar char="•"/>
            </a:pPr>
            <a:r>
              <a:rPr lang="en-SG" sz="2400" dirty="0" smtClean="0">
                <a:solidFill>
                  <a:srgbClr val="C00000"/>
                </a:solidFill>
                <a:latin typeface="Arial" pitchFamily="34" charset="0"/>
                <a:cs typeface="Arial" pitchFamily="34" charset="0"/>
              </a:rPr>
              <a:t>Higher pore volume</a:t>
            </a:r>
            <a:endParaRPr lang="en-US" sz="2400" dirty="0">
              <a:solidFill>
                <a:srgbClr val="C00000"/>
              </a:solidFill>
              <a:latin typeface="Arial" pitchFamily="34" charset="0"/>
              <a:cs typeface="Arial" pitchFamily="34" charset="0"/>
            </a:endParaRPr>
          </a:p>
        </p:txBody>
      </p:sp>
      <p:grpSp>
        <p:nvGrpSpPr>
          <p:cNvPr id="3" name="Group 2"/>
          <p:cNvGrpSpPr/>
          <p:nvPr/>
        </p:nvGrpSpPr>
        <p:grpSpPr>
          <a:xfrm>
            <a:off x="0" y="2971800"/>
            <a:ext cx="9144000" cy="2011681"/>
            <a:chOff x="304800" y="1828800"/>
            <a:chExt cx="8610600" cy="2011681"/>
          </a:xfrm>
        </p:grpSpPr>
        <p:pic>
          <p:nvPicPr>
            <p:cNvPr id="36" name="Picture 2"/>
            <p:cNvPicPr>
              <a:picLocks noChangeArrowheads="1"/>
            </p:cNvPicPr>
            <p:nvPr/>
          </p:nvPicPr>
          <p:blipFill>
            <a:blip r:embed="rId2" cstate="print"/>
            <a:srcRect/>
            <a:stretch>
              <a:fillRect/>
            </a:stretch>
          </p:blipFill>
          <p:spPr bwMode="auto">
            <a:xfrm>
              <a:off x="304800" y="1828801"/>
              <a:ext cx="2834640" cy="2011680"/>
            </a:xfrm>
            <a:prstGeom prst="rect">
              <a:avLst/>
            </a:prstGeom>
            <a:noFill/>
          </p:spPr>
        </p:pic>
        <p:pic>
          <p:nvPicPr>
            <p:cNvPr id="37" name="Picture 8"/>
            <p:cNvPicPr>
              <a:picLocks noChangeArrowheads="1"/>
            </p:cNvPicPr>
            <p:nvPr/>
          </p:nvPicPr>
          <p:blipFill>
            <a:blip r:embed="rId3" cstate="print"/>
            <a:srcRect/>
            <a:stretch>
              <a:fillRect/>
            </a:stretch>
          </p:blipFill>
          <p:spPr bwMode="auto">
            <a:xfrm>
              <a:off x="3200400" y="1828800"/>
              <a:ext cx="2834640" cy="2011680"/>
            </a:xfrm>
            <a:prstGeom prst="rect">
              <a:avLst/>
            </a:prstGeom>
            <a:noFill/>
          </p:spPr>
        </p:pic>
        <p:pic>
          <p:nvPicPr>
            <p:cNvPr id="43" name="Picture 5"/>
            <p:cNvPicPr>
              <a:picLocks noChangeArrowheads="1"/>
            </p:cNvPicPr>
            <p:nvPr/>
          </p:nvPicPr>
          <p:blipFill>
            <a:blip r:embed="rId4" cstate="print"/>
            <a:srcRect/>
            <a:stretch>
              <a:fillRect/>
            </a:stretch>
          </p:blipFill>
          <p:spPr bwMode="auto">
            <a:xfrm>
              <a:off x="6080760" y="1828800"/>
              <a:ext cx="2834640" cy="2011680"/>
            </a:xfrm>
            <a:prstGeom prst="rect">
              <a:avLst/>
            </a:prstGeom>
            <a:noFill/>
          </p:spPr>
        </p:pic>
      </p:grpSp>
      <p:sp>
        <p:nvSpPr>
          <p:cNvPr id="55" name="Text Box 11"/>
          <p:cNvSpPr txBox="1">
            <a:spLocks noChangeArrowheads="1"/>
          </p:cNvSpPr>
          <p:nvPr/>
        </p:nvSpPr>
        <p:spPr bwMode="auto">
          <a:xfrm>
            <a:off x="2342018" y="3048000"/>
            <a:ext cx="657478" cy="3143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spcBef>
                <a:spcPct val="0"/>
              </a:spcBef>
            </a:pPr>
            <a:r>
              <a:rPr lang="en-US" altLang="zh-CN" sz="1200" dirty="0" smtClean="0">
                <a:solidFill>
                  <a:prstClr val="black"/>
                </a:solidFill>
                <a:latin typeface="Arial" pitchFamily="34" charset="0"/>
                <a:ea typeface="Times New Roman" pitchFamily="18" charset="0"/>
                <a:cs typeface="Arial" pitchFamily="34" charset="0"/>
              </a:rPr>
              <a:t>25 °C</a:t>
            </a:r>
            <a:endParaRPr lang="en-US" altLang="zh-CN" sz="1800" b="0" dirty="0" smtClean="0">
              <a:solidFill>
                <a:prstClr val="black"/>
              </a:solidFill>
              <a:latin typeface="Arial" pitchFamily="34" charset="0"/>
              <a:cs typeface="Arial" pitchFamily="34" charset="0"/>
            </a:endParaRPr>
          </a:p>
        </p:txBody>
      </p:sp>
      <p:sp>
        <p:nvSpPr>
          <p:cNvPr id="56" name="Text Box 11"/>
          <p:cNvSpPr txBox="1">
            <a:spLocks noChangeArrowheads="1"/>
          </p:cNvSpPr>
          <p:nvPr/>
        </p:nvSpPr>
        <p:spPr bwMode="auto">
          <a:xfrm>
            <a:off x="5412183" y="3048000"/>
            <a:ext cx="657478" cy="3143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spcBef>
                <a:spcPct val="0"/>
              </a:spcBef>
            </a:pPr>
            <a:r>
              <a:rPr lang="en-US" altLang="zh-CN" sz="1200" dirty="0" smtClean="0">
                <a:solidFill>
                  <a:prstClr val="black"/>
                </a:solidFill>
                <a:latin typeface="Arial" pitchFamily="34" charset="0"/>
                <a:ea typeface="Times New Roman" pitchFamily="18" charset="0"/>
                <a:cs typeface="Arial" pitchFamily="34" charset="0"/>
              </a:rPr>
              <a:t>-9 °C</a:t>
            </a:r>
            <a:endParaRPr lang="en-US" altLang="zh-CN" sz="1800" b="0" dirty="0" smtClean="0">
              <a:solidFill>
                <a:prstClr val="black"/>
              </a:solidFill>
              <a:latin typeface="Arial" pitchFamily="34" charset="0"/>
              <a:cs typeface="Arial" pitchFamily="34" charset="0"/>
            </a:endParaRPr>
          </a:p>
        </p:txBody>
      </p:sp>
      <p:sp>
        <p:nvSpPr>
          <p:cNvPr id="57" name="Text Box 11"/>
          <p:cNvSpPr txBox="1">
            <a:spLocks noChangeArrowheads="1"/>
          </p:cNvSpPr>
          <p:nvPr/>
        </p:nvSpPr>
        <p:spPr bwMode="auto">
          <a:xfrm>
            <a:off x="8506252" y="3048000"/>
            <a:ext cx="657478" cy="3143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spcBef>
                <a:spcPct val="0"/>
              </a:spcBef>
            </a:pPr>
            <a:r>
              <a:rPr lang="en-US" altLang="zh-CN" sz="1200" dirty="0" smtClean="0">
                <a:solidFill>
                  <a:prstClr val="black"/>
                </a:solidFill>
                <a:latin typeface="Arial" pitchFamily="34" charset="0"/>
                <a:ea typeface="Times New Roman" pitchFamily="18" charset="0"/>
                <a:cs typeface="Arial" pitchFamily="34" charset="0"/>
              </a:rPr>
              <a:t>-15 °C</a:t>
            </a:r>
            <a:endParaRPr lang="en-US" altLang="zh-CN" sz="1800" b="0" dirty="0" smtClean="0">
              <a:solidFill>
                <a:prstClr val="black"/>
              </a:solidFill>
              <a:latin typeface="Arial" pitchFamily="34" charset="0"/>
              <a:cs typeface="Arial" pitchFamily="34" charset="0"/>
            </a:endParaRPr>
          </a:p>
        </p:txBody>
      </p:sp>
      <p:sp>
        <p:nvSpPr>
          <p:cNvPr id="2" name="TextBox 1"/>
          <p:cNvSpPr txBox="1"/>
          <p:nvPr/>
        </p:nvSpPr>
        <p:spPr>
          <a:xfrm>
            <a:off x="-28576" y="1219200"/>
            <a:ext cx="9172575" cy="584775"/>
          </a:xfrm>
          <a:prstGeom prst="rect">
            <a:avLst/>
          </a:prstGeom>
          <a:noFill/>
        </p:spPr>
        <p:txBody>
          <a:bodyPr wrap="square" rtlCol="0">
            <a:spAutoFit/>
          </a:bodyPr>
          <a:lstStyle/>
          <a:p>
            <a:r>
              <a:rPr lang="en-US" dirty="0" smtClean="0">
                <a:solidFill>
                  <a:srgbClr val="C00000"/>
                </a:solidFill>
              </a:rPr>
              <a:t>Effect of preparation temperature</a:t>
            </a:r>
            <a:endParaRPr lang="en-US" dirty="0">
              <a:solidFill>
                <a:srgbClr val="C00000"/>
              </a:solidFill>
            </a:endParaRPr>
          </a:p>
        </p:txBody>
      </p:sp>
    </p:spTree>
    <p:extLst>
      <p:ext uri="{BB962C8B-B14F-4D97-AF65-F5344CB8AC3E}">
        <p14:creationId xmlns:p14="http://schemas.microsoft.com/office/powerpoint/2010/main" val="5870588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258050" y="6400800"/>
            <a:ext cx="1905000" cy="457200"/>
          </a:xfrm>
        </p:spPr>
        <p:txBody>
          <a:bodyPr/>
          <a:lstStyle/>
          <a:p>
            <a:pPr>
              <a:defRPr/>
            </a:pPr>
            <a:fld id="{30A19B09-865F-40E5-B6D7-0F3E48BE18EF}" type="slidenum">
              <a:rPr lang="en-US" smtClean="0">
                <a:solidFill>
                  <a:schemeClr val="bg1"/>
                </a:solidFill>
              </a:rPr>
              <a:pPr>
                <a:defRPr/>
              </a:pPr>
              <a:t>2</a:t>
            </a:fld>
            <a:endParaRPr lang="en-US" dirty="0">
              <a:solidFill>
                <a:schemeClr val="bg1"/>
              </a:solidFill>
            </a:endParaRPr>
          </a:p>
        </p:txBody>
      </p:sp>
      <p:pic>
        <p:nvPicPr>
          <p:cNvPr id="4" name="Picture 3" descr="sdfqe53trwgfdasadb.png"/>
          <p:cNvPicPr>
            <a:picLocks noChangeAspect="1"/>
          </p:cNvPicPr>
          <p:nvPr/>
        </p:nvPicPr>
        <p:blipFill>
          <a:blip r:embed="rId3" cstate="print"/>
          <a:stretch>
            <a:fillRect/>
          </a:stretch>
        </p:blipFill>
        <p:spPr>
          <a:xfrm>
            <a:off x="2249400" y="1828800"/>
            <a:ext cx="9144000" cy="4590288"/>
          </a:xfrm>
          <a:prstGeom prst="rect">
            <a:avLst/>
          </a:prstGeom>
        </p:spPr>
      </p:pic>
      <p:sp>
        <p:nvSpPr>
          <p:cNvPr id="5" name="Rectangle 4"/>
          <p:cNvSpPr/>
          <p:nvPr/>
        </p:nvSpPr>
        <p:spPr bwMode="auto">
          <a:xfrm>
            <a:off x="6812500" y="1836725"/>
            <a:ext cx="4572000" cy="4663440"/>
          </a:xfrm>
          <a:prstGeom prst="rect">
            <a:avLst/>
          </a:prstGeom>
          <a:solidFill>
            <a:srgbClr val="FFFF99"/>
          </a:solidFill>
          <a:ln w="381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2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charset="0"/>
            </a:endParaRPr>
          </a:p>
        </p:txBody>
      </p:sp>
      <p:sp>
        <p:nvSpPr>
          <p:cNvPr id="6" name="TextBox 5"/>
          <p:cNvSpPr txBox="1"/>
          <p:nvPr/>
        </p:nvSpPr>
        <p:spPr>
          <a:xfrm>
            <a:off x="0" y="152400"/>
            <a:ext cx="9144000" cy="584775"/>
          </a:xfrm>
          <a:prstGeom prst="rect">
            <a:avLst/>
          </a:prstGeom>
          <a:noFill/>
        </p:spPr>
        <p:txBody>
          <a:bodyPr wrap="square" rtlCol="0">
            <a:spAutoFit/>
          </a:bodyPr>
          <a:lstStyle/>
          <a:p>
            <a:pPr algn="ctr">
              <a:lnSpc>
                <a:spcPct val="80000"/>
              </a:lnSpc>
              <a:spcBef>
                <a:spcPts val="0"/>
              </a:spcBef>
              <a:tabLst>
                <a:tab pos="4572000" algn="l"/>
              </a:tabLst>
            </a:pPr>
            <a:r>
              <a:rPr lang="en-US" sz="4000" dirty="0" smtClean="0">
                <a:solidFill>
                  <a:srgbClr val="FE021A"/>
                </a:solidFill>
                <a:effectLst>
                  <a:outerShdw blurRad="38100" dist="38100" dir="2700000" algn="tl">
                    <a:srgbClr val="000000"/>
                  </a:outerShdw>
                </a:effectLst>
              </a:rPr>
              <a:t>Food for Thought!</a:t>
            </a:r>
          </a:p>
        </p:txBody>
      </p:sp>
      <p:sp>
        <p:nvSpPr>
          <p:cNvPr id="3" name="TextBox 2"/>
          <p:cNvSpPr txBox="1"/>
          <p:nvPr/>
        </p:nvSpPr>
        <p:spPr>
          <a:xfrm>
            <a:off x="0" y="762000"/>
            <a:ext cx="9144000" cy="584775"/>
          </a:xfrm>
          <a:prstGeom prst="rect">
            <a:avLst/>
          </a:prstGeom>
          <a:noFill/>
        </p:spPr>
        <p:txBody>
          <a:bodyPr wrap="square" rtlCol="0">
            <a:spAutoFit/>
          </a:bodyPr>
          <a:lstStyle/>
          <a:p>
            <a:pPr lvl="0" algn="ctr">
              <a:lnSpc>
                <a:spcPct val="80000"/>
              </a:lnSpc>
              <a:spcBef>
                <a:spcPts val="0"/>
              </a:spcBef>
              <a:tabLst>
                <a:tab pos="4572000" algn="l"/>
              </a:tabLst>
            </a:pPr>
            <a:r>
              <a:rPr lang="en-US" sz="4000" dirty="0">
                <a:solidFill>
                  <a:srgbClr val="FE021A"/>
                </a:solidFill>
                <a:effectLst>
                  <a:outerShdw blurRad="38100" dist="38100" dir="2700000" algn="tl">
                    <a:srgbClr val="000000"/>
                  </a:outerShdw>
                </a:effectLst>
              </a:rPr>
              <a:t>Maurits Escher’s Impossible Cub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Rectangle 11"/>
          <p:cNvSpPr>
            <a:spLocks noChangeArrowheads="1"/>
          </p:cNvSpPr>
          <p:nvPr/>
        </p:nvSpPr>
        <p:spPr bwMode="auto">
          <a:xfrm>
            <a:off x="0" y="1076678"/>
            <a:ext cx="9144000" cy="71438"/>
          </a:xfrm>
          <a:prstGeom prst="rect">
            <a:avLst/>
          </a:prstGeom>
          <a:solidFill>
            <a:srgbClr val="C00000"/>
          </a:solidFill>
          <a:ln>
            <a:noFill/>
            <a:headEnd/>
            <a:tailEnd/>
          </a:ln>
          <a:effectLst/>
          <a:scene3d>
            <a:camera prst="orthographicFront">
              <a:rot lat="0" lon="0" rev="0"/>
            </a:camera>
            <a:lightRig rig="contrasting" dir="t">
              <a:rot lat="0" lon="0" rev="1500000"/>
            </a:lightRig>
          </a:scene3d>
          <a:sp3d prstMaterial="metal">
            <a:bevelT w="88900" h="88900"/>
          </a:sp3d>
        </p:spPr>
        <p:style>
          <a:lnRef idx="1">
            <a:schemeClr val="accent2"/>
          </a:lnRef>
          <a:fillRef idx="2">
            <a:schemeClr val="accent2"/>
          </a:fillRef>
          <a:effectRef idx="1">
            <a:schemeClr val="accent2"/>
          </a:effectRef>
          <a:fontRef idx="minor">
            <a:schemeClr val="dk1"/>
          </a:fontRef>
        </p:style>
        <p:txBody>
          <a:bodyPr wrap="none" anchor="ctr"/>
          <a:lstStyle/>
          <a:p>
            <a:pPr fontAlgn="auto">
              <a:spcBef>
                <a:spcPts val="0"/>
              </a:spcBef>
              <a:spcAft>
                <a:spcPts val="0"/>
              </a:spcAft>
              <a:defRPr/>
            </a:pPr>
            <a:endParaRPr lang="zh-CN" altLang="en-US" sz="1800" b="0">
              <a:solidFill>
                <a:prstClr val="black"/>
              </a:solidFill>
              <a:latin typeface="Arial" charset="0"/>
            </a:endParaRPr>
          </a:p>
        </p:txBody>
      </p:sp>
      <p:sp>
        <p:nvSpPr>
          <p:cNvPr id="24" name="Title 6"/>
          <p:cNvSpPr txBox="1">
            <a:spLocks/>
          </p:cNvSpPr>
          <p:nvPr/>
        </p:nvSpPr>
        <p:spPr>
          <a:xfrm>
            <a:off x="0" y="228600"/>
            <a:ext cx="9144000" cy="609600"/>
          </a:xfrm>
          <a:prstGeom prst="rect">
            <a:avLst/>
          </a:prstGeom>
        </p:spPr>
        <p:txBody>
          <a:bodyPr/>
          <a:lstStyle/>
          <a:p>
            <a:pPr fontAlgn="auto">
              <a:lnSpc>
                <a:spcPts val="3600"/>
              </a:lnSpc>
              <a:spcBef>
                <a:spcPct val="0"/>
              </a:spcBef>
              <a:spcAft>
                <a:spcPts val="0"/>
              </a:spcAft>
              <a:defRPr/>
            </a:pPr>
            <a:r>
              <a:rPr lang="en-US" sz="4000" dirty="0" smtClean="0">
                <a:solidFill>
                  <a:prstClr val="black"/>
                </a:solidFill>
                <a:latin typeface="Arial Black" pitchFamily="34" charset="0"/>
                <a:cs typeface="Arial" pitchFamily="34" charset="0"/>
              </a:rPr>
              <a:t>Results – Cryogel Morphology</a:t>
            </a:r>
            <a:endParaRPr lang="en-SG" sz="4000" dirty="0">
              <a:solidFill>
                <a:prstClr val="black"/>
              </a:solidFill>
              <a:latin typeface="Arial Black" pitchFamily="34" charset="0"/>
              <a:cs typeface="Arial" pitchFamily="34" charset="0"/>
            </a:endParaRPr>
          </a:p>
        </p:txBody>
      </p:sp>
      <p:sp>
        <p:nvSpPr>
          <p:cNvPr id="26" name="Slide Number Placeholder 25"/>
          <p:cNvSpPr>
            <a:spLocks noGrp="1"/>
          </p:cNvSpPr>
          <p:nvPr>
            <p:ph type="sldNum" sz="quarter" idx="12"/>
          </p:nvPr>
        </p:nvSpPr>
        <p:spPr>
          <a:xfrm>
            <a:off x="7010400" y="6492875"/>
            <a:ext cx="2133600" cy="365125"/>
          </a:xfrm>
        </p:spPr>
        <p:txBody>
          <a:bodyPr/>
          <a:lstStyle/>
          <a:p>
            <a:fld id="{0CB51487-9919-481F-B7F4-3686E9E9E891}" type="slidenum">
              <a:rPr lang="en-US" sz="1800" smtClean="0">
                <a:solidFill>
                  <a:schemeClr val="tx1"/>
                </a:solidFill>
                <a:latin typeface="Arial" pitchFamily="34" charset="0"/>
                <a:cs typeface="Arial" pitchFamily="34" charset="0"/>
              </a:rPr>
              <a:pPr/>
              <a:t>20</a:t>
            </a:fld>
            <a:endParaRPr lang="en-US" sz="1800" dirty="0">
              <a:solidFill>
                <a:schemeClr val="tx1"/>
              </a:solidFill>
              <a:latin typeface="Arial" pitchFamily="34" charset="0"/>
              <a:cs typeface="Arial" pitchFamily="34" charset="0"/>
            </a:endParaRPr>
          </a:p>
        </p:txBody>
      </p:sp>
      <p:sp>
        <p:nvSpPr>
          <p:cNvPr id="59" name="TextBox 58"/>
          <p:cNvSpPr txBox="1"/>
          <p:nvPr/>
        </p:nvSpPr>
        <p:spPr>
          <a:xfrm>
            <a:off x="28575" y="5486400"/>
            <a:ext cx="5943600" cy="369332"/>
          </a:xfrm>
          <a:prstGeom prst="rect">
            <a:avLst/>
          </a:prstGeom>
          <a:noFill/>
        </p:spPr>
        <p:txBody>
          <a:bodyPr wrap="square" rtlCol="0">
            <a:spAutoFit/>
          </a:bodyPr>
          <a:lstStyle/>
          <a:p>
            <a:pPr algn="ctr" fontAlgn="auto">
              <a:spcBef>
                <a:spcPts val="0"/>
              </a:spcBef>
              <a:spcAft>
                <a:spcPts val="0"/>
              </a:spcAft>
            </a:pPr>
            <a:r>
              <a:rPr lang="en-US" sz="1800" dirty="0" smtClean="0">
                <a:solidFill>
                  <a:prstClr val="black"/>
                </a:solidFill>
                <a:latin typeface="Arial" pitchFamily="34" charset="0"/>
                <a:cs typeface="Arial" pitchFamily="34" charset="0"/>
              </a:rPr>
              <a:t>Freezing before gelation</a:t>
            </a:r>
            <a:endParaRPr lang="en-US" sz="1800" dirty="0">
              <a:solidFill>
                <a:prstClr val="black"/>
              </a:solidFill>
              <a:latin typeface="Arial" pitchFamily="34" charset="0"/>
              <a:cs typeface="Arial" pitchFamily="34" charset="0"/>
            </a:endParaRPr>
          </a:p>
        </p:txBody>
      </p:sp>
      <p:sp>
        <p:nvSpPr>
          <p:cNvPr id="60" name="TextBox 59"/>
          <p:cNvSpPr txBox="1"/>
          <p:nvPr/>
        </p:nvSpPr>
        <p:spPr>
          <a:xfrm>
            <a:off x="619128" y="6019800"/>
            <a:ext cx="4724400" cy="400110"/>
          </a:xfrm>
          <a:prstGeom prst="rect">
            <a:avLst/>
          </a:prstGeom>
          <a:noFill/>
        </p:spPr>
        <p:txBody>
          <a:bodyPr wrap="square" rtlCol="0">
            <a:spAutoFit/>
          </a:bodyPr>
          <a:lstStyle/>
          <a:p>
            <a:pPr marL="284163" indent="-284163" algn="ctr" fontAlgn="auto">
              <a:spcBef>
                <a:spcPts val="0"/>
              </a:spcBef>
              <a:spcAft>
                <a:spcPts val="0"/>
              </a:spcAft>
            </a:pPr>
            <a:r>
              <a:rPr lang="en-US" sz="2000" dirty="0" smtClean="0">
                <a:solidFill>
                  <a:srgbClr val="C00000"/>
                </a:solidFill>
                <a:latin typeface="Arial" pitchFamily="34" charset="0"/>
                <a:cs typeface="Arial" pitchFamily="34" charset="0"/>
              </a:rPr>
              <a:t>Well-interconnected open pores</a:t>
            </a:r>
            <a:endParaRPr lang="en-US" sz="2000" dirty="0">
              <a:solidFill>
                <a:srgbClr val="C00000"/>
              </a:solidFill>
              <a:latin typeface="Arial" pitchFamily="34" charset="0"/>
              <a:cs typeface="Arial" pitchFamily="34" charset="0"/>
            </a:endParaRPr>
          </a:p>
        </p:txBody>
      </p:sp>
      <p:sp>
        <p:nvSpPr>
          <p:cNvPr id="61" name="TextBox 60"/>
          <p:cNvSpPr txBox="1"/>
          <p:nvPr/>
        </p:nvSpPr>
        <p:spPr>
          <a:xfrm>
            <a:off x="6367460" y="5481640"/>
            <a:ext cx="2857513" cy="369332"/>
          </a:xfrm>
          <a:prstGeom prst="rect">
            <a:avLst/>
          </a:prstGeom>
          <a:noFill/>
        </p:spPr>
        <p:txBody>
          <a:bodyPr wrap="square" rtlCol="0">
            <a:spAutoFit/>
          </a:bodyPr>
          <a:lstStyle/>
          <a:p>
            <a:pPr algn="ctr" fontAlgn="auto">
              <a:spcBef>
                <a:spcPts val="0"/>
              </a:spcBef>
              <a:spcAft>
                <a:spcPts val="0"/>
              </a:spcAft>
            </a:pPr>
            <a:r>
              <a:rPr lang="en-US" sz="1800" dirty="0" smtClean="0">
                <a:solidFill>
                  <a:prstClr val="black"/>
                </a:solidFill>
                <a:latin typeface="Arial" pitchFamily="34" charset="0"/>
                <a:cs typeface="Arial" pitchFamily="34" charset="0"/>
              </a:rPr>
              <a:t>Freezing after gelation</a:t>
            </a:r>
            <a:endParaRPr lang="en-US" sz="1800" dirty="0">
              <a:solidFill>
                <a:prstClr val="black"/>
              </a:solidFill>
              <a:latin typeface="Arial" pitchFamily="34" charset="0"/>
              <a:cs typeface="Arial" pitchFamily="34" charset="0"/>
            </a:endParaRPr>
          </a:p>
        </p:txBody>
      </p:sp>
      <p:sp>
        <p:nvSpPr>
          <p:cNvPr id="31" name="TextBox 30"/>
          <p:cNvSpPr txBox="1"/>
          <p:nvPr/>
        </p:nvSpPr>
        <p:spPr>
          <a:xfrm>
            <a:off x="6376992" y="6019800"/>
            <a:ext cx="2743200" cy="400110"/>
          </a:xfrm>
          <a:prstGeom prst="rect">
            <a:avLst/>
          </a:prstGeom>
          <a:noFill/>
        </p:spPr>
        <p:txBody>
          <a:bodyPr wrap="square" rtlCol="0">
            <a:spAutoFit/>
          </a:bodyPr>
          <a:lstStyle/>
          <a:p>
            <a:pPr marL="284163" indent="-284163" algn="ctr" fontAlgn="auto">
              <a:spcBef>
                <a:spcPts val="0"/>
              </a:spcBef>
              <a:spcAft>
                <a:spcPts val="0"/>
              </a:spcAft>
            </a:pPr>
            <a:r>
              <a:rPr lang="en-US" sz="2000" dirty="0" smtClean="0">
                <a:solidFill>
                  <a:srgbClr val="C00000"/>
                </a:solidFill>
                <a:latin typeface="Arial" pitchFamily="34" charset="0"/>
                <a:cs typeface="Arial" pitchFamily="34" charset="0"/>
              </a:rPr>
              <a:t>Large closed pores</a:t>
            </a:r>
            <a:endParaRPr lang="en-US" sz="2000" dirty="0">
              <a:solidFill>
                <a:srgbClr val="C00000"/>
              </a:solidFill>
              <a:latin typeface="Arial" pitchFamily="34" charset="0"/>
              <a:cs typeface="Arial" pitchFamily="34" charset="0"/>
            </a:endParaRPr>
          </a:p>
        </p:txBody>
      </p:sp>
      <p:sp>
        <p:nvSpPr>
          <p:cNvPr id="2" name="Rectangle 1"/>
          <p:cNvSpPr/>
          <p:nvPr/>
        </p:nvSpPr>
        <p:spPr>
          <a:xfrm>
            <a:off x="0" y="1219200"/>
            <a:ext cx="9144000" cy="584775"/>
          </a:xfrm>
          <a:prstGeom prst="rect">
            <a:avLst/>
          </a:prstGeom>
        </p:spPr>
        <p:txBody>
          <a:bodyPr wrap="square">
            <a:spAutoFit/>
          </a:bodyPr>
          <a:lstStyle/>
          <a:p>
            <a:pPr lvl="0"/>
            <a:r>
              <a:rPr lang="en-US" dirty="0">
                <a:solidFill>
                  <a:srgbClr val="C00000"/>
                </a:solidFill>
              </a:rPr>
              <a:t>Effect of </a:t>
            </a:r>
            <a:r>
              <a:rPr lang="en-US" dirty="0" smtClean="0">
                <a:solidFill>
                  <a:srgbClr val="C00000"/>
                </a:solidFill>
              </a:rPr>
              <a:t>initiator concentration</a:t>
            </a:r>
            <a:endParaRPr lang="en-US" dirty="0">
              <a:solidFill>
                <a:srgbClr val="C00000"/>
              </a:solidFill>
            </a:endParaRPr>
          </a:p>
        </p:txBody>
      </p:sp>
      <p:sp>
        <p:nvSpPr>
          <p:cNvPr id="16" name="Right Arrow 15"/>
          <p:cNvSpPr/>
          <p:nvPr/>
        </p:nvSpPr>
        <p:spPr>
          <a:xfrm>
            <a:off x="838200" y="2667000"/>
            <a:ext cx="7315200" cy="381000"/>
          </a:xfrm>
          <a:prstGeom prst="rightArrow">
            <a:avLst/>
          </a:prstGeom>
          <a:solidFill>
            <a:srgbClr val="0000FF"/>
          </a:solidFill>
          <a:ln>
            <a:solidFill>
              <a:srgbClr val="0000FF"/>
            </a:soli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sp>
        <p:nvSpPr>
          <p:cNvPr id="17" name="TextBox 16"/>
          <p:cNvSpPr txBox="1"/>
          <p:nvPr/>
        </p:nvSpPr>
        <p:spPr>
          <a:xfrm>
            <a:off x="1676400" y="2286000"/>
            <a:ext cx="5562600" cy="400110"/>
          </a:xfrm>
          <a:prstGeom prst="rect">
            <a:avLst/>
          </a:prstGeom>
          <a:noFill/>
        </p:spPr>
        <p:txBody>
          <a:bodyPr wrap="square" rtlCol="0">
            <a:spAutoFit/>
          </a:bodyPr>
          <a:lstStyle/>
          <a:p>
            <a:pPr algn="ctr" fontAlgn="auto">
              <a:spcBef>
                <a:spcPts val="0"/>
              </a:spcBef>
              <a:spcAft>
                <a:spcPts val="0"/>
              </a:spcAft>
            </a:pPr>
            <a:r>
              <a:rPr lang="en-US" sz="2000" dirty="0" smtClean="0">
                <a:solidFill>
                  <a:prstClr val="black"/>
                </a:solidFill>
                <a:latin typeface="Arial" pitchFamily="34" charset="0"/>
                <a:cs typeface="Arial" pitchFamily="34" charset="0"/>
              </a:rPr>
              <a:t>Increasing initiator concentration</a:t>
            </a:r>
            <a:endParaRPr lang="en-US" sz="2000" dirty="0">
              <a:solidFill>
                <a:prstClr val="black"/>
              </a:solidFill>
              <a:latin typeface="Arial" pitchFamily="34" charset="0"/>
              <a:cs typeface="Arial" pitchFamily="34" charset="0"/>
            </a:endParaRPr>
          </a:p>
        </p:txBody>
      </p:sp>
      <p:grpSp>
        <p:nvGrpSpPr>
          <p:cNvPr id="6" name="Group 5"/>
          <p:cNvGrpSpPr/>
          <p:nvPr/>
        </p:nvGrpSpPr>
        <p:grpSpPr>
          <a:xfrm>
            <a:off x="0" y="3276600"/>
            <a:ext cx="9144000" cy="2057398"/>
            <a:chOff x="0" y="2743200"/>
            <a:chExt cx="9144000" cy="2057398"/>
          </a:xfrm>
        </p:grpSpPr>
        <p:grpSp>
          <p:nvGrpSpPr>
            <p:cNvPr id="5" name="Group 4"/>
            <p:cNvGrpSpPr/>
            <p:nvPr/>
          </p:nvGrpSpPr>
          <p:grpSpPr>
            <a:xfrm>
              <a:off x="0" y="2743200"/>
              <a:ext cx="9144000" cy="2057398"/>
              <a:chOff x="0" y="1828800"/>
              <a:chExt cx="9144000" cy="2057398"/>
            </a:xfrm>
          </p:grpSpPr>
          <p:grpSp>
            <p:nvGrpSpPr>
              <p:cNvPr id="3" name="Group 2"/>
              <p:cNvGrpSpPr/>
              <p:nvPr/>
            </p:nvGrpSpPr>
            <p:grpSpPr>
              <a:xfrm>
                <a:off x="0" y="1828800"/>
                <a:ext cx="9144000" cy="2057398"/>
                <a:chOff x="152399" y="2457510"/>
                <a:chExt cx="8839201" cy="2057398"/>
              </a:xfrm>
            </p:grpSpPr>
            <p:pic>
              <p:nvPicPr>
                <p:cNvPr id="12296" name="Picture 17"/>
                <p:cNvPicPr>
                  <a:picLocks noChangeArrowheads="1"/>
                </p:cNvPicPr>
                <p:nvPr/>
              </p:nvPicPr>
              <p:blipFill>
                <a:blip r:embed="rId2" cstate="print"/>
                <a:srcRect/>
                <a:stretch>
                  <a:fillRect/>
                </a:stretch>
              </p:blipFill>
              <p:spPr bwMode="auto">
                <a:xfrm>
                  <a:off x="152399" y="2503228"/>
                  <a:ext cx="2834640" cy="2011680"/>
                </a:xfrm>
                <a:prstGeom prst="rect">
                  <a:avLst/>
                </a:prstGeom>
                <a:noFill/>
              </p:spPr>
            </p:pic>
            <p:pic>
              <p:nvPicPr>
                <p:cNvPr id="12295" name="Picture 16"/>
                <p:cNvPicPr>
                  <a:picLocks noChangeArrowheads="1"/>
                </p:cNvPicPr>
                <p:nvPr/>
              </p:nvPicPr>
              <p:blipFill>
                <a:blip r:embed="rId3" cstate="print"/>
                <a:srcRect/>
                <a:stretch>
                  <a:fillRect/>
                </a:stretch>
              </p:blipFill>
              <p:spPr bwMode="auto">
                <a:xfrm>
                  <a:off x="3048000" y="2503228"/>
                  <a:ext cx="2834640" cy="2011680"/>
                </a:xfrm>
                <a:prstGeom prst="rect">
                  <a:avLst/>
                </a:prstGeom>
                <a:noFill/>
              </p:spPr>
            </p:pic>
            <p:pic>
              <p:nvPicPr>
                <p:cNvPr id="12294" name="Picture 18"/>
                <p:cNvPicPr>
                  <a:picLocks noChangeArrowheads="1"/>
                </p:cNvPicPr>
                <p:nvPr/>
              </p:nvPicPr>
              <p:blipFill>
                <a:blip r:embed="rId4" cstate="print"/>
                <a:srcRect/>
                <a:stretch>
                  <a:fillRect/>
                </a:stretch>
              </p:blipFill>
              <p:spPr bwMode="auto">
                <a:xfrm>
                  <a:off x="6111240" y="2457510"/>
                  <a:ext cx="2880360" cy="2011680"/>
                </a:xfrm>
                <a:prstGeom prst="rect">
                  <a:avLst/>
                </a:prstGeom>
                <a:noFill/>
              </p:spPr>
            </p:pic>
          </p:grpSp>
          <p:sp>
            <p:nvSpPr>
              <p:cNvPr id="28" name="Text Box 10"/>
              <p:cNvSpPr txBox="1">
                <a:spLocks noChangeArrowheads="1"/>
              </p:cNvSpPr>
              <p:nvPr/>
            </p:nvSpPr>
            <p:spPr bwMode="auto">
              <a:xfrm>
                <a:off x="5086352" y="1962150"/>
                <a:ext cx="828675" cy="3143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spcBef>
                    <a:spcPct val="0"/>
                  </a:spcBef>
                </a:pPr>
                <a:r>
                  <a:rPr lang="en-US" altLang="zh-CN" sz="1200" dirty="0" smtClean="0">
                    <a:solidFill>
                      <a:prstClr val="black"/>
                    </a:solidFill>
                    <a:latin typeface="Arial" pitchFamily="34" charset="0"/>
                    <a:ea typeface="Times New Roman" pitchFamily="18" charset="0"/>
                    <a:cs typeface="Arial" pitchFamily="34" charset="0"/>
                  </a:rPr>
                  <a:t>3.50 mM</a:t>
                </a:r>
                <a:endParaRPr lang="en-US" altLang="zh-CN" sz="1800" b="0" dirty="0" smtClean="0">
                  <a:solidFill>
                    <a:prstClr val="black"/>
                  </a:solidFill>
                  <a:latin typeface="Arial" pitchFamily="34" charset="0"/>
                  <a:cs typeface="Arial" pitchFamily="34" charset="0"/>
                </a:endParaRPr>
              </a:p>
            </p:txBody>
          </p:sp>
          <p:sp>
            <p:nvSpPr>
              <p:cNvPr id="29" name="Text Box 10"/>
              <p:cNvSpPr txBox="1">
                <a:spLocks noChangeArrowheads="1"/>
              </p:cNvSpPr>
              <p:nvPr/>
            </p:nvSpPr>
            <p:spPr bwMode="auto">
              <a:xfrm>
                <a:off x="2105024" y="1952624"/>
                <a:ext cx="828675" cy="3143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spcBef>
                    <a:spcPct val="0"/>
                  </a:spcBef>
                </a:pPr>
                <a:r>
                  <a:rPr lang="en-US" altLang="zh-CN" sz="1200" dirty="0" smtClean="0">
                    <a:solidFill>
                      <a:prstClr val="black"/>
                    </a:solidFill>
                    <a:latin typeface="Arial" pitchFamily="34" charset="0"/>
                    <a:ea typeface="Times New Roman" pitchFamily="18" charset="0"/>
                    <a:cs typeface="Arial" pitchFamily="34" charset="0"/>
                  </a:rPr>
                  <a:t>1.75 mM</a:t>
                </a:r>
                <a:endParaRPr lang="en-US" altLang="zh-CN" sz="1800" b="0" dirty="0" smtClean="0">
                  <a:solidFill>
                    <a:prstClr val="black"/>
                  </a:solidFill>
                  <a:latin typeface="Arial" pitchFamily="34" charset="0"/>
                  <a:cs typeface="Arial" pitchFamily="34" charset="0"/>
                </a:endParaRPr>
              </a:p>
            </p:txBody>
          </p:sp>
        </p:grpSp>
        <p:sp>
          <p:nvSpPr>
            <p:cNvPr id="12298" name="Text Box 10"/>
            <p:cNvSpPr txBox="1">
              <a:spLocks noChangeArrowheads="1"/>
            </p:cNvSpPr>
            <p:nvPr/>
          </p:nvSpPr>
          <p:spPr bwMode="auto">
            <a:xfrm>
              <a:off x="8315325" y="2833688"/>
              <a:ext cx="828675" cy="3143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spcBef>
                  <a:spcPct val="0"/>
                </a:spcBef>
              </a:pPr>
              <a:r>
                <a:rPr lang="en-US" altLang="zh-CN" sz="1200" dirty="0" smtClean="0">
                  <a:solidFill>
                    <a:prstClr val="black"/>
                  </a:solidFill>
                  <a:latin typeface="Arial" pitchFamily="34" charset="0"/>
                  <a:ea typeface="Times New Roman" pitchFamily="18" charset="0"/>
                  <a:cs typeface="Arial" pitchFamily="34" charset="0"/>
                </a:rPr>
                <a:t>7.00 mM</a:t>
              </a:r>
              <a:endParaRPr lang="en-US" altLang="zh-CN" sz="1800" b="0" dirty="0" smtClean="0">
                <a:solidFill>
                  <a:prstClr val="black"/>
                </a:solidFill>
                <a:latin typeface="Arial" pitchFamily="34" charset="0"/>
                <a:cs typeface="Arial" pitchFamily="34" charset="0"/>
              </a:endParaRPr>
            </a:p>
          </p:txBody>
        </p:sp>
      </p:grpSp>
    </p:spTree>
    <p:extLst>
      <p:ext uri="{BB962C8B-B14F-4D97-AF65-F5344CB8AC3E}">
        <p14:creationId xmlns:p14="http://schemas.microsoft.com/office/powerpoint/2010/main" val="5766904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 name="Rectangle 11"/>
          <p:cNvSpPr>
            <a:spLocks noChangeArrowheads="1"/>
          </p:cNvSpPr>
          <p:nvPr/>
        </p:nvSpPr>
        <p:spPr bwMode="auto">
          <a:xfrm>
            <a:off x="0" y="1076678"/>
            <a:ext cx="9144000" cy="71438"/>
          </a:xfrm>
          <a:prstGeom prst="rect">
            <a:avLst/>
          </a:prstGeom>
          <a:solidFill>
            <a:srgbClr val="C00000"/>
          </a:solidFill>
          <a:ln>
            <a:noFill/>
            <a:headEnd/>
            <a:tailEnd/>
          </a:ln>
          <a:effectLst/>
          <a:scene3d>
            <a:camera prst="orthographicFront">
              <a:rot lat="0" lon="0" rev="0"/>
            </a:camera>
            <a:lightRig rig="contrasting" dir="t">
              <a:rot lat="0" lon="0" rev="1500000"/>
            </a:lightRig>
          </a:scene3d>
          <a:sp3d prstMaterial="metal">
            <a:bevelT w="88900" h="88900"/>
          </a:sp3d>
        </p:spPr>
        <p:style>
          <a:lnRef idx="1">
            <a:schemeClr val="accent2"/>
          </a:lnRef>
          <a:fillRef idx="2">
            <a:schemeClr val="accent2"/>
          </a:fillRef>
          <a:effectRef idx="1">
            <a:schemeClr val="accent2"/>
          </a:effectRef>
          <a:fontRef idx="minor">
            <a:schemeClr val="dk1"/>
          </a:fontRef>
        </p:style>
        <p:txBody>
          <a:bodyPr wrap="none" anchor="ctr"/>
          <a:lstStyle/>
          <a:p>
            <a:pPr fontAlgn="auto">
              <a:spcBef>
                <a:spcPts val="0"/>
              </a:spcBef>
              <a:spcAft>
                <a:spcPts val="0"/>
              </a:spcAft>
              <a:defRPr/>
            </a:pPr>
            <a:endParaRPr lang="zh-CN" altLang="en-US" sz="1800" b="0">
              <a:solidFill>
                <a:prstClr val="black"/>
              </a:solidFill>
              <a:latin typeface="Arial" charset="0"/>
            </a:endParaRPr>
          </a:p>
        </p:txBody>
      </p:sp>
      <p:sp>
        <p:nvSpPr>
          <p:cNvPr id="24" name="Title 6"/>
          <p:cNvSpPr txBox="1">
            <a:spLocks/>
          </p:cNvSpPr>
          <p:nvPr/>
        </p:nvSpPr>
        <p:spPr>
          <a:xfrm>
            <a:off x="0" y="228600"/>
            <a:ext cx="9144000" cy="609600"/>
          </a:xfrm>
          <a:prstGeom prst="rect">
            <a:avLst/>
          </a:prstGeom>
        </p:spPr>
        <p:txBody>
          <a:bodyPr/>
          <a:lstStyle/>
          <a:p>
            <a:pPr fontAlgn="auto">
              <a:lnSpc>
                <a:spcPts val="3600"/>
              </a:lnSpc>
              <a:spcBef>
                <a:spcPct val="0"/>
              </a:spcBef>
              <a:spcAft>
                <a:spcPts val="0"/>
              </a:spcAft>
              <a:defRPr/>
            </a:pPr>
            <a:r>
              <a:rPr lang="en-US" sz="4000" dirty="0" smtClean="0">
                <a:solidFill>
                  <a:prstClr val="black"/>
                </a:solidFill>
                <a:latin typeface="Arial Black" pitchFamily="34" charset="0"/>
                <a:cs typeface="Arial" pitchFamily="34" charset="0"/>
              </a:rPr>
              <a:t>Results – Cryogel Morphology</a:t>
            </a:r>
            <a:endParaRPr lang="en-SG" sz="4000" dirty="0">
              <a:solidFill>
                <a:prstClr val="black"/>
              </a:solidFill>
              <a:latin typeface="Arial Black" pitchFamily="34" charset="0"/>
              <a:cs typeface="Arial" pitchFamily="34" charset="0"/>
            </a:endParaRPr>
          </a:p>
        </p:txBody>
      </p:sp>
      <p:sp>
        <p:nvSpPr>
          <p:cNvPr id="26" name="Slide Number Placeholder 25"/>
          <p:cNvSpPr>
            <a:spLocks noGrp="1"/>
          </p:cNvSpPr>
          <p:nvPr>
            <p:ph type="sldNum" sz="quarter" idx="12"/>
          </p:nvPr>
        </p:nvSpPr>
        <p:spPr>
          <a:xfrm>
            <a:off x="6986587" y="6492875"/>
            <a:ext cx="2133600" cy="365125"/>
          </a:xfrm>
        </p:spPr>
        <p:txBody>
          <a:bodyPr/>
          <a:lstStyle/>
          <a:p>
            <a:fld id="{0CB51487-9919-481F-B7F4-3686E9E9E891}" type="slidenum">
              <a:rPr lang="en-US" sz="1800" smtClean="0">
                <a:solidFill>
                  <a:schemeClr val="tx1"/>
                </a:solidFill>
                <a:latin typeface="Arial" pitchFamily="34" charset="0"/>
                <a:cs typeface="Arial" pitchFamily="34" charset="0"/>
              </a:rPr>
              <a:pPr/>
              <a:t>21</a:t>
            </a:fld>
            <a:endParaRPr lang="en-US" sz="1800" dirty="0">
              <a:solidFill>
                <a:schemeClr val="tx1"/>
              </a:solidFill>
              <a:latin typeface="Arial" pitchFamily="34" charset="0"/>
              <a:cs typeface="Arial" pitchFamily="34" charset="0"/>
            </a:endParaRPr>
          </a:p>
        </p:txBody>
      </p:sp>
      <p:grpSp>
        <p:nvGrpSpPr>
          <p:cNvPr id="3" name="Group 2"/>
          <p:cNvGrpSpPr/>
          <p:nvPr/>
        </p:nvGrpSpPr>
        <p:grpSpPr>
          <a:xfrm>
            <a:off x="228600" y="3067048"/>
            <a:ext cx="8778240" cy="2011680"/>
            <a:chOff x="213360" y="1809690"/>
            <a:chExt cx="8778240" cy="2011680"/>
          </a:xfrm>
        </p:grpSpPr>
        <p:pic>
          <p:nvPicPr>
            <p:cNvPr id="12293" name="Picture 24"/>
            <p:cNvPicPr>
              <a:picLocks noChangeArrowheads="1"/>
            </p:cNvPicPr>
            <p:nvPr/>
          </p:nvPicPr>
          <p:blipFill>
            <a:blip r:embed="rId2" cstate="print"/>
            <a:srcRect/>
            <a:stretch>
              <a:fillRect/>
            </a:stretch>
          </p:blipFill>
          <p:spPr bwMode="auto">
            <a:xfrm>
              <a:off x="213360" y="1809690"/>
              <a:ext cx="2834640" cy="2011680"/>
            </a:xfrm>
            <a:prstGeom prst="rect">
              <a:avLst/>
            </a:prstGeom>
            <a:noFill/>
          </p:spPr>
        </p:pic>
        <p:pic>
          <p:nvPicPr>
            <p:cNvPr id="12292" name="Picture 25"/>
            <p:cNvPicPr>
              <a:picLocks noChangeArrowheads="1"/>
            </p:cNvPicPr>
            <p:nvPr/>
          </p:nvPicPr>
          <p:blipFill>
            <a:blip r:embed="rId3" cstate="print"/>
            <a:srcRect/>
            <a:stretch>
              <a:fillRect/>
            </a:stretch>
          </p:blipFill>
          <p:spPr bwMode="auto">
            <a:xfrm>
              <a:off x="3185160" y="1809690"/>
              <a:ext cx="2834640" cy="2011680"/>
            </a:xfrm>
            <a:prstGeom prst="rect">
              <a:avLst/>
            </a:prstGeom>
            <a:noFill/>
          </p:spPr>
        </p:pic>
        <p:pic>
          <p:nvPicPr>
            <p:cNvPr id="12291" name="Picture 26"/>
            <p:cNvPicPr>
              <a:picLocks noChangeArrowheads="1"/>
            </p:cNvPicPr>
            <p:nvPr/>
          </p:nvPicPr>
          <p:blipFill>
            <a:blip r:embed="rId4" cstate="print"/>
            <a:srcRect/>
            <a:stretch>
              <a:fillRect/>
            </a:stretch>
          </p:blipFill>
          <p:spPr bwMode="auto">
            <a:xfrm>
              <a:off x="6156960" y="1809690"/>
              <a:ext cx="2834640" cy="2011680"/>
            </a:xfrm>
            <a:prstGeom prst="rect">
              <a:avLst/>
            </a:prstGeom>
            <a:noFill/>
          </p:spPr>
        </p:pic>
        <p:sp>
          <p:nvSpPr>
            <p:cNvPr id="12299" name="Text Box 11"/>
            <p:cNvSpPr txBox="1">
              <a:spLocks noChangeArrowheads="1"/>
            </p:cNvSpPr>
            <p:nvPr/>
          </p:nvSpPr>
          <p:spPr bwMode="auto">
            <a:xfrm>
              <a:off x="2399352" y="1876362"/>
              <a:ext cx="619125" cy="3143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spcBef>
                  <a:spcPct val="0"/>
                </a:spcBef>
              </a:pPr>
              <a:r>
                <a:rPr lang="en-US" altLang="zh-CN" sz="1200" dirty="0" smtClean="0">
                  <a:solidFill>
                    <a:prstClr val="black"/>
                  </a:solidFill>
                  <a:latin typeface="Arial" pitchFamily="34" charset="0"/>
                  <a:ea typeface="Times New Roman" pitchFamily="18" charset="0"/>
                  <a:cs typeface="Arial" pitchFamily="34" charset="0"/>
                </a:rPr>
                <a:t>8%</a:t>
              </a:r>
              <a:endParaRPr lang="en-US" altLang="zh-CN" sz="1800" b="0" dirty="0" smtClean="0">
                <a:solidFill>
                  <a:prstClr val="black"/>
                </a:solidFill>
                <a:latin typeface="Arial" pitchFamily="34" charset="0"/>
                <a:cs typeface="Arial" pitchFamily="34" charset="0"/>
              </a:endParaRPr>
            </a:p>
          </p:txBody>
        </p:sp>
        <p:sp>
          <p:nvSpPr>
            <p:cNvPr id="12300" name="Text Box 12"/>
            <p:cNvSpPr txBox="1">
              <a:spLocks noChangeArrowheads="1"/>
            </p:cNvSpPr>
            <p:nvPr/>
          </p:nvSpPr>
          <p:spPr bwMode="auto">
            <a:xfrm>
              <a:off x="5375912" y="1876362"/>
              <a:ext cx="619125" cy="3143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spcBef>
                  <a:spcPct val="0"/>
                </a:spcBef>
              </a:pPr>
              <a:r>
                <a:rPr lang="en-US" altLang="zh-CN" sz="1200" dirty="0" smtClean="0">
                  <a:solidFill>
                    <a:prstClr val="black"/>
                  </a:solidFill>
                  <a:latin typeface="Arial" pitchFamily="34" charset="0"/>
                  <a:ea typeface="Times New Roman" pitchFamily="18" charset="0"/>
                  <a:cs typeface="Arial" pitchFamily="34" charset="0"/>
                </a:rPr>
                <a:t>10%</a:t>
              </a:r>
              <a:endParaRPr lang="en-US" altLang="zh-CN" sz="1800" b="0" dirty="0" smtClean="0">
                <a:solidFill>
                  <a:prstClr val="black"/>
                </a:solidFill>
                <a:latin typeface="Arial" pitchFamily="34" charset="0"/>
                <a:cs typeface="Arial" pitchFamily="34" charset="0"/>
              </a:endParaRPr>
            </a:p>
          </p:txBody>
        </p:sp>
        <p:sp>
          <p:nvSpPr>
            <p:cNvPr id="12301" name="Text Box 13"/>
            <p:cNvSpPr txBox="1">
              <a:spLocks noChangeArrowheads="1"/>
            </p:cNvSpPr>
            <p:nvPr/>
          </p:nvSpPr>
          <p:spPr bwMode="auto">
            <a:xfrm>
              <a:off x="8371525" y="1876362"/>
              <a:ext cx="619125" cy="3143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algn="ctr">
                <a:spcBef>
                  <a:spcPct val="0"/>
                </a:spcBef>
              </a:pPr>
              <a:r>
                <a:rPr lang="en-US" altLang="zh-CN" sz="1200" dirty="0" smtClean="0">
                  <a:solidFill>
                    <a:prstClr val="black"/>
                  </a:solidFill>
                  <a:latin typeface="Arial" pitchFamily="34" charset="0"/>
                  <a:ea typeface="Times New Roman" pitchFamily="18" charset="0"/>
                  <a:cs typeface="Arial" pitchFamily="34" charset="0"/>
                </a:rPr>
                <a:t>15%</a:t>
              </a:r>
              <a:endParaRPr lang="en-US" altLang="zh-CN" sz="1800" b="0" dirty="0" smtClean="0">
                <a:solidFill>
                  <a:prstClr val="black"/>
                </a:solidFill>
                <a:latin typeface="Arial" pitchFamily="34" charset="0"/>
                <a:cs typeface="Arial" pitchFamily="34" charset="0"/>
              </a:endParaRPr>
            </a:p>
          </p:txBody>
        </p:sp>
      </p:grpSp>
      <p:sp>
        <p:nvSpPr>
          <p:cNvPr id="27" name="Right Arrow 26"/>
          <p:cNvSpPr/>
          <p:nvPr/>
        </p:nvSpPr>
        <p:spPr>
          <a:xfrm>
            <a:off x="914400" y="2438400"/>
            <a:ext cx="7315200" cy="381000"/>
          </a:xfrm>
          <a:prstGeom prst="rightArrow">
            <a:avLst/>
          </a:prstGeom>
          <a:solidFill>
            <a:srgbClr val="0000FF"/>
          </a:solidFill>
          <a:ln>
            <a:solidFill>
              <a:srgbClr val="0000FF"/>
            </a:soli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sp>
        <p:nvSpPr>
          <p:cNvPr id="30" name="TextBox 29"/>
          <p:cNvSpPr txBox="1"/>
          <p:nvPr/>
        </p:nvSpPr>
        <p:spPr>
          <a:xfrm>
            <a:off x="1600200" y="2057400"/>
            <a:ext cx="5562600" cy="400110"/>
          </a:xfrm>
          <a:prstGeom prst="rect">
            <a:avLst/>
          </a:prstGeom>
          <a:noFill/>
        </p:spPr>
        <p:txBody>
          <a:bodyPr wrap="square" rtlCol="0">
            <a:spAutoFit/>
          </a:bodyPr>
          <a:lstStyle/>
          <a:p>
            <a:pPr algn="ctr" fontAlgn="auto">
              <a:spcBef>
                <a:spcPts val="0"/>
              </a:spcBef>
              <a:spcAft>
                <a:spcPts val="0"/>
              </a:spcAft>
            </a:pPr>
            <a:r>
              <a:rPr lang="en-US" sz="2000" dirty="0" smtClean="0">
                <a:solidFill>
                  <a:prstClr val="black"/>
                </a:solidFill>
                <a:latin typeface="Arial" pitchFamily="34" charset="0"/>
                <a:cs typeface="Arial" pitchFamily="34" charset="0"/>
              </a:rPr>
              <a:t>Increasing monomer concentration</a:t>
            </a:r>
            <a:endParaRPr lang="en-US" sz="2000" dirty="0">
              <a:solidFill>
                <a:prstClr val="black"/>
              </a:solidFill>
              <a:latin typeface="Arial" pitchFamily="34" charset="0"/>
              <a:cs typeface="Arial" pitchFamily="34" charset="0"/>
            </a:endParaRPr>
          </a:p>
        </p:txBody>
      </p:sp>
      <p:sp>
        <p:nvSpPr>
          <p:cNvPr id="32" name="TextBox 31"/>
          <p:cNvSpPr txBox="1"/>
          <p:nvPr/>
        </p:nvSpPr>
        <p:spPr>
          <a:xfrm>
            <a:off x="2514600" y="5257800"/>
            <a:ext cx="4495800" cy="1323439"/>
          </a:xfrm>
          <a:prstGeom prst="rect">
            <a:avLst/>
          </a:prstGeom>
          <a:noFill/>
        </p:spPr>
        <p:txBody>
          <a:bodyPr wrap="square" rtlCol="0">
            <a:spAutoFit/>
          </a:bodyPr>
          <a:lstStyle/>
          <a:p>
            <a:pPr marL="284163" indent="-284163" fontAlgn="auto">
              <a:spcBef>
                <a:spcPts val="0"/>
              </a:spcBef>
              <a:spcAft>
                <a:spcPts val="0"/>
              </a:spcAft>
              <a:buFont typeface="Arial" pitchFamily="34" charset="0"/>
              <a:buChar char="•"/>
            </a:pPr>
            <a:r>
              <a:rPr lang="en-US" sz="2000" dirty="0" smtClean="0">
                <a:solidFill>
                  <a:srgbClr val="C00000"/>
                </a:solidFill>
                <a:latin typeface="Arial" pitchFamily="34" charset="0"/>
                <a:cs typeface="Arial" pitchFamily="34" charset="0"/>
              </a:rPr>
              <a:t>Larger </a:t>
            </a:r>
            <a:r>
              <a:rPr lang="en-SG" sz="2000" dirty="0" smtClean="0">
                <a:solidFill>
                  <a:srgbClr val="C00000"/>
                </a:solidFill>
                <a:latin typeface="Arial" pitchFamily="34" charset="0"/>
                <a:cs typeface="Arial" pitchFamily="34" charset="0"/>
              </a:rPr>
              <a:t>mean pore size; </a:t>
            </a:r>
          </a:p>
          <a:p>
            <a:pPr marL="284163" indent="-284163" fontAlgn="auto">
              <a:spcBef>
                <a:spcPts val="0"/>
              </a:spcBef>
              <a:spcAft>
                <a:spcPts val="0"/>
              </a:spcAft>
              <a:buFont typeface="Arial" pitchFamily="34" charset="0"/>
              <a:buChar char="•"/>
            </a:pPr>
            <a:r>
              <a:rPr lang="en-SG" sz="2000" dirty="0" smtClean="0">
                <a:solidFill>
                  <a:srgbClr val="C00000"/>
                </a:solidFill>
                <a:latin typeface="Arial" pitchFamily="34" charset="0"/>
                <a:cs typeface="Arial" pitchFamily="34" charset="0"/>
              </a:rPr>
              <a:t>Reduced pore interconnectivity; </a:t>
            </a:r>
          </a:p>
          <a:p>
            <a:pPr marL="284163" indent="-284163" fontAlgn="auto">
              <a:spcBef>
                <a:spcPts val="0"/>
              </a:spcBef>
              <a:spcAft>
                <a:spcPts val="0"/>
              </a:spcAft>
              <a:buFont typeface="Arial" pitchFamily="34" charset="0"/>
              <a:buChar char="•"/>
            </a:pPr>
            <a:r>
              <a:rPr lang="en-SG" sz="2000" dirty="0" smtClean="0">
                <a:solidFill>
                  <a:srgbClr val="C00000"/>
                </a:solidFill>
                <a:latin typeface="Arial" pitchFamily="34" charset="0"/>
                <a:cs typeface="Arial" pitchFamily="34" charset="0"/>
              </a:rPr>
              <a:t>Reduced pore volume</a:t>
            </a:r>
          </a:p>
          <a:p>
            <a:pPr marL="284163" indent="-284163" fontAlgn="auto">
              <a:spcBef>
                <a:spcPts val="0"/>
              </a:spcBef>
              <a:spcAft>
                <a:spcPts val="0"/>
              </a:spcAft>
              <a:buFont typeface="Arial" pitchFamily="34" charset="0"/>
              <a:buChar char="•"/>
            </a:pPr>
            <a:r>
              <a:rPr lang="en-SG" sz="2000" dirty="0" smtClean="0">
                <a:solidFill>
                  <a:srgbClr val="C00000"/>
                </a:solidFill>
                <a:latin typeface="Arial" pitchFamily="34" charset="0"/>
                <a:cs typeface="Arial" pitchFamily="34" charset="0"/>
              </a:rPr>
              <a:t>Thicker pore walls</a:t>
            </a:r>
            <a:endParaRPr lang="en-US" sz="2000" dirty="0">
              <a:solidFill>
                <a:srgbClr val="C00000"/>
              </a:solidFill>
              <a:latin typeface="Arial" pitchFamily="34" charset="0"/>
              <a:cs typeface="Arial" pitchFamily="34" charset="0"/>
            </a:endParaRPr>
          </a:p>
        </p:txBody>
      </p:sp>
      <p:sp>
        <p:nvSpPr>
          <p:cNvPr id="16" name="Rectangle 15"/>
          <p:cNvSpPr/>
          <p:nvPr/>
        </p:nvSpPr>
        <p:spPr>
          <a:xfrm>
            <a:off x="0" y="1219200"/>
            <a:ext cx="9144000" cy="584775"/>
          </a:xfrm>
          <a:prstGeom prst="rect">
            <a:avLst/>
          </a:prstGeom>
        </p:spPr>
        <p:txBody>
          <a:bodyPr wrap="square">
            <a:spAutoFit/>
          </a:bodyPr>
          <a:lstStyle/>
          <a:p>
            <a:pPr lvl="0"/>
            <a:r>
              <a:rPr lang="en-US" dirty="0">
                <a:solidFill>
                  <a:srgbClr val="C00000"/>
                </a:solidFill>
              </a:rPr>
              <a:t>Effect of </a:t>
            </a:r>
            <a:r>
              <a:rPr lang="en-US" dirty="0" smtClean="0">
                <a:solidFill>
                  <a:srgbClr val="C00000"/>
                </a:solidFill>
              </a:rPr>
              <a:t>monomer concentration</a:t>
            </a:r>
            <a:endParaRPr lang="en-US" dirty="0">
              <a:solidFill>
                <a:srgbClr val="C00000"/>
              </a:solidFill>
            </a:endParaRPr>
          </a:p>
        </p:txBody>
      </p:sp>
    </p:spTree>
    <p:extLst>
      <p:ext uri="{BB962C8B-B14F-4D97-AF65-F5344CB8AC3E}">
        <p14:creationId xmlns:p14="http://schemas.microsoft.com/office/powerpoint/2010/main" val="171125640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Supplementary Movie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cstate="print">
            <a:lum bright="-8000"/>
          </a:blip>
          <a:stretch>
            <a:fillRect/>
          </a:stretch>
        </p:blipFill>
        <p:spPr>
          <a:xfrm>
            <a:off x="-23808" y="1233496"/>
            <a:ext cx="9193098" cy="5638800"/>
          </a:xfrm>
          <a:prstGeom prst="rect">
            <a:avLst/>
          </a:prstGeom>
        </p:spPr>
      </p:pic>
      <p:sp>
        <p:nvSpPr>
          <p:cNvPr id="2" name="Slide Number Placeholder 1"/>
          <p:cNvSpPr>
            <a:spLocks noGrp="1"/>
          </p:cNvSpPr>
          <p:nvPr>
            <p:ph type="sldNum" sz="quarter" idx="12"/>
          </p:nvPr>
        </p:nvSpPr>
        <p:spPr>
          <a:xfrm>
            <a:off x="7005918" y="6461499"/>
            <a:ext cx="2133600" cy="365125"/>
          </a:xfrm>
        </p:spPr>
        <p:txBody>
          <a:bodyPr/>
          <a:lstStyle/>
          <a:p>
            <a:fld id="{0CB51487-9919-481F-B7F4-3686E9E9E891}" type="slidenum">
              <a:rPr lang="en-US" sz="1800" smtClean="0">
                <a:solidFill>
                  <a:srgbClr val="00CC00"/>
                </a:solidFill>
              </a:rPr>
              <a:pPr/>
              <a:t>22</a:t>
            </a:fld>
            <a:endParaRPr lang="en-US" sz="1800" dirty="0">
              <a:solidFill>
                <a:srgbClr val="00CC00"/>
              </a:solidFill>
            </a:endParaRPr>
          </a:p>
        </p:txBody>
      </p:sp>
      <p:sp>
        <p:nvSpPr>
          <p:cNvPr id="4" name="TextBox 3"/>
          <p:cNvSpPr txBox="1"/>
          <p:nvPr/>
        </p:nvSpPr>
        <p:spPr>
          <a:xfrm>
            <a:off x="-8965" y="-14296"/>
            <a:ext cx="9144000" cy="1661993"/>
          </a:xfrm>
          <a:prstGeom prst="rect">
            <a:avLst/>
          </a:prstGeom>
          <a:solidFill>
            <a:schemeClr val="tx1"/>
          </a:solidFill>
          <a:effectLst>
            <a:outerShdw blurRad="25400" dist="25400" dir="2700000" algn="tl" rotWithShape="0">
              <a:schemeClr val="tx1"/>
            </a:outerShdw>
          </a:effectLst>
        </p:spPr>
        <p:txBody>
          <a:bodyPr wrap="square" rtlCol="0">
            <a:spAutoFit/>
          </a:bodyPr>
          <a:lstStyle/>
          <a:p>
            <a:pPr algn="ctr"/>
            <a:r>
              <a:rPr lang="en-US" sz="2900" dirty="0">
                <a:solidFill>
                  <a:srgbClr val="00CC00"/>
                </a:solidFill>
              </a:rPr>
              <a:t> </a:t>
            </a:r>
            <a:r>
              <a:rPr lang="en-US" sz="3400" dirty="0">
                <a:solidFill>
                  <a:srgbClr val="00CC00"/>
                </a:solidFill>
              </a:rPr>
              <a:t>X-ray </a:t>
            </a:r>
            <a:r>
              <a:rPr lang="en-US" sz="3400" dirty="0" smtClean="0">
                <a:solidFill>
                  <a:srgbClr val="00CC00"/>
                </a:solidFill>
              </a:rPr>
              <a:t>Microcomputed Tomographic 3D Reconstruction of Interconnected Porous Network of Synthesized PSA Cryogels</a:t>
            </a:r>
            <a:endParaRPr lang="en-US" sz="3400" dirty="0">
              <a:solidFill>
                <a:srgbClr val="00CC00"/>
              </a:solidFill>
            </a:endParaRPr>
          </a:p>
        </p:txBody>
      </p:sp>
    </p:spTree>
    <p:extLst>
      <p:ext uri="{BB962C8B-B14F-4D97-AF65-F5344CB8AC3E}">
        <p14:creationId xmlns:p14="http://schemas.microsoft.com/office/powerpoint/2010/main" val="733445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228600" y="-57150"/>
            <a:ext cx="7696200" cy="142875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686800" y="6471218"/>
            <a:ext cx="457200" cy="365125"/>
          </a:xfrm>
        </p:spPr>
        <p:txBody>
          <a:bodyPr/>
          <a:lstStyle/>
          <a:p>
            <a:fld id="{0CB51487-9919-481F-B7F4-3686E9E9E891}" type="slidenum">
              <a:rPr lang="en-US" sz="1800" smtClean="0">
                <a:solidFill>
                  <a:schemeClr val="tx1"/>
                </a:solidFill>
                <a:latin typeface="Arial" pitchFamily="34" charset="0"/>
                <a:cs typeface="Arial" pitchFamily="34" charset="0"/>
              </a:rPr>
              <a:pPr/>
              <a:t>23</a:t>
            </a:fld>
            <a:endParaRPr lang="en-US" sz="1800" dirty="0">
              <a:solidFill>
                <a:schemeClr val="tx1"/>
              </a:solidFill>
              <a:latin typeface="Arial" pitchFamily="34" charset="0"/>
              <a:cs typeface="Arial" pitchFamily="34" charset="0"/>
            </a:endParaRPr>
          </a:p>
        </p:txBody>
      </p:sp>
      <p:pic>
        <p:nvPicPr>
          <p:cNvPr id="7" name="Picture 8"/>
          <p:cNvPicPr>
            <a:picLocks noChangeAspect="1" noChangeArrowheads="1"/>
          </p:cNvPicPr>
          <p:nvPr/>
        </p:nvPicPr>
        <p:blipFill>
          <a:blip r:embed="rId2" cstate="print"/>
          <a:srcRect/>
          <a:stretch>
            <a:fillRect/>
          </a:stretch>
        </p:blipFill>
        <p:spPr bwMode="auto">
          <a:xfrm>
            <a:off x="457200" y="1317248"/>
            <a:ext cx="4316413" cy="3581400"/>
          </a:xfrm>
          <a:prstGeom prst="rect">
            <a:avLst/>
          </a:prstGeom>
          <a:noFill/>
          <a:ln w="9525">
            <a:noFill/>
            <a:miter lim="800000"/>
            <a:headEnd/>
            <a:tailEnd/>
          </a:ln>
          <a:effectLst/>
        </p:spPr>
      </p:pic>
      <p:cxnSp>
        <p:nvCxnSpPr>
          <p:cNvPr id="8" name="Straight Connector 7"/>
          <p:cNvCxnSpPr/>
          <p:nvPr/>
        </p:nvCxnSpPr>
        <p:spPr>
          <a:xfrm rot="5400000">
            <a:off x="4340352" y="4410968"/>
            <a:ext cx="0" cy="768096"/>
          </a:xfrm>
          <a:prstGeom prst="line">
            <a:avLst/>
          </a:prstGeom>
          <a:ln w="889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429000" y="4267200"/>
            <a:ext cx="1600200" cy="892552"/>
          </a:xfrm>
          <a:prstGeom prst="rect">
            <a:avLst/>
          </a:prstGeom>
          <a:noFill/>
          <a:effectLst>
            <a:outerShdw dist="25400" dir="2700000" algn="tl" rotWithShape="0">
              <a:prstClr val="black"/>
            </a:outerShdw>
          </a:effectLst>
        </p:spPr>
        <p:txBody>
          <a:bodyPr wrap="square" rtlCol="0">
            <a:spAutoFit/>
          </a:bodyPr>
          <a:lstStyle/>
          <a:p>
            <a:pPr algn="ctr" fontAlgn="auto">
              <a:spcBef>
                <a:spcPts val="0"/>
              </a:spcBef>
              <a:spcAft>
                <a:spcPts val="0"/>
              </a:spcAft>
            </a:pPr>
            <a:r>
              <a:rPr lang="en-US" sz="2800"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20 µm</a:t>
            </a:r>
          </a:p>
          <a:p>
            <a:pPr algn="ctr" fontAlgn="auto">
              <a:spcBef>
                <a:spcPts val="0"/>
              </a:spcBef>
              <a:spcAft>
                <a:spcPts val="0"/>
              </a:spcAft>
            </a:pPr>
            <a:endParaRPr lang="en-US" sz="2400" dirty="0">
              <a:solidFill>
                <a:prstClr val="black"/>
              </a:solidFill>
              <a:latin typeface="Arial" pitchFamily="34" charset="0"/>
              <a:cs typeface="Arial" pitchFamily="34" charset="0"/>
            </a:endParaRPr>
          </a:p>
        </p:txBody>
      </p:sp>
      <p:pic>
        <p:nvPicPr>
          <p:cNvPr id="10" name="Picture 2"/>
          <p:cNvPicPr>
            <a:picLocks noChangeAspect="1" noChangeArrowheads="1"/>
          </p:cNvPicPr>
          <p:nvPr/>
        </p:nvPicPr>
        <p:blipFill>
          <a:blip r:embed="rId3" cstate="print">
            <a:lum contrast="20000"/>
          </a:blip>
          <a:stretch>
            <a:fillRect/>
          </a:stretch>
        </p:blipFill>
        <p:spPr bwMode="auto">
          <a:xfrm>
            <a:off x="3429000" y="1393448"/>
            <a:ext cx="1256097" cy="1371600"/>
          </a:xfrm>
          <a:prstGeom prst="rect">
            <a:avLst/>
          </a:prstGeom>
          <a:noFill/>
          <a:ln w="19050">
            <a:solidFill>
              <a:schemeClr val="bg1"/>
            </a:solidFill>
          </a:ln>
        </p:spPr>
      </p:pic>
      <p:sp>
        <p:nvSpPr>
          <p:cNvPr id="11" name="Rectangle 10"/>
          <p:cNvSpPr/>
          <p:nvPr/>
        </p:nvSpPr>
        <p:spPr>
          <a:xfrm>
            <a:off x="4026408" y="3542288"/>
            <a:ext cx="182880" cy="137160"/>
          </a:xfrm>
          <a:prstGeom prst="rect">
            <a:avLst/>
          </a:prstGeom>
          <a:solidFill>
            <a:srgbClr val="FFFF00"/>
          </a:solidFill>
          <a:ln w="12700">
            <a:solidFill>
              <a:schemeClr val="tx1"/>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cxnSp>
        <p:nvCxnSpPr>
          <p:cNvPr id="13" name="Straight Connector 12"/>
          <p:cNvCxnSpPr/>
          <p:nvPr/>
        </p:nvCxnSpPr>
        <p:spPr>
          <a:xfrm>
            <a:off x="4191000" y="2643128"/>
            <a:ext cx="320040" cy="0"/>
          </a:xfrm>
          <a:prstGeom prst="line">
            <a:avLst/>
          </a:prstGeom>
          <a:ln w="88900">
            <a:solidFill>
              <a:srgbClr val="FFFF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889512" y="2268093"/>
            <a:ext cx="883920" cy="646331"/>
          </a:xfrm>
          <a:prstGeom prst="rect">
            <a:avLst/>
          </a:prstGeom>
          <a:noFill/>
        </p:spPr>
        <p:txBody>
          <a:bodyPr wrap="square" rtlCol="0">
            <a:spAutoFit/>
          </a:bodyPr>
          <a:lstStyle/>
          <a:p>
            <a:pPr algn="r" fontAlgn="auto">
              <a:spcBef>
                <a:spcPts val="0"/>
              </a:spcBef>
              <a:spcAft>
                <a:spcPts val="0"/>
              </a:spcAft>
            </a:pPr>
            <a:r>
              <a:rPr lang="en-US" sz="1800"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50 nm</a:t>
            </a:r>
          </a:p>
          <a:p>
            <a:pPr algn="r" fontAlgn="auto">
              <a:spcBef>
                <a:spcPts val="0"/>
              </a:spcBef>
              <a:spcAft>
                <a:spcPts val="0"/>
              </a:spcAft>
            </a:pPr>
            <a:endParaRPr lang="en-US" sz="1800" dirty="0">
              <a:solidFill>
                <a:prstClr val="black"/>
              </a:solidFill>
              <a:latin typeface="Arial" pitchFamily="34" charset="0"/>
              <a:cs typeface="Arial" pitchFamily="34" charset="0"/>
            </a:endParaRPr>
          </a:p>
        </p:txBody>
      </p:sp>
      <p:sp>
        <p:nvSpPr>
          <p:cNvPr id="15" name="TextBox 14"/>
          <p:cNvSpPr txBox="1"/>
          <p:nvPr/>
        </p:nvSpPr>
        <p:spPr>
          <a:xfrm>
            <a:off x="3352800" y="1944469"/>
            <a:ext cx="685800" cy="646331"/>
          </a:xfrm>
          <a:prstGeom prst="rect">
            <a:avLst/>
          </a:prstGeom>
          <a:noFill/>
        </p:spPr>
        <p:txBody>
          <a:bodyPr wrap="square" rtlCol="0">
            <a:spAutoFit/>
          </a:bodyPr>
          <a:lstStyle/>
          <a:p>
            <a:pPr algn="r" fontAlgn="auto">
              <a:spcBef>
                <a:spcPts val="0"/>
              </a:spcBef>
              <a:spcAft>
                <a:spcPts val="0"/>
              </a:spcAft>
            </a:pPr>
            <a:r>
              <a:rPr lang="en-US" sz="2000" dirty="0" smtClean="0">
                <a:solidFill>
                  <a:srgbClr val="FFFF00"/>
                </a:solidFill>
                <a:effectLst>
                  <a:outerShdw blurRad="38100" dist="38100" dir="2700000" algn="tl">
                    <a:srgbClr val="000000">
                      <a:alpha val="43137"/>
                    </a:srgbClr>
                  </a:outerShdw>
                </a:effectLst>
                <a:latin typeface="Arial Black" pitchFamily="34" charset="0"/>
                <a:cs typeface="Arial" pitchFamily="34" charset="0"/>
              </a:rPr>
              <a:t>Ag</a:t>
            </a:r>
          </a:p>
          <a:p>
            <a:pPr algn="r" fontAlgn="auto">
              <a:spcBef>
                <a:spcPts val="0"/>
              </a:spcBef>
              <a:spcAft>
                <a:spcPts val="0"/>
              </a:spcAft>
            </a:pPr>
            <a:endParaRPr lang="en-US" sz="1600" dirty="0">
              <a:solidFill>
                <a:srgbClr val="00FF99"/>
              </a:solidFill>
              <a:latin typeface="Arial Black" pitchFamily="34" charset="0"/>
              <a:cs typeface="Arial" pitchFamily="34" charset="0"/>
            </a:endParaRPr>
          </a:p>
        </p:txBody>
      </p:sp>
      <p:sp>
        <p:nvSpPr>
          <p:cNvPr id="16" name="Right Arrow 15"/>
          <p:cNvSpPr/>
          <p:nvPr/>
        </p:nvSpPr>
        <p:spPr>
          <a:xfrm rot="20564232">
            <a:off x="3834799" y="1692387"/>
            <a:ext cx="511200" cy="244739"/>
          </a:xfrm>
          <a:prstGeom prst="rightArrow">
            <a:avLst/>
          </a:prstGeom>
          <a:solidFill>
            <a:srgbClr val="FFFF00"/>
          </a:solidFill>
          <a:ln w="12700">
            <a:solidFill>
              <a:schemeClr val="tx1"/>
            </a:solidFill>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b="0" dirty="0">
              <a:solidFill>
                <a:prstClr val="white"/>
              </a:solidFill>
            </a:endParaRPr>
          </a:p>
        </p:txBody>
      </p:sp>
      <p:pic>
        <p:nvPicPr>
          <p:cNvPr id="19" name="Picture 2"/>
          <p:cNvPicPr>
            <a:picLocks noChangeAspect="1" noChangeArrowheads="1"/>
          </p:cNvPicPr>
          <p:nvPr/>
        </p:nvPicPr>
        <p:blipFill>
          <a:blip r:embed="rId4" cstate="print"/>
          <a:srcRect/>
          <a:stretch>
            <a:fillRect/>
          </a:stretch>
        </p:blipFill>
        <p:spPr bwMode="auto">
          <a:xfrm>
            <a:off x="5029200" y="1317248"/>
            <a:ext cx="3762036" cy="3581400"/>
          </a:xfrm>
          <a:prstGeom prst="rect">
            <a:avLst/>
          </a:prstGeom>
          <a:noFill/>
          <a:ln w="9525">
            <a:noFill/>
            <a:miter lim="800000"/>
            <a:headEnd/>
            <a:tailEnd/>
          </a:ln>
          <a:effectLst/>
        </p:spPr>
      </p:pic>
      <p:sp>
        <p:nvSpPr>
          <p:cNvPr id="20" name="TextBox 19"/>
          <p:cNvSpPr txBox="1"/>
          <p:nvPr/>
        </p:nvSpPr>
        <p:spPr>
          <a:xfrm>
            <a:off x="7620000" y="4202904"/>
            <a:ext cx="1219200" cy="523220"/>
          </a:xfrm>
          <a:prstGeom prst="rect">
            <a:avLst/>
          </a:prstGeom>
          <a:noFill/>
        </p:spPr>
        <p:txBody>
          <a:bodyPr wrap="square" rtlCol="0">
            <a:spAutoFit/>
          </a:bodyPr>
          <a:lstStyle/>
          <a:p>
            <a:pPr algn="ctr" fontAlgn="auto">
              <a:spcBef>
                <a:spcPts val="0"/>
              </a:spcBef>
              <a:spcAft>
                <a:spcPts val="0"/>
              </a:spcAft>
            </a:pPr>
            <a:r>
              <a:rPr lang="en-US" sz="2800"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20</a:t>
            </a:r>
            <a:r>
              <a:rPr lang="en-US" sz="2800" dirty="0" smtClean="0">
                <a:solidFill>
                  <a:prstClr val="white"/>
                </a:solidFill>
                <a:effectLst>
                  <a:outerShdw blurRad="38100" dist="38100" dir="2700000" algn="tl">
                    <a:srgbClr val="000000">
                      <a:alpha val="43137"/>
                    </a:srgbClr>
                  </a:outerShdw>
                </a:effectLst>
                <a:latin typeface="Arial" pitchFamily="34" charset="0"/>
                <a:cs typeface="Arial" pitchFamily="34" charset="0"/>
              </a:rPr>
              <a:t> </a:t>
            </a:r>
            <a:r>
              <a:rPr lang="en-US" sz="2800"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nm</a:t>
            </a:r>
          </a:p>
        </p:txBody>
      </p:sp>
      <p:sp>
        <p:nvSpPr>
          <p:cNvPr id="28" name="TextBox 27"/>
          <p:cNvSpPr txBox="1"/>
          <p:nvPr/>
        </p:nvSpPr>
        <p:spPr>
          <a:xfrm>
            <a:off x="0" y="5334000"/>
            <a:ext cx="9144000" cy="720197"/>
          </a:xfrm>
          <a:prstGeom prst="rect">
            <a:avLst/>
          </a:prstGeom>
          <a:noFill/>
          <a:ln w="38100">
            <a:noFill/>
          </a:ln>
        </p:spPr>
        <p:txBody>
          <a:bodyPr wrap="square" rtlCol="0">
            <a:spAutoFit/>
          </a:bodyPr>
          <a:lstStyle/>
          <a:p>
            <a:pPr algn="ctr" fontAlgn="auto">
              <a:lnSpc>
                <a:spcPct val="85000"/>
              </a:lnSpc>
              <a:spcBef>
                <a:spcPts val="0"/>
              </a:spcBef>
              <a:spcAft>
                <a:spcPts val="0"/>
              </a:spcAft>
            </a:pPr>
            <a:r>
              <a:rPr lang="en-US" sz="2400" dirty="0" smtClean="0">
                <a:solidFill>
                  <a:srgbClr val="0000FF"/>
                </a:solidFill>
                <a:effectLst>
                  <a:outerShdw blurRad="38100" dist="38100" dir="2700000" algn="tl">
                    <a:srgbClr val="000000">
                      <a:alpha val="43137"/>
                    </a:srgbClr>
                  </a:outerShdw>
                </a:effectLst>
                <a:latin typeface="Arial" pitchFamily="34" charset="0"/>
                <a:cs typeface="Arial" pitchFamily="34" charset="0"/>
              </a:rPr>
              <a:t>Highly </a:t>
            </a:r>
            <a:r>
              <a:rPr lang="en-US" sz="2400" dirty="0">
                <a:solidFill>
                  <a:srgbClr val="0000FF"/>
                </a:solidFill>
                <a:effectLst>
                  <a:outerShdw blurRad="38100" dist="38100" dir="2700000" algn="tl">
                    <a:srgbClr val="000000">
                      <a:alpha val="43137"/>
                    </a:srgbClr>
                  </a:outerShdw>
                </a:effectLst>
                <a:latin typeface="Arial" pitchFamily="34" charset="0"/>
                <a:cs typeface="Arial" pitchFamily="34" charset="0"/>
              </a:rPr>
              <a:t>interconnected porous network </a:t>
            </a:r>
            <a:r>
              <a:rPr lang="en-US" sz="2400" dirty="0" smtClean="0">
                <a:solidFill>
                  <a:srgbClr val="0000FF"/>
                </a:solidFill>
                <a:effectLst>
                  <a:outerShdw blurRad="38100" dist="38100" dir="2700000" algn="tl">
                    <a:srgbClr val="000000">
                      <a:alpha val="43137"/>
                    </a:srgbClr>
                  </a:outerShdw>
                </a:effectLst>
                <a:latin typeface="Arial" pitchFamily="34" charset="0"/>
                <a:cs typeface="Arial" pitchFamily="34" charset="0"/>
              </a:rPr>
              <a:t>with good dispersion of the AgNPs on the pore walls of the PSA cryogels</a:t>
            </a:r>
            <a:endParaRPr lang="en-US" sz="2400" dirty="0">
              <a:solidFill>
                <a:srgbClr val="0000FF"/>
              </a:solidFill>
              <a:effectLst>
                <a:outerShdw blurRad="38100" dist="38100" dir="2700000" algn="tl">
                  <a:srgbClr val="000000">
                    <a:alpha val="43137"/>
                  </a:srgbClr>
                </a:outerShdw>
              </a:effectLst>
              <a:latin typeface="Arial" pitchFamily="34" charset="0"/>
              <a:cs typeface="Arial" pitchFamily="34" charset="0"/>
            </a:endParaRPr>
          </a:p>
        </p:txBody>
      </p:sp>
      <p:sp>
        <p:nvSpPr>
          <p:cNvPr id="21" name="Title 6"/>
          <p:cNvSpPr txBox="1">
            <a:spLocks/>
          </p:cNvSpPr>
          <p:nvPr/>
        </p:nvSpPr>
        <p:spPr>
          <a:xfrm>
            <a:off x="76200" y="9524"/>
            <a:ext cx="9067800" cy="1057275"/>
          </a:xfrm>
          <a:prstGeom prst="rect">
            <a:avLst/>
          </a:prstGeom>
        </p:spPr>
        <p:txBody>
          <a:bodyPr/>
          <a:lstStyle/>
          <a:p>
            <a:pPr fontAlgn="auto">
              <a:lnSpc>
                <a:spcPct val="80000"/>
              </a:lnSpc>
              <a:spcBef>
                <a:spcPct val="0"/>
              </a:spcBef>
              <a:spcAft>
                <a:spcPts val="0"/>
              </a:spcAft>
              <a:defRPr/>
            </a:pPr>
            <a:r>
              <a:rPr lang="en-US" sz="4000" dirty="0" smtClean="0">
                <a:solidFill>
                  <a:prstClr val="black"/>
                </a:solidFill>
                <a:latin typeface="Arial Black" panose="020B0A04020102020204" pitchFamily="34" charset="0"/>
                <a:cs typeface="Arial" panose="020B0604020202020204" pitchFamily="34" charset="0"/>
              </a:rPr>
              <a:t>Silver NP Impregnated PSA Cryogel Morphology</a:t>
            </a:r>
            <a:endParaRPr lang="en-SG" sz="4000" dirty="0">
              <a:solidFill>
                <a:prstClr val="black"/>
              </a:solidFill>
              <a:latin typeface="Arial Black" panose="020B0A04020102020204" pitchFamily="34" charset="0"/>
              <a:cs typeface="Arial" panose="020B0604020202020204" pitchFamily="34" charset="0"/>
            </a:endParaRPr>
          </a:p>
        </p:txBody>
      </p:sp>
      <p:graphicFrame>
        <p:nvGraphicFramePr>
          <p:cNvPr id="22" name="Chart 21"/>
          <p:cNvGraphicFramePr/>
          <p:nvPr/>
        </p:nvGraphicFramePr>
        <p:xfrm>
          <a:off x="5105400" y="2514600"/>
          <a:ext cx="2667000" cy="2286000"/>
        </p:xfrm>
        <a:graphic>
          <a:graphicData uri="http://schemas.openxmlformats.org/drawingml/2006/chart">
            <c:chart xmlns:c="http://schemas.openxmlformats.org/drawingml/2006/chart" xmlns:r="http://schemas.openxmlformats.org/officeDocument/2006/relationships" r:id="rId5"/>
          </a:graphicData>
        </a:graphic>
      </p:graphicFrame>
      <p:sp>
        <p:nvSpPr>
          <p:cNvPr id="2" name="Up Arrow 1"/>
          <p:cNvSpPr/>
          <p:nvPr/>
        </p:nvSpPr>
        <p:spPr>
          <a:xfrm>
            <a:off x="4035282" y="2804804"/>
            <a:ext cx="182880" cy="640080"/>
          </a:xfrm>
          <a:prstGeom prst="upArrow">
            <a:avLst/>
          </a:prstGeom>
          <a:solidFill>
            <a:srgbClr val="FF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 name="Picture 2"/>
          <p:cNvPicPr>
            <a:picLocks noChangeAspect="1"/>
          </p:cNvPicPr>
          <p:nvPr/>
        </p:nvPicPr>
        <p:blipFill>
          <a:blip r:embed="rId6" cstate="print"/>
          <a:stretch>
            <a:fillRect/>
          </a:stretch>
        </p:blipFill>
        <p:spPr>
          <a:xfrm>
            <a:off x="9525" y="1097280"/>
            <a:ext cx="9193565" cy="91448"/>
          </a:xfrm>
          <a:prstGeom prst="rect">
            <a:avLst/>
          </a:prstGeom>
        </p:spPr>
      </p:pic>
    </p:spTree>
    <p:extLst>
      <p:ext uri="{BB962C8B-B14F-4D97-AF65-F5344CB8AC3E}">
        <p14:creationId xmlns:p14="http://schemas.microsoft.com/office/powerpoint/2010/main" val="3072376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P spid="15" grpId="0"/>
      <p:bldP spid="16" grpId="0" animBg="1"/>
      <p:bldP spid="20" grpId="0"/>
      <p:bldP spid="28" grpId="0"/>
      <p:bldGraphic spid="22" grpId="0">
        <p:bldAsOne/>
      </p:bldGraphic>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152400" y="152400"/>
            <a:ext cx="76962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699138" y="6481848"/>
            <a:ext cx="457200" cy="365125"/>
          </a:xfrm>
        </p:spPr>
        <p:txBody>
          <a:bodyPr/>
          <a:lstStyle/>
          <a:p>
            <a:fld id="{0CB51487-9919-481F-B7F4-3686E9E9E891}" type="slidenum">
              <a:rPr lang="en-US" sz="1800" smtClean="0">
                <a:solidFill>
                  <a:schemeClr val="tx1"/>
                </a:solidFill>
                <a:latin typeface="Arial" pitchFamily="34" charset="0"/>
                <a:cs typeface="Arial" pitchFamily="34" charset="0"/>
              </a:rPr>
              <a:pPr/>
              <a:t>24</a:t>
            </a:fld>
            <a:endParaRPr lang="en-US" sz="1800" dirty="0">
              <a:solidFill>
                <a:schemeClr val="tx1"/>
              </a:solidFill>
              <a:latin typeface="Arial" pitchFamily="34" charset="0"/>
              <a:cs typeface="Arial" pitchFamily="34" charset="0"/>
            </a:endParaRPr>
          </a:p>
        </p:txBody>
      </p:sp>
      <p:graphicFrame>
        <p:nvGraphicFramePr>
          <p:cNvPr id="7" name="Chart 6"/>
          <p:cNvGraphicFramePr/>
          <p:nvPr>
            <p:extLst>
              <p:ext uri="{D42A27DB-BD31-4B8C-83A1-F6EECF244321}">
                <p14:modId xmlns:p14="http://schemas.microsoft.com/office/powerpoint/2010/main" val="466825444"/>
              </p:ext>
            </p:extLst>
          </p:nvPr>
        </p:nvGraphicFramePr>
        <p:xfrm>
          <a:off x="261730" y="1503034"/>
          <a:ext cx="8534400" cy="5334000"/>
        </p:xfrm>
        <a:graphic>
          <a:graphicData uri="http://schemas.openxmlformats.org/drawingml/2006/chart">
            <c:chart xmlns:c="http://schemas.openxmlformats.org/drawingml/2006/chart" xmlns:r="http://schemas.openxmlformats.org/officeDocument/2006/relationships" r:id="rId6"/>
          </a:graphicData>
        </a:graphic>
      </p:graphicFrame>
      <p:sp>
        <p:nvSpPr>
          <p:cNvPr id="13" name="TextBox 12"/>
          <p:cNvSpPr txBox="1"/>
          <p:nvPr/>
        </p:nvSpPr>
        <p:spPr>
          <a:xfrm>
            <a:off x="5853234" y="3581400"/>
            <a:ext cx="1385766" cy="400099"/>
          </a:xfrm>
          <a:prstGeom prst="rect">
            <a:avLst/>
          </a:prstGeom>
          <a:noFill/>
        </p:spPr>
        <p:txBody>
          <a:bodyPr wrap="square" lIns="91429" tIns="45715" rIns="91429" bIns="45715" rtlCol="0">
            <a:spAutoFit/>
          </a:bodyPr>
          <a:lstStyle/>
          <a:p>
            <a:pPr algn="ctr" fontAlgn="auto">
              <a:spcBef>
                <a:spcPts val="0"/>
              </a:spcBef>
              <a:spcAft>
                <a:spcPts val="0"/>
              </a:spcAft>
            </a:pPr>
            <a:r>
              <a:rPr lang="en-US" sz="2000" dirty="0" smtClean="0">
                <a:solidFill>
                  <a:prstClr val="white"/>
                </a:solidFill>
                <a:latin typeface="Arial" pitchFamily="34" charset="0"/>
                <a:cs typeface="Arial" pitchFamily="34" charset="0"/>
              </a:rPr>
              <a:t>t = 0 s</a:t>
            </a:r>
            <a:endParaRPr lang="en-US" sz="2000" dirty="0">
              <a:solidFill>
                <a:prstClr val="white"/>
              </a:solidFill>
              <a:latin typeface="Arial" pitchFamily="34" charset="0"/>
              <a:cs typeface="Arial" pitchFamily="34" charset="0"/>
            </a:endParaRPr>
          </a:p>
        </p:txBody>
      </p:sp>
      <p:sp>
        <p:nvSpPr>
          <p:cNvPr id="21" name="TextBox 20"/>
          <p:cNvSpPr txBox="1"/>
          <p:nvPr/>
        </p:nvSpPr>
        <p:spPr>
          <a:xfrm>
            <a:off x="7162800" y="3581400"/>
            <a:ext cx="1371600" cy="400099"/>
          </a:xfrm>
          <a:prstGeom prst="rect">
            <a:avLst/>
          </a:prstGeom>
          <a:noFill/>
        </p:spPr>
        <p:txBody>
          <a:bodyPr wrap="square" lIns="91429" tIns="45715" rIns="91429" bIns="45715" rtlCol="0">
            <a:spAutoFit/>
          </a:bodyPr>
          <a:lstStyle/>
          <a:p>
            <a:pPr algn="ctr" fontAlgn="auto">
              <a:spcBef>
                <a:spcPts val="0"/>
              </a:spcBef>
              <a:spcAft>
                <a:spcPts val="0"/>
              </a:spcAft>
            </a:pPr>
            <a:r>
              <a:rPr lang="en-US" sz="2000" dirty="0" smtClean="0">
                <a:solidFill>
                  <a:prstClr val="white"/>
                </a:solidFill>
                <a:latin typeface="Arial" pitchFamily="34" charset="0"/>
                <a:cs typeface="Arial" pitchFamily="34" charset="0"/>
              </a:rPr>
              <a:t>t = 2.27 s</a:t>
            </a:r>
            <a:endParaRPr lang="en-US" sz="2000" dirty="0">
              <a:solidFill>
                <a:prstClr val="white"/>
              </a:solidFill>
              <a:latin typeface="Arial" pitchFamily="34" charset="0"/>
              <a:cs typeface="Arial" pitchFamily="34" charset="0"/>
            </a:endParaRPr>
          </a:p>
        </p:txBody>
      </p:sp>
      <p:sp>
        <p:nvSpPr>
          <p:cNvPr id="22" name="TextBox 21"/>
          <p:cNvSpPr txBox="1"/>
          <p:nvPr/>
        </p:nvSpPr>
        <p:spPr>
          <a:xfrm>
            <a:off x="7162800" y="4953000"/>
            <a:ext cx="1371600" cy="400099"/>
          </a:xfrm>
          <a:prstGeom prst="rect">
            <a:avLst/>
          </a:prstGeom>
          <a:noFill/>
        </p:spPr>
        <p:txBody>
          <a:bodyPr wrap="square" lIns="91429" tIns="45715" rIns="91429" bIns="45715" rtlCol="0">
            <a:spAutoFit/>
          </a:bodyPr>
          <a:lstStyle/>
          <a:p>
            <a:pPr algn="ctr" fontAlgn="auto">
              <a:spcBef>
                <a:spcPts val="0"/>
              </a:spcBef>
              <a:spcAft>
                <a:spcPts val="0"/>
              </a:spcAft>
            </a:pPr>
            <a:r>
              <a:rPr lang="en-US" sz="2000" dirty="0" smtClean="0">
                <a:solidFill>
                  <a:prstClr val="white"/>
                </a:solidFill>
                <a:latin typeface="Arial" pitchFamily="34" charset="0"/>
                <a:cs typeface="Arial" pitchFamily="34" charset="0"/>
              </a:rPr>
              <a:t>t = 6.30 s</a:t>
            </a:r>
            <a:endParaRPr lang="en-US" sz="2000" dirty="0">
              <a:solidFill>
                <a:prstClr val="white"/>
              </a:solidFill>
              <a:latin typeface="Arial" pitchFamily="34" charset="0"/>
              <a:cs typeface="Arial" pitchFamily="34" charset="0"/>
            </a:endParaRPr>
          </a:p>
        </p:txBody>
      </p:sp>
      <p:sp>
        <p:nvSpPr>
          <p:cNvPr id="27" name="Title 6"/>
          <p:cNvSpPr txBox="1">
            <a:spLocks/>
          </p:cNvSpPr>
          <p:nvPr/>
        </p:nvSpPr>
        <p:spPr>
          <a:xfrm>
            <a:off x="0" y="152400"/>
            <a:ext cx="9144000" cy="990600"/>
          </a:xfrm>
          <a:prstGeom prst="rect">
            <a:avLst/>
          </a:prstGeom>
        </p:spPr>
        <p:txBody>
          <a:bodyPr/>
          <a:lstStyle/>
          <a:p>
            <a:pPr fontAlgn="auto">
              <a:spcBef>
                <a:spcPct val="0"/>
              </a:spcBef>
              <a:spcAft>
                <a:spcPts val="0"/>
              </a:spcAft>
              <a:defRPr/>
            </a:pPr>
            <a:r>
              <a:rPr lang="en-US" sz="4000" dirty="0" smtClean="0">
                <a:solidFill>
                  <a:prstClr val="black"/>
                </a:solidFill>
                <a:latin typeface="Arial Black" pitchFamily="34" charset="0"/>
                <a:cs typeface="Arial" pitchFamily="34" charset="0"/>
              </a:rPr>
              <a:t>Water Sorption and Release</a:t>
            </a:r>
            <a:endParaRPr lang="en-SG" sz="4000" dirty="0">
              <a:solidFill>
                <a:prstClr val="black"/>
              </a:solidFill>
              <a:latin typeface="Arial Black" pitchFamily="34" charset="0"/>
              <a:cs typeface="Arial" pitchFamily="34" charset="0"/>
            </a:endParaRPr>
          </a:p>
        </p:txBody>
      </p:sp>
      <p:sp>
        <p:nvSpPr>
          <p:cNvPr id="15" name="TextBox 14"/>
          <p:cNvSpPr txBox="1"/>
          <p:nvPr/>
        </p:nvSpPr>
        <p:spPr>
          <a:xfrm>
            <a:off x="5791200" y="4953000"/>
            <a:ext cx="1447800" cy="400099"/>
          </a:xfrm>
          <a:prstGeom prst="rect">
            <a:avLst/>
          </a:prstGeom>
          <a:noFill/>
        </p:spPr>
        <p:txBody>
          <a:bodyPr wrap="square" lIns="91429" tIns="45715" rIns="91429" bIns="45715" rtlCol="0">
            <a:spAutoFit/>
          </a:bodyPr>
          <a:lstStyle/>
          <a:p>
            <a:pPr algn="ctr" fontAlgn="auto">
              <a:spcBef>
                <a:spcPts val="0"/>
              </a:spcBef>
              <a:spcAft>
                <a:spcPts val="0"/>
              </a:spcAft>
            </a:pPr>
            <a:r>
              <a:rPr lang="en-US" sz="2000" dirty="0" smtClean="0">
                <a:solidFill>
                  <a:prstClr val="white"/>
                </a:solidFill>
                <a:latin typeface="Arial" pitchFamily="34" charset="0"/>
                <a:cs typeface="Arial" pitchFamily="34" charset="0"/>
              </a:rPr>
              <a:t>t = 3.59 s</a:t>
            </a:r>
            <a:endParaRPr lang="en-US" sz="2000" dirty="0">
              <a:solidFill>
                <a:prstClr val="white"/>
              </a:solidFill>
              <a:latin typeface="Arial" pitchFamily="34" charset="0"/>
              <a:cs typeface="Arial" pitchFamily="34" charset="0"/>
            </a:endParaRPr>
          </a:p>
        </p:txBody>
      </p:sp>
      <p:graphicFrame>
        <p:nvGraphicFramePr>
          <p:cNvPr id="8" name="Chart 7"/>
          <p:cNvGraphicFramePr/>
          <p:nvPr>
            <p:extLst>
              <p:ext uri="{D42A27DB-BD31-4B8C-83A1-F6EECF244321}">
                <p14:modId xmlns:p14="http://schemas.microsoft.com/office/powerpoint/2010/main" val="972838107"/>
              </p:ext>
            </p:extLst>
          </p:nvPr>
        </p:nvGraphicFramePr>
        <p:xfrm>
          <a:off x="3200530" y="2140471"/>
          <a:ext cx="5181600" cy="3962400"/>
        </p:xfrm>
        <a:graphic>
          <a:graphicData uri="http://schemas.openxmlformats.org/drawingml/2006/chart">
            <c:chart xmlns:c="http://schemas.openxmlformats.org/drawingml/2006/chart" xmlns:r="http://schemas.openxmlformats.org/officeDocument/2006/relationships" r:id="rId7"/>
          </a:graphicData>
        </a:graphic>
      </p:graphicFrame>
      <p:pic>
        <p:nvPicPr>
          <p:cNvPr id="2" name="Picture 1"/>
          <p:cNvPicPr>
            <a:picLocks noChangeAspect="1"/>
          </p:cNvPicPr>
          <p:nvPr/>
        </p:nvPicPr>
        <p:blipFill>
          <a:blip r:embed="rId8" cstate="print"/>
          <a:stretch>
            <a:fillRect/>
          </a:stretch>
        </p:blipFill>
        <p:spPr>
          <a:xfrm>
            <a:off x="0" y="1097280"/>
            <a:ext cx="9193565" cy="91448"/>
          </a:xfrm>
          <a:prstGeom prst="rect">
            <a:avLst/>
          </a:prstGeom>
        </p:spPr>
      </p:pic>
      <p:sp>
        <p:nvSpPr>
          <p:cNvPr id="3" name="TextBox 2"/>
          <p:cNvSpPr txBox="1"/>
          <p:nvPr/>
        </p:nvSpPr>
        <p:spPr>
          <a:xfrm>
            <a:off x="0" y="1209672"/>
            <a:ext cx="9144000" cy="461665"/>
          </a:xfrm>
          <a:prstGeom prst="rect">
            <a:avLst/>
          </a:prstGeom>
          <a:noFill/>
        </p:spPr>
        <p:txBody>
          <a:bodyPr wrap="square" rtlCol="0">
            <a:spAutoFit/>
          </a:bodyPr>
          <a:lstStyle/>
          <a:p>
            <a:pPr algn="ctr"/>
            <a:r>
              <a:rPr lang="en-US" sz="2400" dirty="0" smtClean="0">
                <a:solidFill>
                  <a:srgbClr val="0070C0"/>
                </a:solidFill>
              </a:rPr>
              <a:t>AgNC-X: X denotes the mg of silver per g of cryogel</a:t>
            </a:r>
            <a:endParaRPr lang="en-US" sz="2400" dirty="0">
              <a:solidFill>
                <a:srgbClr val="0070C0"/>
              </a:solidFill>
            </a:endParaRPr>
          </a:p>
        </p:txBody>
      </p:sp>
      <p:pic>
        <p:nvPicPr>
          <p:cNvPr id="5" name="Absorption Video">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9" cstate="print"/>
          <a:stretch>
            <a:fillRect/>
          </a:stretch>
        </p:blipFill>
        <p:spPr>
          <a:xfrm>
            <a:off x="-67125" y="1242059"/>
            <a:ext cx="9260690" cy="5205071"/>
          </a:xfrm>
          <a:prstGeom prst="rect">
            <a:avLst/>
          </a:prstGeom>
        </p:spPr>
      </p:pic>
      <p:pic>
        <p:nvPicPr>
          <p:cNvPr id="6" name="PSA cryogel - 10x speed">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0" cstate="print"/>
          <a:stretch>
            <a:fillRect/>
          </a:stretch>
        </p:blipFill>
        <p:spPr>
          <a:xfrm>
            <a:off x="-68885" y="1247569"/>
            <a:ext cx="9281770" cy="5216920"/>
          </a:xfrm>
          <a:prstGeom prst="rect">
            <a:avLst/>
          </a:prstGeom>
        </p:spPr>
      </p:pic>
    </p:spTree>
    <p:extLst>
      <p:ext uri="{BB962C8B-B14F-4D97-AF65-F5344CB8AC3E}">
        <p14:creationId xmlns:p14="http://schemas.microsoft.com/office/powerpoint/2010/main" val="793847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mediacall" presetSubtype="0" fill="hold" nodeType="clickEffect">
                                  <p:stCondLst>
                                    <p:cond delay="0"/>
                                  </p:stCondLst>
                                  <p:childTnLst>
                                    <p:cmd type="call" cmd="togglePause">
                                      <p:cBhvr>
                                        <p:cTn id="30" dur="1" fill="hold"/>
                                        <p:tgtEl>
                                          <p:spTgt spid="5"/>
                                        </p:tgtEl>
                                      </p:cBhvr>
                                    </p:cmd>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mediacall" presetSubtype="0" fill="hold" nodeType="clickEffect">
                                  <p:stCondLst>
                                    <p:cond delay="0"/>
                                  </p:stCondLst>
                                  <p:childTnLst>
                                    <p:cmd type="call" cmd="togglePause">
                                      <p:cBhvr>
                                        <p:cTn id="38"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9" fill="hold" display="0">
                  <p:stCondLst>
                    <p:cond delay="indefinite"/>
                  </p:stCondLst>
                </p:cTn>
                <p:tgtEl>
                  <p:spTgt spid="5"/>
                </p:tgtEl>
              </p:cMediaNode>
            </p:video>
            <p:video>
              <p:cMediaNode vol="80000">
                <p:cTn id="40" fill="hold" display="0">
                  <p:stCondLst>
                    <p:cond delay="indefinite"/>
                  </p:stCondLst>
                </p:cTn>
                <p:tgtEl>
                  <p:spTgt spid="6"/>
                </p:tgtEl>
              </p:cMediaNode>
            </p:video>
          </p:childTnLst>
        </p:cTn>
      </p:par>
    </p:tnLst>
    <p:bldLst>
      <p:bldGraphic spid="7" grpId="0">
        <p:bldAsOne/>
      </p:bldGraphic>
      <p:bldP spid="13" grpId="0"/>
      <p:bldP spid="21" grpId="0"/>
      <p:bldP spid="22" grpId="0"/>
      <p:bldP spid="15" grpId="0"/>
      <p:bldGraphic spid="8" grpId="0">
        <p:bldAsOne/>
      </p:bldGraphic>
      <p:bldGraphic spid="8" grpId="1">
        <p:bldAsOne/>
      </p:bldGraphic>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0" y="-19050"/>
            <a:ext cx="91440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601075" y="6492875"/>
            <a:ext cx="533400" cy="365125"/>
          </a:xfrm>
        </p:spPr>
        <p:txBody>
          <a:bodyPr/>
          <a:lstStyle/>
          <a:p>
            <a:fld id="{0CB51487-9919-481F-B7F4-3686E9E9E891}" type="slidenum">
              <a:rPr lang="en-US" sz="1800" smtClean="0">
                <a:solidFill>
                  <a:prstClr val="black"/>
                </a:solidFill>
                <a:latin typeface="Arial" pitchFamily="34" charset="0"/>
                <a:cs typeface="Arial" pitchFamily="34" charset="0"/>
              </a:rPr>
              <a:pPr/>
              <a:t>25</a:t>
            </a:fld>
            <a:endParaRPr lang="en-US" sz="1800" dirty="0">
              <a:solidFill>
                <a:prstClr val="black"/>
              </a:solidFill>
              <a:latin typeface="Arial" pitchFamily="34" charset="0"/>
              <a:cs typeface="Arial" pitchFamily="34" charset="0"/>
            </a:endParaRPr>
          </a:p>
        </p:txBody>
      </p:sp>
      <p:pic>
        <p:nvPicPr>
          <p:cNvPr id="2" name="Picture 1"/>
          <p:cNvPicPr>
            <a:picLocks noChangeAspect="1"/>
          </p:cNvPicPr>
          <p:nvPr/>
        </p:nvPicPr>
        <p:blipFill>
          <a:blip r:embed="rId2" cstate="print"/>
          <a:stretch>
            <a:fillRect/>
          </a:stretch>
        </p:blipFill>
        <p:spPr>
          <a:xfrm>
            <a:off x="0" y="1097280"/>
            <a:ext cx="9193565" cy="91448"/>
          </a:xfrm>
          <a:prstGeom prst="rect">
            <a:avLst/>
          </a:prstGeom>
        </p:spPr>
      </p:pic>
      <p:sp>
        <p:nvSpPr>
          <p:cNvPr id="7" name="Title 6"/>
          <p:cNvSpPr txBox="1">
            <a:spLocks/>
          </p:cNvSpPr>
          <p:nvPr/>
        </p:nvSpPr>
        <p:spPr>
          <a:xfrm>
            <a:off x="0" y="152400"/>
            <a:ext cx="7696200" cy="1003746"/>
          </a:xfrm>
          <a:prstGeom prst="rect">
            <a:avLst/>
          </a:prstGeom>
        </p:spPr>
        <p:txBody>
          <a:bodyPr/>
          <a:lstStyle/>
          <a:p>
            <a:pPr fontAlgn="auto">
              <a:spcBef>
                <a:spcPct val="0"/>
              </a:spcBef>
              <a:spcAft>
                <a:spcPts val="0"/>
              </a:spcAft>
              <a:defRPr/>
            </a:pPr>
            <a:r>
              <a:rPr lang="en-US" sz="4400" dirty="0" smtClean="0">
                <a:solidFill>
                  <a:srgbClr val="414646"/>
                </a:solidFill>
                <a:latin typeface="Arial Black" pitchFamily="34" charset="0"/>
                <a:cs typeface="Arial" pitchFamily="34" charset="0"/>
              </a:rPr>
              <a:t>Mechanical Properties</a:t>
            </a:r>
            <a:endParaRPr lang="en-SG" sz="4400" dirty="0">
              <a:solidFill>
                <a:srgbClr val="414646"/>
              </a:solidFill>
              <a:latin typeface="Arial Black" pitchFamily="34" charset="0"/>
              <a:cs typeface="Arial" pitchFamily="34" charset="0"/>
            </a:endParaRPr>
          </a:p>
        </p:txBody>
      </p:sp>
      <p:grpSp>
        <p:nvGrpSpPr>
          <p:cNvPr id="8" name="Group 7"/>
          <p:cNvGrpSpPr/>
          <p:nvPr/>
        </p:nvGrpSpPr>
        <p:grpSpPr>
          <a:xfrm>
            <a:off x="27481" y="2819400"/>
            <a:ext cx="9154619" cy="2423274"/>
            <a:chOff x="247010" y="4589537"/>
            <a:chExt cx="8439789" cy="1955641"/>
          </a:xfrm>
        </p:grpSpPr>
        <p:graphicFrame>
          <p:nvGraphicFramePr>
            <p:cNvPr id="9" name="Chart 8"/>
            <p:cNvGraphicFramePr/>
            <p:nvPr/>
          </p:nvGraphicFramePr>
          <p:xfrm>
            <a:off x="4270044" y="4589537"/>
            <a:ext cx="4416755" cy="1955639"/>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Chart 9"/>
            <p:cNvGraphicFramePr/>
            <p:nvPr/>
          </p:nvGraphicFramePr>
          <p:xfrm>
            <a:off x="247010" y="4589538"/>
            <a:ext cx="4023035" cy="1955640"/>
          </p:xfrm>
          <a:graphic>
            <a:graphicData uri="http://schemas.openxmlformats.org/drawingml/2006/chart">
              <c:chart xmlns:c="http://schemas.openxmlformats.org/drawingml/2006/chart" xmlns:r="http://schemas.openxmlformats.org/officeDocument/2006/relationships" r:id="rId4"/>
            </a:graphicData>
          </a:graphic>
        </p:graphicFrame>
      </p:grpSp>
      <p:sp>
        <p:nvSpPr>
          <p:cNvPr id="13" name="TextBox 12"/>
          <p:cNvSpPr txBox="1"/>
          <p:nvPr/>
        </p:nvSpPr>
        <p:spPr>
          <a:xfrm>
            <a:off x="0" y="1371600"/>
            <a:ext cx="9144000" cy="707886"/>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sz="4000" i="0" u="none" strike="noStrike" kern="0" cap="none" spc="0" normalizeH="0" baseline="0" noProof="0" dirty="0" smtClean="0">
                <a:ln>
                  <a:noFill/>
                </a:ln>
                <a:solidFill>
                  <a:srgbClr val="0000CC"/>
                </a:solidFill>
                <a:effectLst/>
                <a:uLnTx/>
                <a:uFillTx/>
                <a:latin typeface="Arial" pitchFamily="34" charset="0"/>
                <a:cs typeface="Arial" pitchFamily="34" charset="0"/>
              </a:rPr>
              <a:t>Mechanically robust</a:t>
            </a:r>
            <a:endParaRPr kumimoji="0" lang="en-SG" sz="4000" i="0" u="none" strike="noStrike" kern="0" cap="none" spc="0" normalizeH="0" baseline="0" noProof="0" dirty="0" smtClean="0">
              <a:ln>
                <a:noFill/>
              </a:ln>
              <a:solidFill>
                <a:srgbClr val="0000CC"/>
              </a:solidFill>
              <a:effectLst/>
              <a:uLnTx/>
              <a:uFillTx/>
              <a:latin typeface="Arial" pitchFamily="34" charset="0"/>
              <a:cs typeface="Arial" pitchFamily="34" charset="0"/>
            </a:endParaRPr>
          </a:p>
        </p:txBody>
      </p:sp>
      <p:sp>
        <p:nvSpPr>
          <p:cNvPr id="4" name="TextBox 3"/>
          <p:cNvSpPr txBox="1"/>
          <p:nvPr/>
        </p:nvSpPr>
        <p:spPr>
          <a:xfrm>
            <a:off x="533400" y="5257800"/>
            <a:ext cx="4191000" cy="978729"/>
          </a:xfrm>
          <a:prstGeom prst="rect">
            <a:avLst/>
          </a:prstGeom>
          <a:noFill/>
        </p:spPr>
        <p:txBody>
          <a:bodyPr wrap="square" rtlCol="0">
            <a:spAutoFit/>
          </a:bodyPr>
          <a:lstStyle/>
          <a:p>
            <a:pPr algn="ctr">
              <a:lnSpc>
                <a:spcPct val="80000"/>
              </a:lnSpc>
            </a:pPr>
            <a:r>
              <a:rPr lang="en-US" sz="2400" dirty="0" smtClean="0">
                <a:solidFill>
                  <a:srgbClr val="0000FF"/>
                </a:solidFill>
              </a:rPr>
              <a:t>No change in degree of swelling owing to cyclic compression</a:t>
            </a:r>
            <a:endParaRPr lang="en-US" sz="2400" dirty="0">
              <a:solidFill>
                <a:srgbClr val="0000FF"/>
              </a:solidFill>
            </a:endParaRPr>
          </a:p>
        </p:txBody>
      </p:sp>
      <p:sp>
        <p:nvSpPr>
          <p:cNvPr id="14" name="TextBox 13"/>
          <p:cNvSpPr txBox="1"/>
          <p:nvPr/>
        </p:nvSpPr>
        <p:spPr>
          <a:xfrm>
            <a:off x="4976833" y="5272088"/>
            <a:ext cx="4191000" cy="978729"/>
          </a:xfrm>
          <a:prstGeom prst="rect">
            <a:avLst/>
          </a:prstGeom>
          <a:noFill/>
        </p:spPr>
        <p:txBody>
          <a:bodyPr wrap="square" rtlCol="0">
            <a:spAutoFit/>
          </a:bodyPr>
          <a:lstStyle/>
          <a:p>
            <a:pPr algn="ctr">
              <a:lnSpc>
                <a:spcPct val="80000"/>
              </a:lnSpc>
            </a:pPr>
            <a:r>
              <a:rPr lang="en-US" sz="2400" dirty="0" smtClean="0">
                <a:solidFill>
                  <a:srgbClr val="0000FF"/>
                </a:solidFill>
              </a:rPr>
              <a:t>No change in strain after 1000 compression/swelling cycles</a:t>
            </a:r>
            <a:endParaRPr lang="en-US" sz="2400" dirty="0">
              <a:solidFill>
                <a:srgbClr val="0000FF"/>
              </a:solidFill>
            </a:endParaRPr>
          </a:p>
        </p:txBody>
      </p:sp>
    </p:spTree>
    <p:extLst>
      <p:ext uri="{BB962C8B-B14F-4D97-AF65-F5344CB8AC3E}">
        <p14:creationId xmlns:p14="http://schemas.microsoft.com/office/powerpoint/2010/main" val="14067215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152400" y="152400"/>
            <a:ext cx="76962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458200" y="6475411"/>
            <a:ext cx="725758" cy="365125"/>
          </a:xfrm>
        </p:spPr>
        <p:txBody>
          <a:bodyPr/>
          <a:lstStyle/>
          <a:p>
            <a:fld id="{0CB51487-9919-481F-B7F4-3686E9E9E891}" type="slidenum">
              <a:rPr lang="en-US" sz="1800" smtClean="0">
                <a:solidFill>
                  <a:schemeClr val="tx1"/>
                </a:solidFill>
                <a:latin typeface="Arial" pitchFamily="34" charset="0"/>
                <a:cs typeface="Arial" pitchFamily="34" charset="0"/>
              </a:rPr>
              <a:pPr/>
              <a:t>26</a:t>
            </a:fld>
            <a:endParaRPr lang="en-US" sz="1800" dirty="0">
              <a:solidFill>
                <a:schemeClr val="tx1"/>
              </a:solidFill>
              <a:latin typeface="Arial" pitchFamily="34" charset="0"/>
              <a:cs typeface="Arial" pitchFamily="34" charset="0"/>
            </a:endParaRPr>
          </a:p>
        </p:txBody>
      </p:sp>
      <p:sp>
        <p:nvSpPr>
          <p:cNvPr id="6" name="Title 6"/>
          <p:cNvSpPr txBox="1">
            <a:spLocks/>
          </p:cNvSpPr>
          <p:nvPr/>
        </p:nvSpPr>
        <p:spPr>
          <a:xfrm>
            <a:off x="0" y="14286"/>
            <a:ext cx="9144000" cy="1052513"/>
          </a:xfrm>
          <a:prstGeom prst="rect">
            <a:avLst/>
          </a:prstGeom>
        </p:spPr>
        <p:txBody>
          <a:bodyPr/>
          <a:lstStyle/>
          <a:p>
            <a:pPr fontAlgn="auto">
              <a:lnSpc>
                <a:spcPct val="80000"/>
              </a:lnSpc>
              <a:spcBef>
                <a:spcPct val="0"/>
              </a:spcBef>
              <a:spcAft>
                <a:spcPts val="0"/>
              </a:spcAft>
              <a:defRPr/>
            </a:pPr>
            <a:r>
              <a:rPr lang="en-US" sz="3600" dirty="0" smtClean="0">
                <a:solidFill>
                  <a:prstClr val="black"/>
                </a:solidFill>
                <a:latin typeface="Arial Black" pitchFamily="34" charset="0"/>
                <a:cs typeface="Arial" pitchFamily="34" charset="0"/>
              </a:rPr>
              <a:t>Characterization of Bacteriological Pathogen Reduction</a:t>
            </a:r>
            <a:endParaRPr lang="en-SG" sz="3600" dirty="0">
              <a:solidFill>
                <a:prstClr val="black"/>
              </a:solidFill>
              <a:latin typeface="Arial Black" pitchFamily="34" charset="0"/>
              <a:cs typeface="Arial" pitchFamily="34" charset="0"/>
            </a:endParaRPr>
          </a:p>
        </p:txBody>
      </p:sp>
      <p:sp>
        <p:nvSpPr>
          <p:cNvPr id="9" name="TextBox 8"/>
          <p:cNvSpPr txBox="1"/>
          <p:nvPr/>
        </p:nvSpPr>
        <p:spPr>
          <a:xfrm>
            <a:off x="0" y="1447800"/>
            <a:ext cx="9144000" cy="5087547"/>
          </a:xfrm>
          <a:prstGeom prst="rect">
            <a:avLst/>
          </a:prstGeom>
          <a:solidFill>
            <a:schemeClr val="bg1"/>
          </a:solidFill>
        </p:spPr>
        <p:txBody>
          <a:bodyPr wrap="square" rtlCol="0">
            <a:spAutoFit/>
          </a:bodyPr>
          <a:lstStyle/>
          <a:p>
            <a:pPr marL="342900" lvl="0" indent="-342900">
              <a:lnSpc>
                <a:spcPct val="80000"/>
              </a:lnSpc>
              <a:spcBef>
                <a:spcPts val="0"/>
              </a:spcBef>
              <a:spcAft>
                <a:spcPts val="1800"/>
              </a:spcAft>
              <a:buFont typeface="Wingdings" panose="05000000000000000000" pitchFamily="2" charset="2"/>
              <a:buChar char="Ø"/>
            </a:pPr>
            <a:r>
              <a:rPr lang="en-US" sz="2600" dirty="0" smtClean="0">
                <a:solidFill>
                  <a:srgbClr val="0000FF"/>
                </a:solidFill>
              </a:rPr>
              <a:t>Efficacy tested against gram-negative Escherichia coli and Salmonella typhimurium and gram-positive Bacillus subtilis and Staphylococcus aureus</a:t>
            </a:r>
          </a:p>
          <a:p>
            <a:pPr marL="342900" lvl="0" indent="-342900">
              <a:lnSpc>
                <a:spcPct val="80000"/>
              </a:lnSpc>
              <a:spcBef>
                <a:spcPts val="0"/>
              </a:spcBef>
              <a:spcAft>
                <a:spcPts val="1800"/>
              </a:spcAft>
              <a:buFont typeface="Wingdings" panose="05000000000000000000" pitchFamily="2" charset="2"/>
              <a:buChar char="Ø"/>
            </a:pPr>
            <a:r>
              <a:rPr lang="en-US" sz="2600" dirty="0" smtClean="0">
                <a:solidFill>
                  <a:srgbClr val="0000FF"/>
                </a:solidFill>
              </a:rPr>
              <a:t>Live cell quantification via spread-plate method</a:t>
            </a:r>
          </a:p>
          <a:p>
            <a:pPr marL="342900" lvl="0" indent="-342900">
              <a:lnSpc>
                <a:spcPct val="80000"/>
              </a:lnSpc>
              <a:spcBef>
                <a:spcPts val="0"/>
              </a:spcBef>
              <a:spcAft>
                <a:spcPts val="1800"/>
              </a:spcAft>
              <a:buFont typeface="Wingdings" panose="05000000000000000000" pitchFamily="2" charset="2"/>
              <a:buChar char="Ø"/>
            </a:pPr>
            <a:r>
              <a:rPr lang="en-US" sz="2600" dirty="0" smtClean="0">
                <a:solidFill>
                  <a:srgbClr val="0000FF"/>
                </a:solidFill>
              </a:rPr>
              <a:t>Cell membrane integrity via FESEM, epifluorescence microscopy, and flow-cytometric analysis</a:t>
            </a:r>
          </a:p>
          <a:p>
            <a:pPr marL="342900" lvl="0" indent="-342900">
              <a:lnSpc>
                <a:spcPct val="80000"/>
              </a:lnSpc>
              <a:spcBef>
                <a:spcPts val="0"/>
              </a:spcBef>
              <a:spcAft>
                <a:spcPts val="1800"/>
              </a:spcAft>
              <a:buFont typeface="Wingdings" panose="05000000000000000000" pitchFamily="2" charset="2"/>
              <a:buChar char="Ø"/>
            </a:pPr>
            <a:r>
              <a:rPr lang="en-US" sz="2600" dirty="0" smtClean="0">
                <a:solidFill>
                  <a:srgbClr val="0000FF"/>
                </a:solidFill>
              </a:rPr>
              <a:t>Lipid (cell wall) peroxidation via thiobarbituric acid reactive substances (TBARS) assay</a:t>
            </a:r>
          </a:p>
          <a:p>
            <a:pPr marL="342900" lvl="0" indent="-342900">
              <a:lnSpc>
                <a:spcPct val="80000"/>
              </a:lnSpc>
              <a:spcBef>
                <a:spcPts val="0"/>
              </a:spcBef>
              <a:spcAft>
                <a:spcPts val="1800"/>
              </a:spcAft>
              <a:buFont typeface="Wingdings" panose="05000000000000000000" pitchFamily="2" charset="2"/>
              <a:buChar char="Ø"/>
            </a:pPr>
            <a:r>
              <a:rPr lang="en-US" sz="2600" dirty="0" smtClean="0">
                <a:solidFill>
                  <a:srgbClr val="0000FF"/>
                </a:solidFill>
              </a:rPr>
              <a:t>Leakage of cell cytoplasmic contents via UV spectrophotometry</a:t>
            </a:r>
          </a:p>
          <a:p>
            <a:pPr marL="342900" lvl="0" indent="-342900">
              <a:lnSpc>
                <a:spcPct val="80000"/>
              </a:lnSpc>
              <a:spcBef>
                <a:spcPts val="0"/>
              </a:spcBef>
              <a:spcAft>
                <a:spcPts val="1800"/>
              </a:spcAft>
              <a:buFont typeface="Wingdings" panose="05000000000000000000" pitchFamily="2" charset="2"/>
              <a:buChar char="Ø"/>
            </a:pPr>
            <a:r>
              <a:rPr lang="en-US" sz="2600" dirty="0" smtClean="0">
                <a:solidFill>
                  <a:srgbClr val="0000FF"/>
                </a:solidFill>
              </a:rPr>
              <a:t>Cellular adenosine triphosphate (ATP) level via luminescence luciferin/luciferase assay</a:t>
            </a:r>
          </a:p>
        </p:txBody>
      </p:sp>
      <p:pic>
        <p:nvPicPr>
          <p:cNvPr id="8" name="Picture 7"/>
          <p:cNvPicPr>
            <a:picLocks noChangeAspect="1"/>
          </p:cNvPicPr>
          <p:nvPr/>
        </p:nvPicPr>
        <p:blipFill>
          <a:blip r:embed="rId2" cstate="print"/>
          <a:stretch>
            <a:fillRect/>
          </a:stretch>
        </p:blipFill>
        <p:spPr>
          <a:xfrm>
            <a:off x="-24783" y="1097280"/>
            <a:ext cx="9193565" cy="91448"/>
          </a:xfrm>
          <a:prstGeom prst="rect">
            <a:avLst/>
          </a:prstGeom>
        </p:spPr>
      </p:pic>
    </p:spTree>
    <p:extLst>
      <p:ext uri="{BB962C8B-B14F-4D97-AF65-F5344CB8AC3E}">
        <p14:creationId xmlns:p14="http://schemas.microsoft.com/office/powerpoint/2010/main" val="33154431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0" y="-19050"/>
            <a:ext cx="91440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601075" y="6492875"/>
            <a:ext cx="533400" cy="365125"/>
          </a:xfrm>
        </p:spPr>
        <p:txBody>
          <a:bodyPr/>
          <a:lstStyle/>
          <a:p>
            <a:fld id="{0CB51487-9919-481F-B7F4-3686E9E9E891}" type="slidenum">
              <a:rPr lang="en-US" sz="1800" smtClean="0">
                <a:solidFill>
                  <a:prstClr val="black"/>
                </a:solidFill>
                <a:latin typeface="Arial" pitchFamily="34" charset="0"/>
                <a:cs typeface="Arial" pitchFamily="34" charset="0"/>
              </a:rPr>
              <a:pPr/>
              <a:t>27</a:t>
            </a:fld>
            <a:endParaRPr lang="en-US" sz="1800" dirty="0">
              <a:solidFill>
                <a:prstClr val="black"/>
              </a:solidFill>
              <a:latin typeface="Arial" pitchFamily="34" charset="0"/>
              <a:cs typeface="Arial" pitchFamily="34" charset="0"/>
            </a:endParaRPr>
          </a:p>
        </p:txBody>
      </p:sp>
      <p:sp>
        <p:nvSpPr>
          <p:cNvPr id="12" name="Title 6"/>
          <p:cNvSpPr txBox="1">
            <a:spLocks/>
          </p:cNvSpPr>
          <p:nvPr/>
        </p:nvSpPr>
        <p:spPr>
          <a:xfrm>
            <a:off x="0" y="304800"/>
            <a:ext cx="8243888" cy="533408"/>
          </a:xfrm>
          <a:prstGeom prst="rect">
            <a:avLst/>
          </a:prstGeom>
        </p:spPr>
        <p:txBody>
          <a:bodyPr/>
          <a:lstStyle/>
          <a:p>
            <a:pPr fontAlgn="auto">
              <a:lnSpc>
                <a:spcPct val="80000"/>
              </a:lnSpc>
              <a:spcBef>
                <a:spcPts val="1200"/>
              </a:spcBef>
              <a:spcAft>
                <a:spcPts val="0"/>
              </a:spcAft>
              <a:defRPr/>
            </a:pPr>
            <a:r>
              <a:rPr lang="en-US" sz="4000" dirty="0" smtClean="0">
                <a:solidFill>
                  <a:prstClr val="black"/>
                </a:solidFill>
                <a:latin typeface="Arial Black" pitchFamily="34" charset="0"/>
                <a:cs typeface="Arial" pitchFamily="34" charset="0"/>
              </a:rPr>
              <a:t>Turbidity Reduction</a:t>
            </a:r>
            <a:endParaRPr lang="en-SG" sz="4000" dirty="0">
              <a:solidFill>
                <a:prstClr val="black"/>
              </a:solidFill>
              <a:latin typeface="Arial Black" pitchFamily="34" charset="0"/>
              <a:cs typeface="Arial" pitchFamily="34" charset="0"/>
            </a:endParaRPr>
          </a:p>
        </p:txBody>
      </p:sp>
      <p:pic>
        <p:nvPicPr>
          <p:cNvPr id="2" name="Picture 1"/>
          <p:cNvPicPr>
            <a:picLocks noChangeAspect="1"/>
          </p:cNvPicPr>
          <p:nvPr/>
        </p:nvPicPr>
        <p:blipFill>
          <a:blip r:embed="rId2" cstate="print"/>
          <a:stretch>
            <a:fillRect/>
          </a:stretch>
        </p:blipFill>
        <p:spPr>
          <a:xfrm>
            <a:off x="0" y="1097280"/>
            <a:ext cx="9193565" cy="91448"/>
          </a:xfrm>
          <a:prstGeom prst="rect">
            <a:avLst/>
          </a:prstGeom>
        </p:spPr>
      </p:pic>
      <p:pic>
        <p:nvPicPr>
          <p:cNvPr id="3" name="Picture 2"/>
          <p:cNvPicPr>
            <a:picLocks noChangeAspect="1"/>
          </p:cNvPicPr>
          <p:nvPr/>
        </p:nvPicPr>
        <p:blipFill>
          <a:blip r:embed="rId3" cstate="print"/>
          <a:stretch>
            <a:fillRect/>
          </a:stretch>
        </p:blipFill>
        <p:spPr>
          <a:xfrm>
            <a:off x="1905000" y="1143000"/>
            <a:ext cx="5395427" cy="5294712"/>
          </a:xfrm>
          <a:prstGeom prst="rect">
            <a:avLst/>
          </a:prstGeom>
        </p:spPr>
      </p:pic>
    </p:spTree>
    <p:extLst>
      <p:ext uri="{BB962C8B-B14F-4D97-AF65-F5344CB8AC3E}">
        <p14:creationId xmlns:p14="http://schemas.microsoft.com/office/powerpoint/2010/main" val="33182708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228600" y="-19050"/>
            <a:ext cx="76962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601075" y="6492875"/>
            <a:ext cx="533400" cy="365125"/>
          </a:xfrm>
        </p:spPr>
        <p:txBody>
          <a:bodyPr/>
          <a:lstStyle/>
          <a:p>
            <a:fld id="{0CB51487-9919-481F-B7F4-3686E9E9E891}" type="slidenum">
              <a:rPr lang="en-US" sz="1800" smtClean="0">
                <a:solidFill>
                  <a:schemeClr val="tx1"/>
                </a:solidFill>
                <a:latin typeface="Arial" pitchFamily="34" charset="0"/>
                <a:cs typeface="Arial" pitchFamily="34" charset="0"/>
              </a:rPr>
              <a:pPr/>
              <a:t>28</a:t>
            </a:fld>
            <a:endParaRPr lang="en-US" sz="1800" dirty="0">
              <a:solidFill>
                <a:schemeClr val="tx1"/>
              </a:solidFill>
              <a:latin typeface="Arial" pitchFamily="34" charset="0"/>
              <a:cs typeface="Arial" pitchFamily="34" charset="0"/>
            </a:endParaRPr>
          </a:p>
        </p:txBody>
      </p:sp>
      <p:graphicFrame>
        <p:nvGraphicFramePr>
          <p:cNvPr id="8" name="Chart 7"/>
          <p:cNvGraphicFramePr/>
          <p:nvPr/>
        </p:nvGraphicFramePr>
        <p:xfrm>
          <a:off x="4572000" y="1447800"/>
          <a:ext cx="4572000" cy="4724400"/>
        </p:xfrm>
        <a:graphic>
          <a:graphicData uri="http://schemas.openxmlformats.org/drawingml/2006/chart">
            <c:chart xmlns:c="http://schemas.openxmlformats.org/drawingml/2006/chart" xmlns:r="http://schemas.openxmlformats.org/officeDocument/2006/relationships" r:id="rId2"/>
          </a:graphicData>
        </a:graphic>
      </p:graphicFrame>
      <p:sp>
        <p:nvSpPr>
          <p:cNvPr id="12" name="Title 6"/>
          <p:cNvSpPr txBox="1">
            <a:spLocks/>
          </p:cNvSpPr>
          <p:nvPr/>
        </p:nvSpPr>
        <p:spPr>
          <a:xfrm>
            <a:off x="-14288" y="76192"/>
            <a:ext cx="9158288" cy="1047752"/>
          </a:xfrm>
          <a:prstGeom prst="rect">
            <a:avLst/>
          </a:prstGeom>
        </p:spPr>
        <p:txBody>
          <a:bodyPr/>
          <a:lstStyle/>
          <a:p>
            <a:pPr fontAlgn="auto">
              <a:lnSpc>
                <a:spcPct val="80000"/>
              </a:lnSpc>
              <a:spcBef>
                <a:spcPct val="0"/>
              </a:spcBef>
              <a:spcAft>
                <a:spcPts val="0"/>
              </a:spcAft>
              <a:defRPr/>
            </a:pPr>
            <a:r>
              <a:rPr lang="en-US" sz="4000" dirty="0" smtClean="0">
                <a:solidFill>
                  <a:prstClr val="black"/>
                </a:solidFill>
                <a:latin typeface="Arial Black" pitchFamily="34" charset="0"/>
                <a:cs typeface="Arial" pitchFamily="34" charset="0"/>
              </a:rPr>
              <a:t>Bacteriological Pathogen Reduction</a:t>
            </a:r>
            <a:endParaRPr lang="en-SG" sz="4000" dirty="0">
              <a:solidFill>
                <a:prstClr val="black"/>
              </a:solidFill>
              <a:latin typeface="Arial Black" pitchFamily="34" charset="0"/>
              <a:cs typeface="Arial" pitchFamily="34" charset="0"/>
            </a:endParaRPr>
          </a:p>
        </p:txBody>
      </p:sp>
      <p:graphicFrame>
        <p:nvGraphicFramePr>
          <p:cNvPr id="13" name="Chart 12"/>
          <p:cNvGraphicFramePr/>
          <p:nvPr/>
        </p:nvGraphicFramePr>
        <p:xfrm>
          <a:off x="4876800" y="1371600"/>
          <a:ext cx="4267200" cy="4572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8"/>
          <p:cNvGraphicFramePr/>
          <p:nvPr/>
        </p:nvGraphicFramePr>
        <p:xfrm>
          <a:off x="0" y="1371600"/>
          <a:ext cx="5029200" cy="4876800"/>
        </p:xfrm>
        <a:graphic>
          <a:graphicData uri="http://schemas.openxmlformats.org/drawingml/2006/chart">
            <c:chart xmlns:c="http://schemas.openxmlformats.org/drawingml/2006/chart" xmlns:r="http://schemas.openxmlformats.org/officeDocument/2006/relationships" r:id="rId4"/>
          </a:graphicData>
        </a:graphic>
      </p:graphicFrame>
      <p:cxnSp>
        <p:nvCxnSpPr>
          <p:cNvPr id="15" name="Straight Connector 14"/>
          <p:cNvCxnSpPr/>
          <p:nvPr/>
        </p:nvCxnSpPr>
        <p:spPr>
          <a:xfrm>
            <a:off x="6248400" y="2073600"/>
            <a:ext cx="27720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934200" y="1733490"/>
            <a:ext cx="2209800" cy="400110"/>
          </a:xfrm>
          <a:prstGeom prst="rect">
            <a:avLst/>
          </a:prstGeom>
          <a:noFill/>
        </p:spPr>
        <p:txBody>
          <a:bodyPr wrap="square" rtlCol="0">
            <a:spAutoFit/>
          </a:bodyPr>
          <a:lstStyle/>
          <a:p>
            <a:pPr fontAlgn="auto">
              <a:spcBef>
                <a:spcPts val="0"/>
              </a:spcBef>
              <a:spcAft>
                <a:spcPts val="0"/>
              </a:spcAft>
            </a:pPr>
            <a:r>
              <a:rPr lang="en-US" sz="2000" dirty="0" smtClean="0">
                <a:solidFill>
                  <a:prstClr val="black"/>
                </a:solidFill>
                <a:latin typeface="Arial" pitchFamily="34" charset="0"/>
                <a:cs typeface="Arial" pitchFamily="34" charset="0"/>
              </a:rPr>
              <a:t>WHO limit</a:t>
            </a:r>
            <a:endParaRPr lang="en-SG" sz="2000" dirty="0">
              <a:solidFill>
                <a:prstClr val="black"/>
              </a:solidFill>
              <a:latin typeface="Arial" pitchFamily="34" charset="0"/>
              <a:cs typeface="Arial" pitchFamily="34" charset="0"/>
            </a:endParaRPr>
          </a:p>
        </p:txBody>
      </p:sp>
      <p:pic>
        <p:nvPicPr>
          <p:cNvPr id="2" name="Picture 1"/>
          <p:cNvPicPr>
            <a:picLocks noChangeAspect="1"/>
          </p:cNvPicPr>
          <p:nvPr/>
        </p:nvPicPr>
        <p:blipFill>
          <a:blip r:embed="rId5" cstate="print"/>
          <a:stretch>
            <a:fillRect/>
          </a:stretch>
        </p:blipFill>
        <p:spPr>
          <a:xfrm>
            <a:off x="0" y="1097280"/>
            <a:ext cx="9193565" cy="91448"/>
          </a:xfrm>
          <a:prstGeom prst="rect">
            <a:avLst/>
          </a:prstGeom>
        </p:spPr>
      </p:pic>
      <p:sp>
        <p:nvSpPr>
          <p:cNvPr id="14" name="TextBox 13"/>
          <p:cNvSpPr txBox="1"/>
          <p:nvPr/>
        </p:nvSpPr>
        <p:spPr>
          <a:xfrm>
            <a:off x="13448" y="6019800"/>
            <a:ext cx="9144000" cy="461665"/>
          </a:xfrm>
          <a:prstGeom prst="rect">
            <a:avLst/>
          </a:prstGeom>
          <a:noFill/>
        </p:spPr>
        <p:txBody>
          <a:bodyPr wrap="square" rtlCol="0">
            <a:spAutoFit/>
          </a:bodyPr>
          <a:lstStyle/>
          <a:p>
            <a:pPr algn="ctr"/>
            <a:r>
              <a:rPr lang="en-US" sz="2400" dirty="0" smtClean="0">
                <a:solidFill>
                  <a:srgbClr val="0070C0"/>
                </a:solidFill>
              </a:rPr>
              <a:t>AgNC-X: X denotes the mg of silver per g of cryogel</a:t>
            </a:r>
            <a:endParaRPr lang="en-US" sz="2400" dirty="0">
              <a:solidFill>
                <a:srgbClr val="0070C0"/>
              </a:solidFill>
            </a:endParaRPr>
          </a:p>
        </p:txBody>
      </p:sp>
    </p:spTree>
    <p:extLst>
      <p:ext uri="{BB962C8B-B14F-4D97-AF65-F5344CB8AC3E}">
        <p14:creationId xmlns:p14="http://schemas.microsoft.com/office/powerpoint/2010/main" val="5928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Graphic spid="8" grpId="1">
        <p:bldAsOne/>
      </p:bldGraphic>
      <p:bldGraphic spid="13" grpId="0">
        <p:bldAsOne/>
      </p:bldGraphic>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0" y="-19050"/>
            <a:ext cx="91440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601075" y="6492875"/>
            <a:ext cx="533400" cy="365125"/>
          </a:xfrm>
        </p:spPr>
        <p:txBody>
          <a:bodyPr/>
          <a:lstStyle/>
          <a:p>
            <a:fld id="{0CB51487-9919-481F-B7F4-3686E9E9E891}" type="slidenum">
              <a:rPr lang="en-US" sz="1800" smtClean="0">
                <a:solidFill>
                  <a:prstClr val="black"/>
                </a:solidFill>
                <a:latin typeface="Arial" pitchFamily="34" charset="0"/>
                <a:cs typeface="Arial" pitchFamily="34" charset="0"/>
              </a:rPr>
              <a:pPr/>
              <a:t>29</a:t>
            </a:fld>
            <a:endParaRPr lang="en-US" sz="1800" dirty="0">
              <a:solidFill>
                <a:prstClr val="black"/>
              </a:solidFill>
              <a:latin typeface="Arial" pitchFamily="34" charset="0"/>
              <a:cs typeface="Arial" pitchFamily="34" charset="0"/>
            </a:endParaRPr>
          </a:p>
        </p:txBody>
      </p:sp>
      <p:sp>
        <p:nvSpPr>
          <p:cNvPr id="12" name="Title 6"/>
          <p:cNvSpPr txBox="1">
            <a:spLocks/>
          </p:cNvSpPr>
          <p:nvPr/>
        </p:nvSpPr>
        <p:spPr>
          <a:xfrm>
            <a:off x="0" y="304800"/>
            <a:ext cx="9144000" cy="533408"/>
          </a:xfrm>
          <a:prstGeom prst="rect">
            <a:avLst/>
          </a:prstGeom>
        </p:spPr>
        <p:txBody>
          <a:bodyPr/>
          <a:lstStyle/>
          <a:p>
            <a:pPr fontAlgn="auto">
              <a:lnSpc>
                <a:spcPct val="80000"/>
              </a:lnSpc>
              <a:spcBef>
                <a:spcPts val="1200"/>
              </a:spcBef>
              <a:spcAft>
                <a:spcPts val="0"/>
              </a:spcAft>
              <a:defRPr/>
            </a:pPr>
            <a:r>
              <a:rPr lang="en-US" sz="4000" dirty="0" smtClean="0">
                <a:solidFill>
                  <a:prstClr val="black"/>
                </a:solidFill>
                <a:latin typeface="Arial Black" pitchFamily="34" charset="0"/>
                <a:cs typeface="Arial" pitchFamily="34" charset="0"/>
              </a:rPr>
              <a:t>Bacterical Effect of PSA AgNPs </a:t>
            </a:r>
            <a:endParaRPr lang="en-SG" sz="4000" dirty="0">
              <a:solidFill>
                <a:prstClr val="black"/>
              </a:solidFill>
              <a:latin typeface="Arial Black" pitchFamily="34" charset="0"/>
              <a:cs typeface="Arial" pitchFamily="34" charset="0"/>
            </a:endParaRPr>
          </a:p>
        </p:txBody>
      </p:sp>
      <p:pic>
        <p:nvPicPr>
          <p:cNvPr id="2" name="Picture 1"/>
          <p:cNvPicPr>
            <a:picLocks noChangeAspect="1"/>
          </p:cNvPicPr>
          <p:nvPr/>
        </p:nvPicPr>
        <p:blipFill>
          <a:blip r:embed="rId2" cstate="print"/>
          <a:stretch>
            <a:fillRect/>
          </a:stretch>
        </p:blipFill>
        <p:spPr>
          <a:xfrm>
            <a:off x="0" y="1097280"/>
            <a:ext cx="9193565" cy="91448"/>
          </a:xfrm>
          <a:prstGeom prst="rect">
            <a:avLst/>
          </a:prstGeom>
        </p:spPr>
      </p:pic>
      <p:pic>
        <p:nvPicPr>
          <p:cNvPr id="4" name="Picture 3"/>
          <p:cNvPicPr>
            <a:picLocks noChangeAspect="1"/>
          </p:cNvPicPr>
          <p:nvPr/>
        </p:nvPicPr>
        <p:blipFill>
          <a:blip r:embed="rId3"/>
          <a:stretch>
            <a:fillRect/>
          </a:stretch>
        </p:blipFill>
        <p:spPr>
          <a:xfrm>
            <a:off x="1371600" y="1295400"/>
            <a:ext cx="6324600" cy="4988655"/>
          </a:xfrm>
          <a:prstGeom prst="rect">
            <a:avLst/>
          </a:prstGeom>
        </p:spPr>
      </p:pic>
      <p:sp>
        <p:nvSpPr>
          <p:cNvPr id="5" name="TextBox 4"/>
          <p:cNvSpPr txBox="1"/>
          <p:nvPr/>
        </p:nvSpPr>
        <p:spPr>
          <a:xfrm>
            <a:off x="0" y="6273225"/>
            <a:ext cx="9144000" cy="523220"/>
          </a:xfrm>
          <a:prstGeom prst="rect">
            <a:avLst/>
          </a:prstGeom>
          <a:noFill/>
        </p:spPr>
        <p:txBody>
          <a:bodyPr wrap="square" rtlCol="0">
            <a:spAutoFit/>
          </a:bodyPr>
          <a:lstStyle/>
          <a:p>
            <a:pPr algn="ctr"/>
            <a:r>
              <a:rPr lang="en-US" sz="2800" dirty="0" smtClean="0">
                <a:solidFill>
                  <a:srgbClr val="0000FF"/>
                </a:solidFill>
              </a:rPr>
              <a:t>Arrows point to cell lesions (scale bar is 1 </a:t>
            </a:r>
            <a:r>
              <a:rPr lang="en-US" sz="2800" dirty="0" smtClean="0">
                <a:solidFill>
                  <a:srgbClr val="0000FF"/>
                </a:solidFill>
                <a:sym typeface="Symbol" panose="05050102010706020507" pitchFamily="18" charset="2"/>
              </a:rPr>
              <a:t>m)</a:t>
            </a:r>
            <a:endParaRPr lang="en-US" sz="2800" dirty="0">
              <a:solidFill>
                <a:srgbClr val="0000FF"/>
              </a:solidFill>
            </a:endParaRPr>
          </a:p>
        </p:txBody>
      </p:sp>
    </p:spTree>
    <p:extLst>
      <p:ext uri="{BB962C8B-B14F-4D97-AF65-F5344CB8AC3E}">
        <p14:creationId xmlns:p14="http://schemas.microsoft.com/office/powerpoint/2010/main" val="4002382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0A19B09-865F-40E5-B6D7-0F3E48BE18EF}" type="slidenum">
              <a:rPr lang="en-US" smtClean="0">
                <a:solidFill>
                  <a:schemeClr val="bg1"/>
                </a:solidFill>
              </a:rPr>
              <a:pPr>
                <a:defRPr/>
              </a:pPr>
              <a:t>3</a:t>
            </a:fld>
            <a:endParaRPr lang="en-US" dirty="0">
              <a:solidFill>
                <a:schemeClr val="bg1"/>
              </a:solidFill>
            </a:endParaRPr>
          </a:p>
        </p:txBody>
      </p:sp>
      <p:pic>
        <p:nvPicPr>
          <p:cNvPr id="3" name="Picture 2" descr="imposcube (2).gif"/>
          <p:cNvPicPr>
            <a:picLocks noChangeAspect="1"/>
          </p:cNvPicPr>
          <p:nvPr/>
        </p:nvPicPr>
        <p:blipFill>
          <a:blip r:embed="rId3" cstate="print"/>
          <a:stretch>
            <a:fillRect/>
          </a:stretch>
        </p:blipFill>
        <p:spPr>
          <a:xfrm>
            <a:off x="2281860" y="1143000"/>
            <a:ext cx="9144001" cy="4594690"/>
          </a:xfrm>
          <a:prstGeom prst="rect">
            <a:avLst/>
          </a:prstGeom>
        </p:spPr>
      </p:pic>
      <p:sp>
        <p:nvSpPr>
          <p:cNvPr id="9" name="Rectangle 8"/>
          <p:cNvSpPr/>
          <p:nvPr/>
        </p:nvSpPr>
        <p:spPr bwMode="auto">
          <a:xfrm>
            <a:off x="6856620" y="1143000"/>
            <a:ext cx="4572000" cy="4663440"/>
          </a:xfrm>
          <a:prstGeom prst="rect">
            <a:avLst/>
          </a:prstGeom>
          <a:solidFill>
            <a:srgbClr val="FFFF99"/>
          </a:solidFill>
          <a:ln w="381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2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charset="0"/>
            </a:endParaRPr>
          </a:p>
        </p:txBody>
      </p:sp>
      <p:sp>
        <p:nvSpPr>
          <p:cNvPr id="10" name="TextBox 9"/>
          <p:cNvSpPr txBox="1"/>
          <p:nvPr/>
        </p:nvSpPr>
        <p:spPr>
          <a:xfrm>
            <a:off x="0" y="304800"/>
            <a:ext cx="2438400" cy="572464"/>
          </a:xfrm>
          <a:prstGeom prst="rect">
            <a:avLst/>
          </a:prstGeom>
          <a:noFill/>
        </p:spPr>
        <p:txBody>
          <a:bodyPr wrap="square" rtlCol="0">
            <a:spAutoFit/>
          </a:bodyPr>
          <a:lstStyle/>
          <a:p>
            <a:pPr algn="ctr">
              <a:lnSpc>
                <a:spcPct val="80000"/>
              </a:lnSpc>
              <a:spcBef>
                <a:spcPts val="0"/>
              </a:spcBef>
              <a:tabLst>
                <a:tab pos="4572000" algn="l"/>
              </a:tabLst>
            </a:pPr>
            <a:r>
              <a:rPr lang="en-US" sz="3900" dirty="0" smtClean="0">
                <a:solidFill>
                  <a:srgbClr val="FE021A"/>
                </a:solidFill>
                <a:effectLst>
                  <a:outerShdw blurRad="38100" dist="38100" dir="2700000" algn="tl">
                    <a:srgbClr val="000000"/>
                  </a:outerShdw>
                </a:effectLst>
              </a:rPr>
              <a:t>But is it? </a:t>
            </a:r>
          </a:p>
        </p:txBody>
      </p:sp>
      <p:sp>
        <p:nvSpPr>
          <p:cNvPr id="4" name="TextBox 3"/>
          <p:cNvSpPr txBox="1"/>
          <p:nvPr/>
        </p:nvSpPr>
        <p:spPr>
          <a:xfrm>
            <a:off x="0" y="6019800"/>
            <a:ext cx="9144000" cy="461665"/>
          </a:xfrm>
          <a:prstGeom prst="rect">
            <a:avLst/>
          </a:prstGeom>
          <a:noFill/>
        </p:spPr>
        <p:txBody>
          <a:bodyPr wrap="square" rtlCol="0">
            <a:spAutoFit/>
          </a:bodyPr>
          <a:lstStyle/>
          <a:p>
            <a:pPr algn="ctr"/>
            <a:r>
              <a:rPr lang="en-US" sz="2400" dirty="0">
                <a:solidFill>
                  <a:srgbClr val="0000FF"/>
                </a:solidFill>
              </a:rPr>
              <a:t>http://community.wolfram.com/groups/-/m/t/875044</a:t>
            </a:r>
          </a:p>
        </p:txBody>
      </p:sp>
      <p:sp>
        <p:nvSpPr>
          <p:cNvPr id="5" name="TextBox 4"/>
          <p:cNvSpPr txBox="1"/>
          <p:nvPr/>
        </p:nvSpPr>
        <p:spPr>
          <a:xfrm>
            <a:off x="2320404" y="304800"/>
            <a:ext cx="7772400" cy="572464"/>
          </a:xfrm>
          <a:prstGeom prst="rect">
            <a:avLst/>
          </a:prstGeom>
          <a:noFill/>
        </p:spPr>
        <p:txBody>
          <a:bodyPr wrap="square" rtlCol="0">
            <a:spAutoFit/>
          </a:bodyPr>
          <a:lstStyle/>
          <a:p>
            <a:pPr lvl="0">
              <a:lnSpc>
                <a:spcPct val="80000"/>
              </a:lnSpc>
              <a:spcBef>
                <a:spcPts val="0"/>
              </a:spcBef>
              <a:tabLst>
                <a:tab pos="4572000" algn="l"/>
              </a:tabLst>
            </a:pPr>
            <a:r>
              <a:rPr lang="en-US" sz="3900" dirty="0">
                <a:solidFill>
                  <a:srgbClr val="FE021A"/>
                </a:solidFill>
                <a:effectLst>
                  <a:outerShdw blurRad="38100" dist="38100" dir="2700000" algn="tl">
                    <a:srgbClr val="000000"/>
                  </a:outerShdw>
                </a:effectLst>
              </a:rPr>
              <a:t>– Thinking Outside the Box!</a:t>
            </a:r>
          </a:p>
        </p:txBody>
      </p:sp>
      <p:sp>
        <p:nvSpPr>
          <p:cNvPr id="8" name="Rectangle 7"/>
          <p:cNvSpPr/>
          <p:nvPr/>
        </p:nvSpPr>
        <p:spPr bwMode="auto">
          <a:xfrm>
            <a:off x="6858000" y="1219200"/>
            <a:ext cx="4572000" cy="4663440"/>
          </a:xfrm>
          <a:prstGeom prst="rect">
            <a:avLst/>
          </a:prstGeom>
          <a:solidFill>
            <a:srgbClr val="FFFF99"/>
          </a:solidFill>
          <a:ln w="381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2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charset="0"/>
            </a:endParaRPr>
          </a:p>
        </p:txBody>
      </p:sp>
      <p:pic>
        <p:nvPicPr>
          <p:cNvPr id="6" name="Picture 5"/>
          <p:cNvPicPr>
            <a:picLocks noChangeAspect="1"/>
          </p:cNvPicPr>
          <p:nvPr/>
        </p:nvPicPr>
        <p:blipFill>
          <a:blip r:embed="rId4"/>
          <a:stretch>
            <a:fillRect/>
          </a:stretch>
        </p:blipFill>
        <p:spPr>
          <a:xfrm>
            <a:off x="2286000" y="1143000"/>
            <a:ext cx="9144793" cy="4669941"/>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nodeType="afterEffect">
                                  <p:stCondLst>
                                    <p:cond delay="500"/>
                                  </p:stCondLst>
                                  <p:childTnLst>
                                    <p:animEffect transition="out" filter="fade">
                                      <p:cBhvr>
                                        <p:cTn id="9" dur="3000"/>
                                        <p:tgtEl>
                                          <p:spTgt spid="6"/>
                                        </p:tgtEl>
                                      </p:cBhvr>
                                    </p:animEffect>
                                    <p:set>
                                      <p:cBhvr>
                                        <p:cTn id="10" dur="1" fill="hold">
                                          <p:stCondLst>
                                            <p:cond delay="2999"/>
                                          </p:stCondLst>
                                        </p:cTn>
                                        <p:tgtEl>
                                          <p:spTgt spid="6"/>
                                        </p:tgtEl>
                                        <p:attrNameLst>
                                          <p:attrName>style.visibility</p:attrName>
                                        </p:attrNameLst>
                                      </p:cBhvr>
                                      <p:to>
                                        <p:strVal val="hidden"/>
                                      </p:to>
                                    </p:set>
                                  </p:childTnLst>
                                </p:cTn>
                              </p:par>
                              <p:par>
                                <p:cTn id="11" presetID="10" presetClass="entr" presetSubtype="0" fill="hold" nodeType="withEffect">
                                  <p:stCondLst>
                                    <p:cond delay="100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0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0" y="-19050"/>
            <a:ext cx="91440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601075" y="6492875"/>
            <a:ext cx="533400" cy="365125"/>
          </a:xfrm>
        </p:spPr>
        <p:txBody>
          <a:bodyPr/>
          <a:lstStyle/>
          <a:p>
            <a:fld id="{0CB51487-9919-481F-B7F4-3686E9E9E891}" type="slidenum">
              <a:rPr lang="en-US" sz="1800" smtClean="0">
                <a:solidFill>
                  <a:prstClr val="black"/>
                </a:solidFill>
                <a:latin typeface="Arial" pitchFamily="34" charset="0"/>
                <a:cs typeface="Arial" pitchFamily="34" charset="0"/>
              </a:rPr>
              <a:pPr/>
              <a:t>30</a:t>
            </a:fld>
            <a:endParaRPr lang="en-US" sz="1800" dirty="0">
              <a:solidFill>
                <a:prstClr val="black"/>
              </a:solidFill>
              <a:latin typeface="Arial" pitchFamily="34" charset="0"/>
              <a:cs typeface="Arial" pitchFamily="34" charset="0"/>
            </a:endParaRPr>
          </a:p>
        </p:txBody>
      </p:sp>
      <p:sp>
        <p:nvSpPr>
          <p:cNvPr id="12" name="Title 6"/>
          <p:cNvSpPr txBox="1">
            <a:spLocks/>
          </p:cNvSpPr>
          <p:nvPr/>
        </p:nvSpPr>
        <p:spPr>
          <a:xfrm>
            <a:off x="0" y="304800"/>
            <a:ext cx="9144000" cy="533408"/>
          </a:xfrm>
          <a:prstGeom prst="rect">
            <a:avLst/>
          </a:prstGeom>
        </p:spPr>
        <p:txBody>
          <a:bodyPr/>
          <a:lstStyle/>
          <a:p>
            <a:pPr fontAlgn="auto">
              <a:lnSpc>
                <a:spcPct val="80000"/>
              </a:lnSpc>
              <a:spcBef>
                <a:spcPts val="1200"/>
              </a:spcBef>
              <a:spcAft>
                <a:spcPts val="0"/>
              </a:spcAft>
              <a:defRPr/>
            </a:pPr>
            <a:r>
              <a:rPr lang="en-US" sz="4000" dirty="0" smtClean="0">
                <a:solidFill>
                  <a:prstClr val="black"/>
                </a:solidFill>
                <a:latin typeface="Arial Black" pitchFamily="34" charset="0"/>
                <a:cs typeface="Arial" pitchFamily="34" charset="0"/>
              </a:rPr>
              <a:t>Biocidal Mechanism </a:t>
            </a:r>
            <a:endParaRPr lang="en-SG" sz="4000" dirty="0">
              <a:solidFill>
                <a:prstClr val="black"/>
              </a:solidFill>
              <a:latin typeface="Arial Black" pitchFamily="34" charset="0"/>
              <a:cs typeface="Arial" pitchFamily="34" charset="0"/>
            </a:endParaRPr>
          </a:p>
        </p:txBody>
      </p:sp>
      <p:pic>
        <p:nvPicPr>
          <p:cNvPr id="2" name="Picture 1"/>
          <p:cNvPicPr>
            <a:picLocks noChangeAspect="1"/>
          </p:cNvPicPr>
          <p:nvPr/>
        </p:nvPicPr>
        <p:blipFill>
          <a:blip r:embed="rId2" cstate="print"/>
          <a:stretch>
            <a:fillRect/>
          </a:stretch>
        </p:blipFill>
        <p:spPr>
          <a:xfrm>
            <a:off x="0" y="1097280"/>
            <a:ext cx="9193565" cy="91448"/>
          </a:xfrm>
          <a:prstGeom prst="rect">
            <a:avLst/>
          </a:prstGeom>
        </p:spPr>
      </p:pic>
      <p:sp>
        <p:nvSpPr>
          <p:cNvPr id="3" name="TextBox 2"/>
          <p:cNvSpPr txBox="1"/>
          <p:nvPr/>
        </p:nvSpPr>
        <p:spPr>
          <a:xfrm>
            <a:off x="0" y="1219200"/>
            <a:ext cx="9144000" cy="6226320"/>
          </a:xfrm>
          <a:prstGeom prst="rect">
            <a:avLst/>
          </a:prstGeom>
          <a:noFill/>
        </p:spPr>
        <p:txBody>
          <a:bodyPr wrap="square" rtlCol="0">
            <a:spAutoFit/>
          </a:bodyPr>
          <a:lstStyle/>
          <a:p>
            <a:pPr marL="457200" indent="-457200">
              <a:lnSpc>
                <a:spcPct val="70000"/>
              </a:lnSpc>
              <a:spcBef>
                <a:spcPts val="0"/>
              </a:spcBef>
              <a:spcAft>
                <a:spcPts val="2000"/>
              </a:spcAft>
              <a:buFont typeface="Wingdings" panose="05000000000000000000" pitchFamily="2" charset="2"/>
              <a:buChar char="Ø"/>
            </a:pPr>
            <a:r>
              <a:rPr lang="en-US" sz="3000" dirty="0" smtClean="0">
                <a:solidFill>
                  <a:srgbClr val="0000FF"/>
                </a:solidFill>
              </a:rPr>
              <a:t>Water absorption draws bacteria into porous cryogels causing contact with AgNPs on surface of pores</a:t>
            </a:r>
          </a:p>
          <a:p>
            <a:pPr marL="457200" indent="-457200">
              <a:lnSpc>
                <a:spcPct val="70000"/>
              </a:lnSpc>
              <a:spcBef>
                <a:spcPts val="0"/>
              </a:spcBef>
              <a:spcAft>
                <a:spcPts val="2000"/>
              </a:spcAft>
              <a:buFont typeface="Wingdings" panose="05000000000000000000" pitchFamily="2" charset="2"/>
              <a:buChar char="Ø"/>
            </a:pPr>
            <a:r>
              <a:rPr lang="en-US" sz="3000" dirty="0" smtClean="0">
                <a:solidFill>
                  <a:srgbClr val="0000FF"/>
                </a:solidFill>
              </a:rPr>
              <a:t>H</a:t>
            </a:r>
            <a:r>
              <a:rPr lang="en-US" sz="3000" baseline="30000" dirty="0" smtClean="0">
                <a:solidFill>
                  <a:srgbClr val="0000FF"/>
                </a:solidFill>
              </a:rPr>
              <a:t>+</a:t>
            </a:r>
            <a:r>
              <a:rPr lang="en-US" sz="3000" dirty="0" smtClean="0">
                <a:solidFill>
                  <a:srgbClr val="0000FF"/>
                </a:solidFill>
              </a:rPr>
              <a:t>-rich environment around bacterial cells triggers release of Ag as Ag</a:t>
            </a:r>
            <a:r>
              <a:rPr lang="en-US" sz="3000" baseline="30000" dirty="0" smtClean="0">
                <a:solidFill>
                  <a:srgbClr val="0000FF"/>
                </a:solidFill>
              </a:rPr>
              <a:t>+</a:t>
            </a:r>
          </a:p>
          <a:p>
            <a:pPr marL="457200" indent="-457200">
              <a:lnSpc>
                <a:spcPct val="70000"/>
              </a:lnSpc>
              <a:spcBef>
                <a:spcPts val="0"/>
              </a:spcBef>
              <a:spcAft>
                <a:spcPts val="2000"/>
              </a:spcAft>
              <a:buFont typeface="Wingdings" panose="05000000000000000000" pitchFamily="2" charset="2"/>
              <a:buChar char="Ø"/>
            </a:pPr>
            <a:r>
              <a:rPr lang="en-US" sz="3000" dirty="0" smtClean="0">
                <a:solidFill>
                  <a:srgbClr val="0000FF"/>
                </a:solidFill>
              </a:rPr>
              <a:t>Ag</a:t>
            </a:r>
            <a:r>
              <a:rPr lang="en-US" sz="3000" baseline="30000" dirty="0" smtClean="0">
                <a:solidFill>
                  <a:srgbClr val="0000FF"/>
                </a:solidFill>
              </a:rPr>
              <a:t>+</a:t>
            </a:r>
            <a:r>
              <a:rPr lang="en-US" sz="3000" dirty="0" smtClean="0">
                <a:solidFill>
                  <a:srgbClr val="0000FF"/>
                </a:solidFill>
              </a:rPr>
              <a:t> is taken up by cells and inhibits ATP synthesis and the electron transport chain</a:t>
            </a:r>
          </a:p>
          <a:p>
            <a:pPr marL="457200" indent="-457200">
              <a:lnSpc>
                <a:spcPct val="70000"/>
              </a:lnSpc>
              <a:spcBef>
                <a:spcPts val="0"/>
              </a:spcBef>
              <a:spcAft>
                <a:spcPts val="2000"/>
              </a:spcAft>
              <a:buFont typeface="Wingdings" panose="05000000000000000000" pitchFamily="2" charset="2"/>
              <a:buChar char="Ø"/>
            </a:pPr>
            <a:r>
              <a:rPr lang="en-US" sz="3000" dirty="0" smtClean="0">
                <a:solidFill>
                  <a:srgbClr val="0000FF"/>
                </a:solidFill>
              </a:rPr>
              <a:t>This results in formation of ROS (</a:t>
            </a:r>
            <a:r>
              <a:rPr lang="en-US" sz="3000" dirty="0" smtClean="0">
                <a:solidFill>
                  <a:srgbClr val="0000FF"/>
                </a:solidFill>
                <a:sym typeface="Symbol" panose="05050102010706020507" pitchFamily="18" charset="2"/>
              </a:rPr>
              <a:t>H</a:t>
            </a:r>
            <a:r>
              <a:rPr lang="en-US" sz="3000" baseline="-25000" dirty="0" smtClean="0">
                <a:solidFill>
                  <a:srgbClr val="0000FF"/>
                </a:solidFill>
                <a:sym typeface="Symbol" panose="05050102010706020507" pitchFamily="18" charset="2"/>
              </a:rPr>
              <a:t>2</a:t>
            </a:r>
            <a:r>
              <a:rPr lang="en-US" sz="3000" dirty="0" smtClean="0">
                <a:solidFill>
                  <a:srgbClr val="0000FF"/>
                </a:solidFill>
                <a:sym typeface="Symbol" panose="05050102010706020507" pitchFamily="18" charset="2"/>
              </a:rPr>
              <a:t>O</a:t>
            </a:r>
            <a:r>
              <a:rPr lang="en-US" sz="3000" baseline="-25000" dirty="0" smtClean="0">
                <a:solidFill>
                  <a:srgbClr val="0000FF"/>
                </a:solidFill>
                <a:sym typeface="Symbol" panose="05050102010706020507" pitchFamily="18" charset="2"/>
              </a:rPr>
              <a:t>2</a:t>
            </a:r>
            <a:r>
              <a:rPr lang="en-US" sz="3000" dirty="0" smtClean="0">
                <a:solidFill>
                  <a:srgbClr val="0000FF"/>
                </a:solidFill>
                <a:sym typeface="Symbol" panose="05050102010706020507" pitchFamily="18" charset="2"/>
              </a:rPr>
              <a:t> ) in the cell that diffuses out through the cell wall</a:t>
            </a:r>
          </a:p>
          <a:p>
            <a:pPr marL="457200" indent="-457200">
              <a:lnSpc>
                <a:spcPct val="70000"/>
              </a:lnSpc>
              <a:spcBef>
                <a:spcPts val="0"/>
              </a:spcBef>
              <a:spcAft>
                <a:spcPts val="2000"/>
              </a:spcAft>
              <a:buFont typeface="Wingdings" panose="05000000000000000000" pitchFamily="2" charset="2"/>
              <a:buChar char="Ø"/>
            </a:pPr>
            <a:r>
              <a:rPr lang="en-US" sz="3000" dirty="0" smtClean="0">
                <a:solidFill>
                  <a:srgbClr val="0000FF"/>
                </a:solidFill>
              </a:rPr>
              <a:t>H</a:t>
            </a:r>
            <a:r>
              <a:rPr lang="en-US" sz="3000" baseline="-25000" dirty="0" smtClean="0">
                <a:solidFill>
                  <a:srgbClr val="0000FF"/>
                </a:solidFill>
              </a:rPr>
              <a:t>2</a:t>
            </a:r>
            <a:r>
              <a:rPr lang="en-US" sz="3000" dirty="0" smtClean="0">
                <a:solidFill>
                  <a:srgbClr val="0000FF"/>
                </a:solidFill>
              </a:rPr>
              <a:t>O</a:t>
            </a:r>
            <a:r>
              <a:rPr lang="en-US" sz="3000" baseline="-25000" dirty="0" smtClean="0">
                <a:solidFill>
                  <a:srgbClr val="0000FF"/>
                </a:solidFill>
              </a:rPr>
              <a:t>2</a:t>
            </a:r>
            <a:r>
              <a:rPr lang="en-US" sz="3000" dirty="0" smtClean="0">
                <a:solidFill>
                  <a:srgbClr val="0000FF"/>
                </a:solidFill>
              </a:rPr>
              <a:t> interacts with AgNPs to form –OH</a:t>
            </a:r>
          </a:p>
          <a:p>
            <a:pPr marL="457200" indent="-457200">
              <a:lnSpc>
                <a:spcPct val="70000"/>
              </a:lnSpc>
              <a:spcBef>
                <a:spcPts val="0"/>
              </a:spcBef>
              <a:spcAft>
                <a:spcPts val="2000"/>
              </a:spcAft>
              <a:buFont typeface="Wingdings" panose="05000000000000000000" pitchFamily="2" charset="2"/>
              <a:buChar char="Ø"/>
            </a:pPr>
            <a:r>
              <a:rPr lang="en-US" sz="3000" dirty="0">
                <a:solidFill>
                  <a:srgbClr val="0000FF"/>
                </a:solidFill>
              </a:rPr>
              <a:t>–OH </a:t>
            </a:r>
            <a:r>
              <a:rPr lang="en-US" sz="3000" dirty="0" smtClean="0">
                <a:solidFill>
                  <a:srgbClr val="0000FF"/>
                </a:solidFill>
              </a:rPr>
              <a:t>initiates peroxidative sequence that causes cell wall lesions, release of cytoplasm, and death of the bacteria  </a:t>
            </a:r>
          </a:p>
          <a:p>
            <a:pPr marL="457200" indent="-457200">
              <a:lnSpc>
                <a:spcPct val="80000"/>
              </a:lnSpc>
              <a:spcBef>
                <a:spcPts val="0"/>
              </a:spcBef>
              <a:spcAft>
                <a:spcPts val="1200"/>
              </a:spcAft>
              <a:buFont typeface="Wingdings" panose="05000000000000000000" pitchFamily="2" charset="2"/>
              <a:buChar char="Ø"/>
            </a:pPr>
            <a:endParaRPr lang="en-US" dirty="0">
              <a:solidFill>
                <a:srgbClr val="0000FF"/>
              </a:solidFill>
            </a:endParaRPr>
          </a:p>
        </p:txBody>
      </p:sp>
    </p:spTree>
    <p:extLst>
      <p:ext uri="{BB962C8B-B14F-4D97-AF65-F5344CB8AC3E}">
        <p14:creationId xmlns:p14="http://schemas.microsoft.com/office/powerpoint/2010/main" val="1917684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0" y="-19050"/>
            <a:ext cx="9144000" cy="914400"/>
          </a:xfrm>
          <a:prstGeom prst="rect">
            <a:avLst/>
          </a:prstGeom>
        </p:spPr>
        <p:txBody>
          <a:bodyPr/>
          <a:lstStyle/>
          <a:p>
            <a:pPr fontAlgn="auto">
              <a:spcBef>
                <a:spcPct val="0"/>
              </a:spcBef>
              <a:spcAft>
                <a:spcPts val="0"/>
              </a:spcAft>
              <a:defRPr/>
            </a:pPr>
            <a:endParaRPr lang="en-SG" sz="4000" dirty="0">
              <a:solidFill>
                <a:prstClr val="black"/>
              </a:solidFill>
              <a:latin typeface="Arial" pitchFamily="34" charset="0"/>
              <a:cs typeface="Arial" pitchFamily="34" charset="0"/>
            </a:endParaRPr>
          </a:p>
        </p:txBody>
      </p:sp>
      <p:sp>
        <p:nvSpPr>
          <p:cNvPr id="26" name="Slide Number Placeholder 25"/>
          <p:cNvSpPr>
            <a:spLocks noGrp="1"/>
          </p:cNvSpPr>
          <p:nvPr>
            <p:ph type="sldNum" sz="quarter" idx="12"/>
          </p:nvPr>
        </p:nvSpPr>
        <p:spPr>
          <a:xfrm>
            <a:off x="8601075" y="6492875"/>
            <a:ext cx="533400" cy="365125"/>
          </a:xfrm>
        </p:spPr>
        <p:txBody>
          <a:bodyPr/>
          <a:lstStyle/>
          <a:p>
            <a:fld id="{0CB51487-9919-481F-B7F4-3686E9E9E891}" type="slidenum">
              <a:rPr lang="en-US" sz="1800" smtClean="0">
                <a:solidFill>
                  <a:prstClr val="black"/>
                </a:solidFill>
                <a:latin typeface="Arial" pitchFamily="34" charset="0"/>
                <a:cs typeface="Arial" pitchFamily="34" charset="0"/>
              </a:rPr>
              <a:pPr/>
              <a:t>31</a:t>
            </a:fld>
            <a:endParaRPr lang="en-US" sz="1800" dirty="0">
              <a:solidFill>
                <a:prstClr val="black"/>
              </a:solidFill>
              <a:latin typeface="Arial" pitchFamily="34" charset="0"/>
              <a:cs typeface="Arial" pitchFamily="34" charset="0"/>
            </a:endParaRPr>
          </a:p>
        </p:txBody>
      </p:sp>
      <p:sp>
        <p:nvSpPr>
          <p:cNvPr id="12" name="Title 6"/>
          <p:cNvSpPr txBox="1">
            <a:spLocks/>
          </p:cNvSpPr>
          <p:nvPr/>
        </p:nvSpPr>
        <p:spPr>
          <a:xfrm>
            <a:off x="0" y="304800"/>
            <a:ext cx="9144000" cy="533408"/>
          </a:xfrm>
          <a:prstGeom prst="rect">
            <a:avLst/>
          </a:prstGeom>
        </p:spPr>
        <p:txBody>
          <a:bodyPr/>
          <a:lstStyle/>
          <a:p>
            <a:pPr fontAlgn="auto">
              <a:lnSpc>
                <a:spcPct val="80000"/>
              </a:lnSpc>
              <a:spcBef>
                <a:spcPts val="1200"/>
              </a:spcBef>
              <a:spcAft>
                <a:spcPts val="0"/>
              </a:spcAft>
              <a:defRPr/>
            </a:pPr>
            <a:r>
              <a:rPr lang="en-US" sz="3600" dirty="0" smtClean="0">
                <a:solidFill>
                  <a:prstClr val="black"/>
                </a:solidFill>
                <a:latin typeface="Arial Black" pitchFamily="34" charset="0"/>
                <a:cs typeface="Arial" pitchFamily="34" charset="0"/>
              </a:rPr>
              <a:t>Schematic of Biocidal Mechanism </a:t>
            </a:r>
            <a:endParaRPr lang="en-SG" sz="3600" dirty="0">
              <a:solidFill>
                <a:prstClr val="black"/>
              </a:solidFill>
              <a:latin typeface="Arial Black" pitchFamily="34" charset="0"/>
              <a:cs typeface="Arial" pitchFamily="34" charset="0"/>
            </a:endParaRPr>
          </a:p>
        </p:txBody>
      </p:sp>
      <p:pic>
        <p:nvPicPr>
          <p:cNvPr id="2" name="Picture 1"/>
          <p:cNvPicPr>
            <a:picLocks noChangeAspect="1"/>
          </p:cNvPicPr>
          <p:nvPr/>
        </p:nvPicPr>
        <p:blipFill>
          <a:blip r:embed="rId2" cstate="print"/>
          <a:stretch>
            <a:fillRect/>
          </a:stretch>
        </p:blipFill>
        <p:spPr>
          <a:xfrm>
            <a:off x="0" y="1097280"/>
            <a:ext cx="9193565" cy="91448"/>
          </a:xfrm>
          <a:prstGeom prst="rect">
            <a:avLst/>
          </a:prstGeom>
        </p:spPr>
      </p:pic>
      <p:pic>
        <p:nvPicPr>
          <p:cNvPr id="6" name="Picture 5"/>
          <p:cNvPicPr>
            <a:picLocks noChangeAspect="1"/>
          </p:cNvPicPr>
          <p:nvPr/>
        </p:nvPicPr>
        <p:blipFill>
          <a:blip r:embed="rId3"/>
          <a:stretch>
            <a:fillRect/>
          </a:stretch>
        </p:blipFill>
        <p:spPr>
          <a:xfrm>
            <a:off x="1371600" y="1676400"/>
            <a:ext cx="6444031" cy="4779678"/>
          </a:xfrm>
          <a:prstGeom prst="rect">
            <a:avLst/>
          </a:prstGeom>
        </p:spPr>
      </p:pic>
    </p:spTree>
    <p:extLst>
      <p:ext uri="{BB962C8B-B14F-4D97-AF65-F5344CB8AC3E}">
        <p14:creationId xmlns:p14="http://schemas.microsoft.com/office/powerpoint/2010/main" val="11957042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0" y="152400"/>
            <a:ext cx="9144000" cy="914400"/>
          </a:xfrm>
          <a:prstGeom prst="rect">
            <a:avLst/>
          </a:prstGeom>
        </p:spPr>
        <p:txBody>
          <a:bodyPr/>
          <a:lstStyle/>
          <a:p>
            <a:pPr fontAlgn="auto">
              <a:spcBef>
                <a:spcPct val="0"/>
              </a:spcBef>
              <a:spcAft>
                <a:spcPts val="0"/>
              </a:spcAft>
              <a:defRPr/>
            </a:pPr>
            <a:r>
              <a:rPr lang="en-US" sz="3400" dirty="0" smtClean="0">
                <a:solidFill>
                  <a:prstClr val="black"/>
                </a:solidFill>
                <a:latin typeface="Arial Black" pitchFamily="34" charset="0"/>
                <a:cs typeface="Arial" pitchFamily="34" charset="0"/>
              </a:rPr>
              <a:t>Summary</a:t>
            </a:r>
            <a:r>
              <a:rPr lang="tr-TR" sz="3400" dirty="0" smtClean="0">
                <a:solidFill>
                  <a:prstClr val="black"/>
                </a:solidFill>
                <a:latin typeface="Arial Black" pitchFamily="34" charset="0"/>
                <a:cs typeface="Arial" pitchFamily="34" charset="0"/>
              </a:rPr>
              <a:t> of Cryogel Fabrication</a:t>
            </a:r>
            <a:endParaRPr lang="en-SG" sz="3400" dirty="0">
              <a:solidFill>
                <a:prstClr val="black"/>
              </a:solidFill>
              <a:latin typeface="Arial Black" pitchFamily="34" charset="0"/>
              <a:cs typeface="Arial" pitchFamily="34" charset="0"/>
            </a:endParaRPr>
          </a:p>
        </p:txBody>
      </p:sp>
      <p:sp>
        <p:nvSpPr>
          <p:cNvPr id="26" name="Slide Number Placeholder 25"/>
          <p:cNvSpPr>
            <a:spLocks noGrp="1"/>
          </p:cNvSpPr>
          <p:nvPr>
            <p:ph type="sldNum" sz="quarter" idx="12"/>
          </p:nvPr>
        </p:nvSpPr>
        <p:spPr>
          <a:xfrm>
            <a:off x="8610600" y="6496188"/>
            <a:ext cx="533400" cy="365125"/>
          </a:xfrm>
        </p:spPr>
        <p:txBody>
          <a:bodyPr/>
          <a:lstStyle/>
          <a:p>
            <a:fld id="{0CB51487-9919-481F-B7F4-3686E9E9E891}" type="slidenum">
              <a:rPr lang="en-US" sz="1800" smtClean="0">
                <a:solidFill>
                  <a:schemeClr val="tx1"/>
                </a:solidFill>
                <a:latin typeface="Arial" pitchFamily="34" charset="0"/>
                <a:cs typeface="Arial" pitchFamily="34" charset="0"/>
              </a:rPr>
              <a:pPr/>
              <a:t>32</a:t>
            </a:fld>
            <a:endParaRPr lang="en-US" sz="1800" dirty="0">
              <a:solidFill>
                <a:schemeClr val="tx1"/>
              </a:solidFill>
              <a:latin typeface="Arial" pitchFamily="34" charset="0"/>
              <a:cs typeface="Arial" pitchFamily="34" charset="0"/>
            </a:endParaRPr>
          </a:p>
        </p:txBody>
      </p:sp>
      <p:sp>
        <p:nvSpPr>
          <p:cNvPr id="6" name="TextBox 5"/>
          <p:cNvSpPr txBox="1"/>
          <p:nvPr/>
        </p:nvSpPr>
        <p:spPr>
          <a:xfrm>
            <a:off x="-14288" y="1243369"/>
            <a:ext cx="9144000" cy="5447645"/>
          </a:xfrm>
          <a:prstGeom prst="rect">
            <a:avLst/>
          </a:prstGeom>
          <a:noFill/>
        </p:spPr>
        <p:txBody>
          <a:bodyPr wrap="square" rtlCol="0">
            <a:spAutoFit/>
          </a:bodyPr>
          <a:lstStyle/>
          <a:p>
            <a:pPr marL="693738" indent="-457200" fontAlgn="auto">
              <a:lnSpc>
                <a:spcPct val="80000"/>
              </a:lnSpc>
              <a:spcBef>
                <a:spcPts val="0"/>
              </a:spcBef>
              <a:spcAft>
                <a:spcPts val="1200"/>
              </a:spcAft>
              <a:buSzPct val="117000"/>
              <a:buFont typeface="Wingdings" panose="05000000000000000000" pitchFamily="2" charset="2"/>
              <a:buChar char="Ø"/>
            </a:pPr>
            <a:r>
              <a:rPr lang="en-US" sz="2400" dirty="0" smtClean="0">
                <a:solidFill>
                  <a:srgbClr val="0000FF"/>
                </a:solidFill>
                <a:latin typeface="Arial" pitchFamily="34" charset="0"/>
                <a:cs typeface="Arial" pitchFamily="34" charset="0"/>
              </a:rPr>
              <a:t>Silver nanoparticle (AgNP) impregnated poly(sodium acrylate) cryogels can absorb water up to nearly 200 times their dry weight. </a:t>
            </a:r>
          </a:p>
          <a:p>
            <a:pPr marL="693738" indent="-457200" fontAlgn="auto">
              <a:lnSpc>
                <a:spcPct val="80000"/>
              </a:lnSpc>
              <a:spcBef>
                <a:spcPts val="0"/>
              </a:spcBef>
              <a:spcAft>
                <a:spcPts val="1200"/>
              </a:spcAft>
              <a:buSzPct val="117000"/>
              <a:buFont typeface="Wingdings" panose="05000000000000000000" pitchFamily="2" charset="2"/>
              <a:buChar char="Ø"/>
            </a:pPr>
            <a:r>
              <a:rPr lang="en-US" sz="2400" dirty="0">
                <a:solidFill>
                  <a:srgbClr val="0000FF"/>
                </a:solidFill>
                <a:latin typeface="Arial" pitchFamily="34" charset="0"/>
                <a:cs typeface="Arial" pitchFamily="34" charset="0"/>
              </a:rPr>
              <a:t>The AgNP cryogels can reach their equilibrium absorption capacity with 7 seconds.</a:t>
            </a:r>
          </a:p>
          <a:p>
            <a:pPr marL="693738" indent="-457200" fontAlgn="auto">
              <a:lnSpc>
                <a:spcPct val="80000"/>
              </a:lnSpc>
              <a:spcBef>
                <a:spcPts val="0"/>
              </a:spcBef>
              <a:spcAft>
                <a:spcPts val="1200"/>
              </a:spcAft>
              <a:buSzPct val="117000"/>
              <a:buFont typeface="Wingdings" panose="05000000000000000000" pitchFamily="2" charset="2"/>
              <a:buChar char="Ø"/>
            </a:pPr>
            <a:r>
              <a:rPr lang="en-US" sz="2400" dirty="0">
                <a:solidFill>
                  <a:srgbClr val="0000FF"/>
                </a:solidFill>
                <a:latin typeface="Arial" pitchFamily="34" charset="0"/>
                <a:cs typeface="Arial" pitchFamily="34" charset="0"/>
              </a:rPr>
              <a:t>The AgNP cryogels can release 85% of their sorbed water via compression by a hand-operated device.</a:t>
            </a:r>
          </a:p>
          <a:p>
            <a:pPr marL="693738" indent="-457200" fontAlgn="auto">
              <a:lnSpc>
                <a:spcPct val="80000"/>
              </a:lnSpc>
              <a:spcBef>
                <a:spcPts val="0"/>
              </a:spcBef>
              <a:spcAft>
                <a:spcPts val="1200"/>
              </a:spcAft>
              <a:buSzPct val="117000"/>
              <a:buFont typeface="Wingdings" panose="05000000000000000000" pitchFamily="2" charset="2"/>
              <a:buChar char="Ø"/>
            </a:pPr>
            <a:r>
              <a:rPr lang="en-US" sz="2400" dirty="0">
                <a:solidFill>
                  <a:srgbClr val="0000FF"/>
                </a:solidFill>
                <a:latin typeface="Arial" pitchFamily="34" charset="0"/>
                <a:cs typeface="Arial" pitchFamily="34" charset="0"/>
              </a:rPr>
              <a:t>The AgNP cryogels show no degradation over </a:t>
            </a:r>
            <a:r>
              <a:rPr lang="en-US" sz="2400" dirty="0" smtClean="0">
                <a:solidFill>
                  <a:srgbClr val="0000FF"/>
                </a:solidFill>
                <a:latin typeface="Arial" pitchFamily="34" charset="0"/>
                <a:cs typeface="Arial" pitchFamily="34" charset="0"/>
              </a:rPr>
              <a:t>1000 </a:t>
            </a:r>
            <a:r>
              <a:rPr lang="en-US" sz="2400" dirty="0">
                <a:solidFill>
                  <a:srgbClr val="0000FF"/>
                </a:solidFill>
                <a:latin typeface="Arial" pitchFamily="34" charset="0"/>
                <a:cs typeface="Arial" pitchFamily="34" charset="0"/>
              </a:rPr>
              <a:t>cycles of water sorption and compression.</a:t>
            </a:r>
          </a:p>
          <a:p>
            <a:pPr marL="693738" indent="-457200" fontAlgn="auto">
              <a:lnSpc>
                <a:spcPct val="80000"/>
              </a:lnSpc>
              <a:spcBef>
                <a:spcPts val="0"/>
              </a:spcBef>
              <a:spcAft>
                <a:spcPts val="1200"/>
              </a:spcAft>
              <a:buSzPct val="117000"/>
              <a:buFont typeface="Wingdings" panose="05000000000000000000" pitchFamily="2" charset="2"/>
              <a:buChar char="Ø"/>
            </a:pPr>
            <a:r>
              <a:rPr lang="en-US" sz="2400" dirty="0">
                <a:solidFill>
                  <a:srgbClr val="0000FF"/>
                </a:solidFill>
                <a:latin typeface="Arial" pitchFamily="34" charset="0"/>
                <a:cs typeface="Arial" pitchFamily="34" charset="0"/>
              </a:rPr>
              <a:t>The AgNP cryogels reduce turbidity below detectable levels.</a:t>
            </a:r>
          </a:p>
          <a:p>
            <a:pPr marL="693738" indent="-457200" fontAlgn="auto">
              <a:lnSpc>
                <a:spcPct val="80000"/>
              </a:lnSpc>
              <a:spcBef>
                <a:spcPts val="0"/>
              </a:spcBef>
              <a:spcAft>
                <a:spcPts val="1200"/>
              </a:spcAft>
              <a:buSzPct val="117000"/>
              <a:buFont typeface="Wingdings" panose="05000000000000000000" pitchFamily="2" charset="2"/>
              <a:buChar char="Ø"/>
            </a:pPr>
            <a:r>
              <a:rPr lang="en-US" sz="2400" dirty="0">
                <a:solidFill>
                  <a:srgbClr val="0000FF"/>
                </a:solidFill>
                <a:latin typeface="Arial" pitchFamily="34" charset="0"/>
                <a:cs typeface="Arial" pitchFamily="34" charset="0"/>
              </a:rPr>
              <a:t>The AgNP cryogels result in a six-log reduction in bacteriological pathogens</a:t>
            </a:r>
            <a:r>
              <a:rPr lang="en-US" sz="2400" dirty="0" smtClean="0">
                <a:solidFill>
                  <a:srgbClr val="0000FF"/>
                </a:solidFill>
                <a:latin typeface="Arial" pitchFamily="34" charset="0"/>
                <a:cs typeface="Arial" pitchFamily="34" charset="0"/>
              </a:rPr>
              <a:t>.</a:t>
            </a:r>
          </a:p>
          <a:p>
            <a:pPr marL="693738" indent="-457200" fontAlgn="auto">
              <a:lnSpc>
                <a:spcPct val="80000"/>
              </a:lnSpc>
              <a:spcBef>
                <a:spcPts val="0"/>
              </a:spcBef>
              <a:spcAft>
                <a:spcPts val="1800"/>
              </a:spcAft>
              <a:buSzPct val="117000"/>
              <a:buFont typeface="Wingdings" panose="05000000000000000000" pitchFamily="2" charset="2"/>
              <a:buChar char="Ø"/>
            </a:pPr>
            <a:r>
              <a:rPr lang="en-US" sz="2400" dirty="0" smtClean="0">
                <a:solidFill>
                  <a:srgbClr val="0000FF"/>
                </a:solidFill>
                <a:latin typeface="Arial" pitchFamily="34" charset="0"/>
                <a:cs typeface="Arial" pitchFamily="34" charset="0"/>
              </a:rPr>
              <a:t>The challenge now is to ‘Think Outside the Box’ to facilitate scale-up and deployment!</a:t>
            </a:r>
            <a:endParaRPr lang="en-US" sz="2400" dirty="0">
              <a:solidFill>
                <a:srgbClr val="0000FF"/>
              </a:solidFill>
              <a:latin typeface="Arial" pitchFamily="34" charset="0"/>
              <a:cs typeface="Arial" pitchFamily="34" charset="0"/>
            </a:endParaRPr>
          </a:p>
        </p:txBody>
      </p:sp>
      <p:pic>
        <p:nvPicPr>
          <p:cNvPr id="2" name="Picture 1"/>
          <p:cNvPicPr>
            <a:picLocks noChangeAspect="1"/>
          </p:cNvPicPr>
          <p:nvPr/>
        </p:nvPicPr>
        <p:blipFill>
          <a:blip r:embed="rId2" cstate="print"/>
          <a:stretch>
            <a:fillRect/>
          </a:stretch>
        </p:blipFill>
        <p:spPr>
          <a:xfrm>
            <a:off x="-28575" y="1097280"/>
            <a:ext cx="9193565" cy="91448"/>
          </a:xfrm>
          <a:prstGeom prst="rect">
            <a:avLst/>
          </a:prstGeom>
        </p:spPr>
      </p:pic>
    </p:spTree>
    <p:extLst>
      <p:ext uri="{BB962C8B-B14F-4D97-AF65-F5344CB8AC3E}">
        <p14:creationId xmlns:p14="http://schemas.microsoft.com/office/powerpoint/2010/main" val="752725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FFFF99"/>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010400" y="6492875"/>
            <a:ext cx="2133600" cy="365125"/>
          </a:xfrm>
        </p:spPr>
        <p:txBody>
          <a:bodyPr/>
          <a:lstStyle/>
          <a:p>
            <a:fld id="{0CB51487-9919-481F-B7F4-3686E9E9E891}" type="slidenum">
              <a:rPr lang="en-US" sz="1800" smtClean="0">
                <a:solidFill>
                  <a:schemeClr val="tx1"/>
                </a:solidFill>
              </a:rPr>
              <a:pPr/>
              <a:t>33</a:t>
            </a:fld>
            <a:endParaRPr lang="en-US" sz="1800" dirty="0">
              <a:solidFill>
                <a:schemeClr val="tx1"/>
              </a:solidFill>
            </a:endParaRPr>
          </a:p>
        </p:txBody>
      </p:sp>
      <p:sp>
        <p:nvSpPr>
          <p:cNvPr id="4" name="Rectangle 1026"/>
          <p:cNvSpPr txBox="1">
            <a:spLocks noChangeArrowheads="1"/>
          </p:cNvSpPr>
          <p:nvPr/>
        </p:nvSpPr>
        <p:spPr bwMode="auto">
          <a:xfrm>
            <a:off x="138112" y="428624"/>
            <a:ext cx="9144000" cy="814383"/>
          </a:xfrm>
          <a:prstGeom prst="rect">
            <a:avLst/>
          </a:prstGeom>
          <a:noFill/>
          <a:ln w="9525">
            <a:noFill/>
            <a:miter lim="800000"/>
            <a:headEnd/>
            <a:tailEnd/>
          </a:ln>
          <a:effectLst>
            <a:outerShdw dist="25400" dir="2700000" algn="ctr" rotWithShape="0">
              <a:srgbClr val="000000"/>
            </a:outerShdw>
          </a:effec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ahoma" pitchFamily="34" charset="0"/>
              </a:defRPr>
            </a:lvl2pPr>
            <a:lvl3pPr algn="l" rtl="0" eaLnBrk="0" fontAlgn="base" hangingPunct="0">
              <a:spcBef>
                <a:spcPct val="0"/>
              </a:spcBef>
              <a:spcAft>
                <a:spcPct val="0"/>
              </a:spcAft>
              <a:defRPr sz="3600">
                <a:solidFill>
                  <a:schemeClr val="tx2"/>
                </a:solidFill>
                <a:latin typeface="Tahoma" pitchFamily="34" charset="0"/>
              </a:defRPr>
            </a:lvl3pPr>
            <a:lvl4pPr algn="l" rtl="0" eaLnBrk="0" fontAlgn="base" hangingPunct="0">
              <a:spcBef>
                <a:spcPct val="0"/>
              </a:spcBef>
              <a:spcAft>
                <a:spcPct val="0"/>
              </a:spcAft>
              <a:defRPr sz="3600">
                <a:solidFill>
                  <a:schemeClr val="tx2"/>
                </a:solidFill>
                <a:latin typeface="Tahoma" pitchFamily="34" charset="0"/>
              </a:defRPr>
            </a:lvl4pPr>
            <a:lvl5pPr algn="l" rtl="0" eaLnBrk="0" fontAlgn="base" hangingPunct="0">
              <a:spcBef>
                <a:spcPct val="0"/>
              </a:spcBef>
              <a:spcAft>
                <a:spcPct val="0"/>
              </a:spcAft>
              <a:defRPr sz="3600">
                <a:solidFill>
                  <a:schemeClr val="tx2"/>
                </a:solidFill>
                <a:latin typeface="Tahoma" pitchFamily="34" charset="0"/>
              </a:defRPr>
            </a:lvl5pPr>
            <a:lvl6pPr marL="457200" algn="l" rtl="0" fontAlgn="base">
              <a:spcBef>
                <a:spcPct val="0"/>
              </a:spcBef>
              <a:spcAft>
                <a:spcPct val="0"/>
              </a:spcAft>
              <a:defRPr sz="3600">
                <a:solidFill>
                  <a:schemeClr val="tx2"/>
                </a:solidFill>
                <a:latin typeface="Tahoma" pitchFamily="34" charset="0"/>
              </a:defRPr>
            </a:lvl6pPr>
            <a:lvl7pPr marL="914400" algn="l" rtl="0" fontAlgn="base">
              <a:spcBef>
                <a:spcPct val="0"/>
              </a:spcBef>
              <a:spcAft>
                <a:spcPct val="0"/>
              </a:spcAft>
              <a:defRPr sz="3600">
                <a:solidFill>
                  <a:schemeClr val="tx2"/>
                </a:solidFill>
                <a:latin typeface="Tahoma" pitchFamily="34" charset="0"/>
              </a:defRPr>
            </a:lvl7pPr>
            <a:lvl8pPr marL="1371600" algn="l" rtl="0" fontAlgn="base">
              <a:spcBef>
                <a:spcPct val="0"/>
              </a:spcBef>
              <a:spcAft>
                <a:spcPct val="0"/>
              </a:spcAft>
              <a:defRPr sz="3600">
                <a:solidFill>
                  <a:schemeClr val="tx2"/>
                </a:solidFill>
                <a:latin typeface="Tahoma" pitchFamily="34" charset="0"/>
              </a:defRPr>
            </a:lvl8pPr>
            <a:lvl9pPr marL="1828800" algn="l" rtl="0" fontAlgn="base">
              <a:spcBef>
                <a:spcPct val="0"/>
              </a:spcBef>
              <a:spcAft>
                <a:spcPct val="0"/>
              </a:spcAft>
              <a:defRPr sz="3600">
                <a:solidFill>
                  <a:schemeClr val="tx2"/>
                </a:solidFill>
                <a:latin typeface="Tahom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400" b="1" i="0" u="none" strike="sngStrike" kern="0" cap="none" spc="0" normalizeH="0" noProof="0" dirty="0" smtClean="0">
              <a:ln>
                <a:noFill/>
              </a:ln>
              <a:solidFill>
                <a:srgbClr val="FE021A"/>
              </a:solidFill>
              <a:effectLst>
                <a:outerShdw blurRad="38100" dist="38100" dir="2700000" algn="tl">
                  <a:srgbClr val="000000"/>
                </a:outerShdw>
              </a:effectLst>
              <a:uLnTx/>
              <a:uFillTx/>
              <a:latin typeface="Arial" charset="0"/>
              <a:ea typeface="+mj-ea"/>
              <a:cs typeface="+mj-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sz="5400" strike="sngStrike" kern="0" dirty="0">
              <a:solidFill>
                <a:srgbClr val="FE021A"/>
              </a:solidFill>
              <a:effectLst>
                <a:outerShdw blurRad="38100" dist="38100" dir="2700000" algn="tl">
                  <a:srgbClr val="000000"/>
                </a:outerShdw>
              </a:effectLst>
              <a:latin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400" b="1" i="0" u="none" strike="sngStrike" kern="0" cap="none" spc="0" normalizeH="0" noProof="0" dirty="0" smtClean="0">
              <a:ln>
                <a:noFill/>
              </a:ln>
              <a:solidFill>
                <a:srgbClr val="FE021A"/>
              </a:solidFill>
              <a:effectLst>
                <a:outerShdw blurRad="38100" dist="38100" dir="2700000" algn="tl">
                  <a:srgbClr val="000000"/>
                </a:outerShdw>
              </a:effectLst>
              <a:uLnTx/>
              <a:uFillTx/>
              <a:latin typeface="Arial" charset="0"/>
              <a:ea typeface="+mj-ea"/>
              <a:cs typeface="+mj-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sz="5400" strike="sngStrike" kern="0" dirty="0">
              <a:solidFill>
                <a:srgbClr val="FE021A"/>
              </a:solidFill>
              <a:effectLst>
                <a:outerShdw blurRad="38100" dist="38100" dir="2700000" algn="tl">
                  <a:srgbClr val="000000"/>
                </a:outerShdw>
              </a:effectLst>
              <a:latin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400" b="1" i="0" u="none" strike="sngStrike" kern="0" cap="none" spc="0" normalizeH="0" noProof="0" dirty="0" smtClean="0">
              <a:ln>
                <a:noFill/>
              </a:ln>
              <a:solidFill>
                <a:srgbClr val="FE021A"/>
              </a:solidFill>
              <a:effectLst>
                <a:outerShdw blurRad="38100" dist="38100" dir="2700000" algn="tl">
                  <a:srgbClr val="000000"/>
                </a:outerShdw>
              </a:effectLst>
              <a:uLnTx/>
              <a:uFillTx/>
              <a:latin typeface="Arial" charset="0"/>
              <a:ea typeface="+mj-ea"/>
              <a:cs typeface="+mj-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sz="5400" strike="sngStrike" kern="0" dirty="0">
              <a:solidFill>
                <a:srgbClr val="FE021A"/>
              </a:solidFill>
              <a:effectLst>
                <a:outerShdw blurRad="38100" dist="38100" dir="2700000" algn="tl">
                  <a:srgbClr val="000000"/>
                </a:outerShdw>
              </a:effectLst>
              <a:latin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400" b="1" i="0" u="none" strike="sngStrike" kern="0" cap="none" spc="0" normalizeH="0" noProof="0" dirty="0" smtClean="0">
              <a:ln>
                <a:noFill/>
              </a:ln>
              <a:solidFill>
                <a:srgbClr val="FE021A"/>
              </a:solidFill>
              <a:effectLst>
                <a:outerShdw blurRad="38100" dist="38100" dir="2700000" algn="tl">
                  <a:srgbClr val="000000"/>
                </a:outerShdw>
              </a:effectLst>
              <a:uLnTx/>
              <a:uFillTx/>
              <a:latin typeface="Arial" charset="0"/>
              <a:ea typeface="+mj-ea"/>
              <a:cs typeface="+mj-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sz="5400" strike="sngStrike" kern="0" dirty="0">
              <a:solidFill>
                <a:srgbClr val="FE021A"/>
              </a:solidFill>
              <a:effectLst>
                <a:outerShdw blurRad="38100" dist="38100" dir="2700000" algn="tl">
                  <a:srgbClr val="000000"/>
                </a:outerShdw>
              </a:effectLst>
              <a:latin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400" b="1" i="0" u="none" strike="sngStrike" kern="0" cap="none" spc="0" normalizeH="0" noProof="0" dirty="0" smtClean="0">
              <a:ln>
                <a:noFill/>
              </a:ln>
              <a:solidFill>
                <a:srgbClr val="FE021A"/>
              </a:solidFill>
              <a:effectLst>
                <a:outerShdw blurRad="38100" dist="38100" dir="2700000" algn="tl">
                  <a:srgbClr val="000000"/>
                </a:outerShdw>
              </a:effectLst>
              <a:uLnTx/>
              <a:uFillTx/>
              <a:latin typeface="Arial" charset="0"/>
              <a:ea typeface="+mj-ea"/>
              <a:cs typeface="+mj-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sz="5400" strike="sngStrike" kern="0" dirty="0">
              <a:solidFill>
                <a:srgbClr val="FE021A"/>
              </a:solidFill>
              <a:effectLst>
                <a:outerShdw blurRad="38100" dist="38100" dir="2700000" algn="tl">
                  <a:srgbClr val="000000"/>
                </a:outerShdw>
              </a:effectLst>
              <a:latin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400" b="1" i="0" u="none" strike="sngStrike" kern="0" cap="none" spc="0" normalizeH="0" noProof="0" dirty="0" smtClean="0">
              <a:ln>
                <a:noFill/>
              </a:ln>
              <a:solidFill>
                <a:srgbClr val="FE021A"/>
              </a:solidFill>
              <a:effectLst>
                <a:outerShdw blurRad="38100" dist="38100" dir="2700000" algn="tl">
                  <a:srgbClr val="000000"/>
                </a:outerShdw>
              </a:effectLst>
              <a:uLnTx/>
              <a:uFillTx/>
              <a:latin typeface="Arial" charset="0"/>
              <a:ea typeface="+mj-ea"/>
              <a:cs typeface="+mj-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800" b="1" i="0" u="none" kern="0" cap="none" spc="0" normalizeH="0" noProof="0" dirty="0" smtClean="0">
                <a:ln>
                  <a:noFill/>
                </a:ln>
                <a:solidFill>
                  <a:srgbClr val="FE021A"/>
                </a:solidFill>
                <a:effectLst>
                  <a:outerShdw blurRad="38100" dist="38100" dir="2700000" algn="tl">
                    <a:srgbClr val="000000"/>
                  </a:outerShdw>
                </a:effectLst>
                <a:uLnTx/>
                <a:uFillTx/>
                <a:latin typeface="Arial" charset="0"/>
                <a:ea typeface="+mj-ea"/>
                <a:cs typeface="+mj-cs"/>
              </a:rPr>
              <a:t>Food</a:t>
            </a:r>
            <a:r>
              <a:rPr kumimoji="0" lang="en-US" sz="4800" b="1" i="0" u="none" strike="noStrike" kern="0" cap="none" spc="0" normalizeH="0" baseline="0" noProof="0" dirty="0" smtClean="0">
                <a:ln>
                  <a:noFill/>
                </a:ln>
                <a:solidFill>
                  <a:srgbClr val="FE021A"/>
                </a:solidFill>
                <a:effectLst>
                  <a:outerShdw blurRad="38100" dist="38100" dir="2700000" algn="tl">
                    <a:srgbClr val="000000"/>
                  </a:outerShdw>
                </a:effectLst>
                <a:uLnTx/>
                <a:uFillTx/>
                <a:latin typeface="Arial" charset="0"/>
                <a:ea typeface="+mj-ea"/>
                <a:cs typeface="+mj-cs"/>
              </a:rPr>
              <a:t> for Thought!</a:t>
            </a:r>
          </a:p>
        </p:txBody>
      </p:sp>
      <p:sp>
        <p:nvSpPr>
          <p:cNvPr id="5" name="TextBox 4"/>
          <p:cNvSpPr txBox="1"/>
          <p:nvPr/>
        </p:nvSpPr>
        <p:spPr>
          <a:xfrm>
            <a:off x="1981200" y="-4768"/>
            <a:ext cx="1903502" cy="1274195"/>
          </a:xfrm>
          <a:prstGeom prst="rect">
            <a:avLst/>
          </a:prstGeom>
          <a:noFill/>
          <a:effectLst>
            <a:outerShdw dist="25400" dir="2700000" algn="ctr" rotWithShape="0">
              <a:srgbClr val="000000"/>
            </a:outerShdw>
          </a:effectLst>
        </p:spPr>
        <p:txBody>
          <a:bodyPr wrap="square" rtlCol="0">
            <a:spAutoFit/>
          </a:bodyPr>
          <a:lstStyle/>
          <a:p>
            <a:pPr>
              <a:lnSpc>
                <a:spcPct val="80000"/>
              </a:lnSpc>
              <a:spcBef>
                <a:spcPts val="0"/>
              </a:spcBef>
            </a:pPr>
            <a:r>
              <a:rPr lang="en-US" sz="4800" kern="0" dirty="0" smtClean="0">
                <a:solidFill>
                  <a:srgbClr val="FE021A"/>
                </a:solidFill>
                <a:effectLst>
                  <a:outerShdw blurRad="38100" dist="38100" dir="2700000" algn="tl">
                    <a:srgbClr val="000000"/>
                  </a:outerShdw>
                </a:effectLst>
                <a:ea typeface="+mj-ea"/>
                <a:cs typeface="+mj-cs"/>
              </a:rPr>
              <a:t>Water</a:t>
            </a:r>
          </a:p>
          <a:p>
            <a:pPr>
              <a:lnSpc>
                <a:spcPct val="80000"/>
              </a:lnSpc>
              <a:spcBef>
                <a:spcPts val="0"/>
              </a:spcBef>
            </a:pPr>
            <a:r>
              <a:rPr lang="en-US" sz="4800" strike="sngStrike" kern="0" dirty="0" smtClean="0">
                <a:solidFill>
                  <a:srgbClr val="FE021A"/>
                </a:solidFill>
                <a:effectLst>
                  <a:outerShdw blurRad="38100" dist="38100" dir="2700000" algn="tl">
                    <a:srgbClr val="000000"/>
                  </a:outerShdw>
                </a:effectLst>
                <a:ea typeface="+mj-ea"/>
                <a:cs typeface="+mj-cs"/>
              </a:rPr>
              <a:t>Food</a:t>
            </a:r>
            <a:endParaRPr lang="en-US" sz="4800" strike="sngStrike" kern="0" dirty="0">
              <a:solidFill>
                <a:srgbClr val="FE021A"/>
              </a:solidFill>
              <a:effectLst>
                <a:outerShdw blurRad="38100" dist="38100" dir="2700000" algn="tl">
                  <a:srgbClr val="000000"/>
                </a:outerShdw>
              </a:effectLst>
              <a:ea typeface="+mj-ea"/>
              <a:cs typeface="+mj-cs"/>
            </a:endParaRPr>
          </a:p>
        </p:txBody>
      </p:sp>
      <p:sp>
        <p:nvSpPr>
          <p:cNvPr id="12" name="Right Arrow 11"/>
          <p:cNvSpPr/>
          <p:nvPr/>
        </p:nvSpPr>
        <p:spPr>
          <a:xfrm rot="1620000">
            <a:off x="2370806" y="4190192"/>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ight Arrow 12"/>
          <p:cNvSpPr/>
          <p:nvPr/>
        </p:nvSpPr>
        <p:spPr>
          <a:xfrm rot="-1620000">
            <a:off x="6173421" y="4188716"/>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589" y="1325118"/>
            <a:ext cx="3010395" cy="2743200"/>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8434" y="4048270"/>
            <a:ext cx="3021067" cy="2743200"/>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38038" y="1313796"/>
            <a:ext cx="2896254" cy="2743200"/>
          </a:xfrm>
          <a:prstGeom prst="rect">
            <a:avLst/>
          </a:prstGeom>
        </p:spPr>
      </p:pic>
      <p:grpSp>
        <p:nvGrpSpPr>
          <p:cNvPr id="17" name="Group 16"/>
          <p:cNvGrpSpPr/>
          <p:nvPr/>
        </p:nvGrpSpPr>
        <p:grpSpPr>
          <a:xfrm>
            <a:off x="0" y="4038600"/>
            <a:ext cx="2674901" cy="939298"/>
            <a:chOff x="0" y="4038600"/>
            <a:chExt cx="2674901" cy="939298"/>
          </a:xfrm>
        </p:grpSpPr>
        <p:sp>
          <p:nvSpPr>
            <p:cNvPr id="3" name="TextBox 2"/>
            <p:cNvSpPr txBox="1"/>
            <p:nvPr/>
          </p:nvSpPr>
          <p:spPr>
            <a:xfrm>
              <a:off x="0" y="4648200"/>
              <a:ext cx="1371600" cy="313932"/>
            </a:xfrm>
            <a:prstGeom prst="rect">
              <a:avLst/>
            </a:prstGeom>
            <a:noFill/>
            <a:effectLst>
              <a:outerShdw dist="12700" dir="2700000" algn="tl" rotWithShape="0">
                <a:prstClr val="black"/>
              </a:outerShdw>
            </a:effectLst>
          </p:spPr>
          <p:txBody>
            <a:bodyPr wrap="square" rtlCol="0">
              <a:spAutoFit/>
            </a:bodyPr>
            <a:lstStyle/>
            <a:p>
              <a:pPr>
                <a:lnSpc>
                  <a:spcPct val="80000"/>
                </a:lnSpc>
                <a:spcBef>
                  <a:spcPts val="0"/>
                </a:spcBef>
              </a:pPr>
              <a:r>
                <a:rPr lang="en-US" sz="1800" kern="0" dirty="0">
                  <a:solidFill>
                    <a:srgbClr val="FE021A"/>
                  </a:solidFill>
                  <a:effectLst>
                    <a:outerShdw blurRad="38100" dist="38100" dir="2700000" algn="tl">
                      <a:srgbClr val="000000">
                        <a:alpha val="43137"/>
                      </a:srgbClr>
                    </a:outerShdw>
                  </a:effectLst>
                  <a:ea typeface="+mj-ea"/>
                  <a:cs typeface="+mj-cs"/>
                </a:rPr>
                <a:t>Tony Fane</a:t>
              </a:r>
            </a:p>
          </p:txBody>
        </p:sp>
        <p:sp>
          <p:nvSpPr>
            <p:cNvPr id="11" name="TextBox 10"/>
            <p:cNvSpPr txBox="1"/>
            <p:nvPr/>
          </p:nvSpPr>
          <p:spPr>
            <a:xfrm>
              <a:off x="1303301" y="4663966"/>
              <a:ext cx="1371600" cy="313932"/>
            </a:xfrm>
            <a:prstGeom prst="rect">
              <a:avLst/>
            </a:prstGeom>
            <a:noFill/>
            <a:effectLst>
              <a:outerShdw dist="12700" dir="2700000" algn="tl" rotWithShape="0">
                <a:prstClr val="black"/>
              </a:outerShdw>
            </a:effectLst>
          </p:spPr>
          <p:txBody>
            <a:bodyPr wrap="square" rtlCol="0">
              <a:spAutoFit/>
            </a:bodyPr>
            <a:lstStyle/>
            <a:p>
              <a:pPr>
                <a:lnSpc>
                  <a:spcPct val="80000"/>
                </a:lnSpc>
                <a:spcBef>
                  <a:spcPts val="0"/>
                </a:spcBef>
              </a:pPr>
              <a:r>
                <a:rPr lang="en-US" sz="1800" kern="0" dirty="0">
                  <a:solidFill>
                    <a:srgbClr val="FE021A"/>
                  </a:solidFill>
                  <a:effectLst>
                    <a:outerShdw blurRad="38100" dist="38100" dir="2700000" algn="tl">
                      <a:srgbClr val="000000">
                        <a:alpha val="43137"/>
                      </a:srgbClr>
                    </a:outerShdw>
                  </a:effectLst>
                  <a:ea typeface="+mj-ea"/>
                  <a:cs typeface="+mj-cs"/>
                </a:rPr>
                <a:t>Bill Krantz</a:t>
              </a:r>
            </a:p>
          </p:txBody>
        </p:sp>
        <p:cxnSp>
          <p:nvCxnSpPr>
            <p:cNvPr id="10" name="Straight Arrow Connector 9"/>
            <p:cNvCxnSpPr>
              <a:stCxn id="3" idx="0"/>
            </p:cNvCxnSpPr>
            <p:nvPr/>
          </p:nvCxnSpPr>
          <p:spPr>
            <a:xfrm flipV="1">
              <a:off x="685800" y="4038600"/>
              <a:ext cx="228600" cy="609600"/>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1981200" y="4038600"/>
              <a:ext cx="228600" cy="609600"/>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49125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1000"/>
                                        <p:tgtEl>
                                          <p:spTgt spid="12"/>
                                        </p:tgtEl>
                                      </p:cBhvr>
                                    </p:animEffec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1000"/>
                                        <p:tgtEl>
                                          <p:spTgt spid="13"/>
                                        </p:tgtEl>
                                      </p:cBhvr>
                                    </p:animEffect>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5538" name="Slide Number Placeholder 5"/>
          <p:cNvSpPr txBox="1">
            <a:spLocks noGrp="1"/>
          </p:cNvSpPr>
          <p:nvPr/>
        </p:nvSpPr>
        <p:spPr bwMode="auto">
          <a:xfrm>
            <a:off x="7239000" y="6400800"/>
            <a:ext cx="1905000" cy="457200"/>
          </a:xfrm>
          <a:prstGeom prst="rect">
            <a:avLst/>
          </a:prstGeom>
          <a:noFill/>
          <a:ln w="9525">
            <a:noFill/>
            <a:miter lim="800000"/>
            <a:headEnd/>
            <a:tailEnd/>
          </a:ln>
        </p:spPr>
        <p:txBody>
          <a:bodyPr anchor="b"/>
          <a:lstStyle/>
          <a:p>
            <a:pPr algn="r">
              <a:spcBef>
                <a:spcPct val="0"/>
              </a:spcBef>
            </a:pPr>
            <a:fld id="{5FA92E04-E9DC-4AC5-9211-5CB2A9FC1177}" type="slidenum">
              <a:rPr lang="en-US" sz="1800">
                <a:solidFill>
                  <a:srgbClr val="000000"/>
                </a:solidFill>
              </a:rPr>
              <a:pPr algn="r">
                <a:spcBef>
                  <a:spcPct val="0"/>
                </a:spcBef>
              </a:pPr>
              <a:t>34</a:t>
            </a:fld>
            <a:endParaRPr lang="en-US" sz="1800" dirty="0">
              <a:solidFill>
                <a:srgbClr val="000000"/>
              </a:solidFill>
            </a:endParaRPr>
          </a:p>
        </p:txBody>
      </p:sp>
      <p:sp>
        <p:nvSpPr>
          <p:cNvPr id="108546" name="Rectangle 1026"/>
          <p:cNvSpPr>
            <a:spLocks noGrp="1" noChangeArrowheads="1"/>
          </p:cNvSpPr>
          <p:nvPr>
            <p:ph type="title" idx="4294967295"/>
          </p:nvPr>
        </p:nvSpPr>
        <p:spPr>
          <a:xfrm>
            <a:off x="0" y="0"/>
            <a:ext cx="9144000" cy="914400"/>
          </a:xfrm>
          <a:effectLst>
            <a:outerShdw dist="35921" dir="2700000" algn="ctr" rotWithShape="0">
              <a:schemeClr val="bg1"/>
            </a:outerShdw>
          </a:effectLst>
        </p:spPr>
        <p:txBody>
          <a:bodyPr/>
          <a:lstStyle/>
          <a:p>
            <a:pPr algn="ctr" eaLnBrk="1" hangingPunct="1">
              <a:defRPr/>
            </a:pPr>
            <a:r>
              <a:rPr lang="en-US" sz="5400" b="1" dirty="0" smtClean="0">
                <a:solidFill>
                  <a:srgbClr val="FE021A"/>
                </a:solidFill>
                <a:effectLst>
                  <a:outerShdw blurRad="38100" dist="38100" dir="2700000" algn="tl">
                    <a:srgbClr val="000000"/>
                  </a:outerShdw>
                </a:effectLst>
                <a:latin typeface="Arial" charset="0"/>
              </a:rPr>
              <a:t>Acknowledgments</a:t>
            </a:r>
          </a:p>
        </p:txBody>
      </p:sp>
      <p:pic>
        <p:nvPicPr>
          <p:cNvPr id="65540" name="Picture 6" descr="MC900078737[1]"/>
          <p:cNvPicPr>
            <a:picLocks noChangeAspect="1" noChangeArrowheads="1"/>
          </p:cNvPicPr>
          <p:nvPr/>
        </p:nvPicPr>
        <p:blipFill>
          <a:blip r:embed="rId2" cstate="print"/>
          <a:srcRect/>
          <a:stretch>
            <a:fillRect/>
          </a:stretch>
        </p:blipFill>
        <p:spPr bwMode="auto">
          <a:xfrm flipH="1">
            <a:off x="6300808" y="3889056"/>
            <a:ext cx="2773508" cy="2926080"/>
          </a:xfrm>
          <a:prstGeom prst="rect">
            <a:avLst/>
          </a:prstGeom>
          <a:noFill/>
          <a:ln w="9525">
            <a:noFill/>
            <a:miter lim="800000"/>
            <a:headEnd/>
            <a:tailEnd/>
          </a:ln>
        </p:spPr>
      </p:pic>
      <p:sp>
        <p:nvSpPr>
          <p:cNvPr id="130057" name="Text Box 9"/>
          <p:cNvSpPr txBox="1">
            <a:spLocks noChangeArrowheads="1"/>
          </p:cNvSpPr>
          <p:nvPr/>
        </p:nvSpPr>
        <p:spPr bwMode="auto">
          <a:xfrm>
            <a:off x="-48768" y="968838"/>
            <a:ext cx="9144000" cy="2172903"/>
          </a:xfrm>
          <a:prstGeom prst="rect">
            <a:avLst/>
          </a:prstGeom>
          <a:noFill/>
          <a:ln w="38100" algn="ctr">
            <a:noFill/>
            <a:miter lim="800000"/>
            <a:headEnd/>
            <a:tailEnd/>
          </a:ln>
          <a:effectLst>
            <a:outerShdw dist="12700" dir="2700000" algn="tl" rotWithShape="0">
              <a:prstClr val="black"/>
            </a:outerShdw>
          </a:effectLst>
        </p:spPr>
        <p:txBody>
          <a:bodyPr wrap="square">
            <a:spAutoFit/>
          </a:bodyPr>
          <a:lstStyle/>
          <a:p>
            <a:pPr marL="342900" indent="-342900" algn="just">
              <a:lnSpc>
                <a:spcPct val="80000"/>
              </a:lnSpc>
              <a:spcBef>
                <a:spcPct val="0"/>
              </a:spcBef>
              <a:spcAft>
                <a:spcPts val="1200"/>
              </a:spcAft>
              <a:buFont typeface="Wingdings" panose="05000000000000000000" pitchFamily="2" charset="2"/>
              <a:buChar char="Ø"/>
              <a:defRPr/>
            </a:pPr>
            <a:r>
              <a:rPr lang="tr-TR" sz="2400" dirty="0" smtClean="0">
                <a:solidFill>
                  <a:srgbClr val="0000FF"/>
                </a:solidFill>
              </a:rPr>
              <a:t>My student and faculty collaborators at the Singapore Membrane Technology Center</a:t>
            </a:r>
            <a:r>
              <a:rPr lang="en-US" sz="2400" dirty="0" smtClean="0">
                <a:solidFill>
                  <a:srgbClr val="0000FF"/>
                </a:solidFill>
              </a:rPr>
              <a:t> (SMTC)</a:t>
            </a:r>
          </a:p>
          <a:p>
            <a:pPr marL="342900" lvl="0" indent="-342900" algn="just">
              <a:lnSpc>
                <a:spcPct val="80000"/>
              </a:lnSpc>
              <a:spcBef>
                <a:spcPct val="0"/>
              </a:spcBef>
              <a:spcAft>
                <a:spcPts val="1200"/>
              </a:spcAft>
              <a:buFont typeface="Wingdings" panose="05000000000000000000" pitchFamily="2" charset="2"/>
              <a:buChar char="Ø"/>
              <a:defRPr/>
            </a:pPr>
            <a:r>
              <a:rPr lang="en-US" sz="2400" dirty="0">
                <a:solidFill>
                  <a:srgbClr val="0000FF"/>
                </a:solidFill>
              </a:rPr>
              <a:t>Professors Wang Rong, Director, and Tony Fane, Director Mentor, of SMTC, for their </a:t>
            </a:r>
            <a:r>
              <a:rPr lang="en-US" sz="2400" dirty="0" smtClean="0">
                <a:solidFill>
                  <a:srgbClr val="0000FF"/>
                </a:solidFill>
              </a:rPr>
              <a:t>encouragement and support</a:t>
            </a:r>
            <a:endParaRPr lang="tr-TR" sz="2400" dirty="0" smtClean="0">
              <a:solidFill>
                <a:srgbClr val="0000FF"/>
              </a:solidFill>
            </a:endParaRPr>
          </a:p>
          <a:p>
            <a:pPr marL="342900" indent="-342900" algn="just">
              <a:lnSpc>
                <a:spcPct val="80000"/>
              </a:lnSpc>
              <a:spcBef>
                <a:spcPct val="0"/>
              </a:spcBef>
              <a:spcAft>
                <a:spcPts val="2400"/>
              </a:spcAft>
              <a:buFont typeface="Wingdings" panose="05000000000000000000" pitchFamily="2" charset="2"/>
              <a:buChar char="Ø"/>
              <a:defRPr/>
            </a:pPr>
            <a:r>
              <a:rPr lang="tr-TR" sz="2400" dirty="0" smtClean="0">
                <a:solidFill>
                  <a:srgbClr val="0000FF"/>
                </a:solidFill>
              </a:rPr>
              <a:t>The </a:t>
            </a:r>
            <a:r>
              <a:rPr lang="en-US" sz="2400" dirty="0" smtClean="0">
                <a:solidFill>
                  <a:srgbClr val="0000FF"/>
                </a:solidFill>
              </a:rPr>
              <a:t>Singapore</a:t>
            </a:r>
            <a:r>
              <a:rPr lang="en-US" sz="2400" dirty="0">
                <a:solidFill>
                  <a:srgbClr val="0000FF"/>
                </a:solidFill>
              </a:rPr>
              <a:t> </a:t>
            </a:r>
            <a:r>
              <a:rPr lang="en-US" sz="2400" dirty="0" err="1" smtClean="0">
                <a:solidFill>
                  <a:srgbClr val="0000FF"/>
                </a:solidFill>
              </a:rPr>
              <a:t>Natio</a:t>
            </a:r>
            <a:r>
              <a:rPr lang="tr-TR" sz="2400" dirty="0" smtClean="0">
                <a:solidFill>
                  <a:srgbClr val="0000FF"/>
                </a:solidFill>
              </a:rPr>
              <a:t>n</a:t>
            </a:r>
            <a:r>
              <a:rPr lang="en-US" sz="2400" dirty="0" smtClean="0">
                <a:solidFill>
                  <a:srgbClr val="0000FF"/>
                </a:solidFill>
              </a:rPr>
              <a:t>al Research Foundation</a:t>
            </a:r>
            <a:r>
              <a:rPr lang="tr-TR" sz="2400" dirty="0" smtClean="0">
                <a:solidFill>
                  <a:srgbClr val="0000FF"/>
                </a:solidFill>
              </a:rPr>
              <a:t> and Public Utilities Board for their support of the </a:t>
            </a:r>
            <a:r>
              <a:rPr lang="en-US" sz="2400" dirty="0" smtClean="0">
                <a:solidFill>
                  <a:srgbClr val="0000FF"/>
                </a:solidFill>
              </a:rPr>
              <a:t>SMTC</a:t>
            </a:r>
            <a:endParaRPr lang="tr-TR" sz="2400" dirty="0" smtClean="0">
              <a:solidFill>
                <a:srgbClr val="0000FF"/>
              </a:solidFill>
            </a:endParaRPr>
          </a:p>
        </p:txBody>
      </p:sp>
      <p:sp>
        <p:nvSpPr>
          <p:cNvPr id="65542" name="Slide Number Placeholder 6"/>
          <p:cNvSpPr>
            <a:spLocks noGrp="1"/>
          </p:cNvSpPr>
          <p:nvPr>
            <p:ph type="sldNum" sz="quarter" idx="12"/>
          </p:nvPr>
        </p:nvSpPr>
        <p:spPr>
          <a:noFill/>
        </p:spPr>
        <p:txBody>
          <a:bodyPr/>
          <a:lstStyle/>
          <a:p>
            <a:fld id="{9CFBEC40-F2D4-4B25-B905-B10BC596C38B}" type="slidenum">
              <a:rPr lang="en-US" smtClean="0">
                <a:solidFill>
                  <a:srgbClr val="000000"/>
                </a:solidFill>
              </a:rPr>
              <a:pPr/>
              <a:t>34</a:t>
            </a:fld>
            <a:endParaRPr lang="en-US" dirty="0" smtClean="0">
              <a:solidFill>
                <a:srgbClr val="000000"/>
              </a:solidFill>
            </a:endParaRPr>
          </a:p>
        </p:txBody>
      </p:sp>
      <p:pic>
        <p:nvPicPr>
          <p:cNvPr id="3" name="Picture 2"/>
          <p:cNvPicPr>
            <a:picLocks noChangeAspect="1"/>
          </p:cNvPicPr>
          <p:nvPr/>
        </p:nvPicPr>
        <p:blipFill>
          <a:blip r:embed="rId3" cstate="print"/>
          <a:stretch>
            <a:fillRect/>
          </a:stretch>
        </p:blipFill>
        <p:spPr>
          <a:xfrm flipH="1">
            <a:off x="64505" y="3916789"/>
            <a:ext cx="2774728" cy="2926080"/>
          </a:xfrm>
          <a:prstGeom prst="rect">
            <a:avLst/>
          </a:prstGeom>
        </p:spPr>
      </p:pic>
      <p:pic>
        <p:nvPicPr>
          <p:cNvPr id="2" name="Picture 1"/>
          <p:cNvPicPr>
            <a:picLocks noChangeAspect="1"/>
          </p:cNvPicPr>
          <p:nvPr/>
        </p:nvPicPr>
        <p:blipFill>
          <a:blip r:embed="rId4" cstate="print"/>
          <a:stretch>
            <a:fillRect/>
          </a:stretch>
        </p:blipFill>
        <p:spPr>
          <a:xfrm>
            <a:off x="2971800" y="3357553"/>
            <a:ext cx="3124200" cy="3066700"/>
          </a:xfrm>
          <a:prstGeom prst="rect">
            <a:avLst/>
          </a:prstGeom>
        </p:spPr>
      </p:pic>
    </p:spTree>
    <p:extLst>
      <p:ext uri="{BB962C8B-B14F-4D97-AF65-F5344CB8AC3E}">
        <p14:creationId xmlns:p14="http://schemas.microsoft.com/office/powerpoint/2010/main" val="604340097"/>
      </p:ext>
    </p:extLst>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4648200" y="381000"/>
            <a:ext cx="3962400" cy="1219200"/>
            <a:chOff x="2928" y="240"/>
            <a:chExt cx="2496" cy="768"/>
          </a:xfrm>
        </p:grpSpPr>
        <p:sp>
          <p:nvSpPr>
            <p:cNvPr id="66583" name="AutoShape 3"/>
            <p:cNvSpPr>
              <a:spLocks noChangeArrowheads="1"/>
            </p:cNvSpPr>
            <p:nvPr/>
          </p:nvSpPr>
          <p:spPr bwMode="auto">
            <a:xfrm flipV="1">
              <a:off x="2928" y="240"/>
              <a:ext cx="2496" cy="768"/>
            </a:xfrm>
            <a:prstGeom prst="wedgeRoundRectCallout">
              <a:avLst>
                <a:gd name="adj1" fmla="val -88944"/>
                <a:gd name="adj2" fmla="val -30731"/>
                <a:gd name="adj3" fmla="val 16667"/>
              </a:avLst>
            </a:prstGeom>
            <a:noFill/>
            <a:ln w="38100">
              <a:solidFill>
                <a:srgbClr val="000000"/>
              </a:solidFill>
              <a:miter lim="800000"/>
              <a:headEnd/>
              <a:tailEnd/>
            </a:ln>
          </p:spPr>
          <p:txBody>
            <a:bodyPr rot="10800000"/>
            <a:lstStyle/>
            <a:p>
              <a:pPr algn="ctr" eaLnBrk="0" hangingPunct="0">
                <a:spcBef>
                  <a:spcPct val="0"/>
                </a:spcBef>
              </a:pPr>
              <a:endParaRPr lang="en-US" sz="2400" b="0" dirty="0">
                <a:solidFill>
                  <a:srgbClr val="F8F8F8"/>
                </a:solidFill>
              </a:endParaRPr>
            </a:p>
          </p:txBody>
        </p:sp>
        <p:sp>
          <p:nvSpPr>
            <p:cNvPr id="239620" name="Text Box 4"/>
            <p:cNvSpPr txBox="1">
              <a:spLocks noChangeArrowheads="1"/>
            </p:cNvSpPr>
            <p:nvPr/>
          </p:nvSpPr>
          <p:spPr bwMode="auto">
            <a:xfrm>
              <a:off x="2976" y="300"/>
              <a:ext cx="2394" cy="582"/>
            </a:xfrm>
            <a:prstGeom prst="rect">
              <a:avLst/>
            </a:prstGeom>
            <a:noFill/>
            <a:ln w="19050">
              <a:noFill/>
              <a:miter lim="800000"/>
              <a:headEnd/>
              <a:tailEnd/>
            </a:ln>
            <a:effectLst/>
          </p:spPr>
          <p:txBody>
            <a:bodyPr>
              <a:spAutoFit/>
            </a:bodyPr>
            <a:lstStyle/>
            <a:p>
              <a:pPr algn="ctr" eaLnBrk="0" hangingPunct="0">
                <a:spcBef>
                  <a:spcPct val="0"/>
                </a:spcBef>
                <a:defRPr/>
              </a:pPr>
              <a:r>
                <a:rPr lang="en-US" sz="5400" dirty="0">
                  <a:solidFill>
                    <a:srgbClr val="000099"/>
                  </a:solidFill>
                  <a:effectLst>
                    <a:outerShdw blurRad="38100" dist="38100" dir="2700000" algn="tl">
                      <a:srgbClr val="000000">
                        <a:alpha val="43137"/>
                      </a:srgbClr>
                    </a:outerShdw>
                  </a:effectLst>
                  <a:latin typeface="Script MT Bold" pitchFamily="66" charset="0"/>
                </a:rPr>
                <a:t>Thank You!</a:t>
              </a:r>
            </a:p>
          </p:txBody>
        </p:sp>
      </p:grpSp>
      <p:grpSp>
        <p:nvGrpSpPr>
          <p:cNvPr id="3" name="Group 5"/>
          <p:cNvGrpSpPr>
            <a:grpSpLocks/>
          </p:cNvGrpSpPr>
          <p:nvPr/>
        </p:nvGrpSpPr>
        <p:grpSpPr bwMode="auto">
          <a:xfrm>
            <a:off x="2" y="2514600"/>
            <a:ext cx="3495675" cy="3962400"/>
            <a:chOff x="0" y="1824"/>
            <a:chExt cx="2202" cy="2496"/>
          </a:xfrm>
        </p:grpSpPr>
        <p:grpSp>
          <p:nvGrpSpPr>
            <p:cNvPr id="66569" name="Group 6"/>
            <p:cNvGrpSpPr>
              <a:grpSpLocks/>
            </p:cNvGrpSpPr>
            <p:nvPr/>
          </p:nvGrpSpPr>
          <p:grpSpPr bwMode="auto">
            <a:xfrm>
              <a:off x="0" y="1824"/>
              <a:ext cx="2202" cy="2496"/>
              <a:chOff x="144" y="1824"/>
              <a:chExt cx="2202" cy="2496"/>
            </a:xfrm>
          </p:grpSpPr>
          <p:grpSp>
            <p:nvGrpSpPr>
              <p:cNvPr id="66575" name="Group 7"/>
              <p:cNvGrpSpPr>
                <a:grpSpLocks/>
              </p:cNvGrpSpPr>
              <p:nvPr/>
            </p:nvGrpSpPr>
            <p:grpSpPr bwMode="auto">
              <a:xfrm>
                <a:off x="144" y="1824"/>
                <a:ext cx="2202" cy="2496"/>
                <a:chOff x="-480" y="1824"/>
                <a:chExt cx="2202" cy="2496"/>
              </a:xfrm>
            </p:grpSpPr>
            <p:grpSp>
              <p:nvGrpSpPr>
                <p:cNvPr id="66577" name="Group 8"/>
                <p:cNvGrpSpPr>
                  <a:grpSpLocks/>
                </p:cNvGrpSpPr>
                <p:nvPr/>
              </p:nvGrpSpPr>
              <p:grpSpPr bwMode="auto">
                <a:xfrm>
                  <a:off x="-480" y="1824"/>
                  <a:ext cx="2202" cy="2496"/>
                  <a:chOff x="-480" y="1824"/>
                  <a:chExt cx="2202" cy="2496"/>
                </a:xfrm>
              </p:grpSpPr>
              <p:grpSp>
                <p:nvGrpSpPr>
                  <p:cNvPr id="66579" name="Group 9"/>
                  <p:cNvGrpSpPr>
                    <a:grpSpLocks/>
                  </p:cNvGrpSpPr>
                  <p:nvPr/>
                </p:nvGrpSpPr>
                <p:grpSpPr bwMode="auto">
                  <a:xfrm>
                    <a:off x="-480" y="1824"/>
                    <a:ext cx="2202" cy="2496"/>
                    <a:chOff x="336" y="1680"/>
                    <a:chExt cx="2202" cy="2496"/>
                  </a:xfrm>
                </p:grpSpPr>
                <p:pic>
                  <p:nvPicPr>
                    <p:cNvPr id="66581" name="Picture 10" descr="j0141317"/>
                    <p:cNvPicPr>
                      <a:picLocks noChangeAspect="1" noChangeArrowheads="1"/>
                    </p:cNvPicPr>
                    <p:nvPr/>
                  </p:nvPicPr>
                  <p:blipFill>
                    <a:blip r:embed="rId2" cstate="print"/>
                    <a:srcRect/>
                    <a:stretch>
                      <a:fillRect/>
                    </a:stretch>
                  </p:blipFill>
                  <p:spPr bwMode="auto">
                    <a:xfrm flipH="1">
                      <a:off x="336" y="1680"/>
                      <a:ext cx="2202" cy="2496"/>
                    </a:xfrm>
                    <a:prstGeom prst="rect">
                      <a:avLst/>
                    </a:prstGeom>
                    <a:noFill/>
                    <a:ln w="9525">
                      <a:noFill/>
                      <a:miter lim="800000"/>
                      <a:headEnd/>
                      <a:tailEnd/>
                    </a:ln>
                  </p:spPr>
                </p:pic>
                <p:sp>
                  <p:nvSpPr>
                    <p:cNvPr id="239627" name="Freeform 11"/>
                    <p:cNvSpPr>
                      <a:spLocks/>
                    </p:cNvSpPr>
                    <p:nvPr/>
                  </p:nvSpPr>
                  <p:spPr bwMode="auto">
                    <a:xfrm>
                      <a:off x="1680" y="2736"/>
                      <a:ext cx="620" cy="596"/>
                    </a:xfrm>
                    <a:custGeom>
                      <a:avLst/>
                      <a:gdLst/>
                      <a:ahLst/>
                      <a:cxnLst>
                        <a:cxn ang="0">
                          <a:pos x="292" y="0"/>
                        </a:cxn>
                        <a:cxn ang="0">
                          <a:pos x="206" y="0"/>
                        </a:cxn>
                        <a:cxn ang="0">
                          <a:pos x="103" y="25"/>
                        </a:cxn>
                        <a:cxn ang="0">
                          <a:pos x="60" y="51"/>
                        </a:cxn>
                        <a:cxn ang="0">
                          <a:pos x="112" y="128"/>
                        </a:cxn>
                        <a:cxn ang="0">
                          <a:pos x="120" y="85"/>
                        </a:cxn>
                        <a:cxn ang="0">
                          <a:pos x="69" y="128"/>
                        </a:cxn>
                        <a:cxn ang="0">
                          <a:pos x="26" y="111"/>
                        </a:cxn>
                        <a:cxn ang="0">
                          <a:pos x="69" y="85"/>
                        </a:cxn>
                        <a:cxn ang="0">
                          <a:pos x="69" y="94"/>
                        </a:cxn>
                        <a:cxn ang="0">
                          <a:pos x="17" y="103"/>
                        </a:cxn>
                        <a:cxn ang="0">
                          <a:pos x="60" y="189"/>
                        </a:cxn>
                        <a:cxn ang="0">
                          <a:pos x="129" y="146"/>
                        </a:cxn>
                        <a:cxn ang="0">
                          <a:pos x="129" y="189"/>
                        </a:cxn>
                        <a:cxn ang="0">
                          <a:pos x="138" y="240"/>
                        </a:cxn>
                        <a:cxn ang="0">
                          <a:pos x="69" y="223"/>
                        </a:cxn>
                        <a:cxn ang="0">
                          <a:pos x="103" y="223"/>
                        </a:cxn>
                        <a:cxn ang="0">
                          <a:pos x="129" y="283"/>
                        </a:cxn>
                        <a:cxn ang="0">
                          <a:pos x="95" y="266"/>
                        </a:cxn>
                        <a:cxn ang="0">
                          <a:pos x="163" y="309"/>
                        </a:cxn>
                        <a:cxn ang="0">
                          <a:pos x="129" y="326"/>
                        </a:cxn>
                        <a:cxn ang="0">
                          <a:pos x="103" y="326"/>
                        </a:cxn>
                        <a:cxn ang="0">
                          <a:pos x="241" y="335"/>
                        </a:cxn>
                        <a:cxn ang="0">
                          <a:pos x="206" y="309"/>
                        </a:cxn>
                        <a:cxn ang="0">
                          <a:pos x="155" y="404"/>
                        </a:cxn>
                        <a:cxn ang="0">
                          <a:pos x="215" y="447"/>
                        </a:cxn>
                        <a:cxn ang="0">
                          <a:pos x="258" y="421"/>
                        </a:cxn>
                        <a:cxn ang="0">
                          <a:pos x="292" y="455"/>
                        </a:cxn>
                        <a:cxn ang="0">
                          <a:pos x="284" y="429"/>
                        </a:cxn>
                        <a:cxn ang="0">
                          <a:pos x="327" y="464"/>
                        </a:cxn>
                        <a:cxn ang="0">
                          <a:pos x="335" y="498"/>
                        </a:cxn>
                        <a:cxn ang="0">
                          <a:pos x="344" y="524"/>
                        </a:cxn>
                        <a:cxn ang="0">
                          <a:pos x="361" y="515"/>
                        </a:cxn>
                        <a:cxn ang="0">
                          <a:pos x="361" y="524"/>
                        </a:cxn>
                        <a:cxn ang="0">
                          <a:pos x="404" y="593"/>
                        </a:cxn>
                        <a:cxn ang="0">
                          <a:pos x="430" y="558"/>
                        </a:cxn>
                        <a:cxn ang="0">
                          <a:pos x="464" y="558"/>
                        </a:cxn>
                        <a:cxn ang="0">
                          <a:pos x="404" y="447"/>
                        </a:cxn>
                        <a:cxn ang="0">
                          <a:pos x="404" y="464"/>
                        </a:cxn>
                        <a:cxn ang="0">
                          <a:pos x="413" y="447"/>
                        </a:cxn>
                        <a:cxn ang="0">
                          <a:pos x="447" y="490"/>
                        </a:cxn>
                        <a:cxn ang="0">
                          <a:pos x="507" y="498"/>
                        </a:cxn>
                        <a:cxn ang="0">
                          <a:pos x="499" y="447"/>
                        </a:cxn>
                        <a:cxn ang="0">
                          <a:pos x="499" y="455"/>
                        </a:cxn>
                        <a:cxn ang="0">
                          <a:pos x="473" y="421"/>
                        </a:cxn>
                        <a:cxn ang="0">
                          <a:pos x="516" y="326"/>
                        </a:cxn>
                        <a:cxn ang="0">
                          <a:pos x="585" y="232"/>
                        </a:cxn>
                        <a:cxn ang="0">
                          <a:pos x="568" y="214"/>
                        </a:cxn>
                        <a:cxn ang="0">
                          <a:pos x="568" y="163"/>
                        </a:cxn>
                        <a:cxn ang="0">
                          <a:pos x="482" y="111"/>
                        </a:cxn>
                        <a:cxn ang="0">
                          <a:pos x="516" y="120"/>
                        </a:cxn>
                        <a:cxn ang="0">
                          <a:pos x="593" y="266"/>
                        </a:cxn>
                        <a:cxn ang="0">
                          <a:pos x="559" y="283"/>
                        </a:cxn>
                      </a:cxnLst>
                      <a:rect l="0" t="0" r="r" b="b"/>
                      <a:pathLst>
                        <a:path w="620" h="596">
                          <a:moveTo>
                            <a:pt x="310" y="77"/>
                          </a:moveTo>
                          <a:cubicBezTo>
                            <a:pt x="297" y="40"/>
                            <a:pt x="280" y="39"/>
                            <a:pt x="292" y="0"/>
                          </a:cubicBezTo>
                          <a:cubicBezTo>
                            <a:pt x="324" y="30"/>
                            <a:pt x="332" y="34"/>
                            <a:pt x="292" y="60"/>
                          </a:cubicBezTo>
                          <a:cubicBezTo>
                            <a:pt x="244" y="43"/>
                            <a:pt x="237" y="43"/>
                            <a:pt x="206" y="0"/>
                          </a:cubicBezTo>
                          <a:cubicBezTo>
                            <a:pt x="196" y="44"/>
                            <a:pt x="194" y="58"/>
                            <a:pt x="146" y="43"/>
                          </a:cubicBezTo>
                          <a:cubicBezTo>
                            <a:pt x="64" y="68"/>
                            <a:pt x="177" y="42"/>
                            <a:pt x="103" y="25"/>
                          </a:cubicBezTo>
                          <a:cubicBezTo>
                            <a:pt x="95" y="23"/>
                            <a:pt x="93" y="39"/>
                            <a:pt x="86" y="43"/>
                          </a:cubicBezTo>
                          <a:cubicBezTo>
                            <a:pt x="78" y="48"/>
                            <a:pt x="69" y="48"/>
                            <a:pt x="60" y="51"/>
                          </a:cubicBezTo>
                          <a:cubicBezTo>
                            <a:pt x="80" y="70"/>
                            <a:pt x="101" y="83"/>
                            <a:pt x="120" y="103"/>
                          </a:cubicBezTo>
                          <a:cubicBezTo>
                            <a:pt x="117" y="111"/>
                            <a:pt x="121" y="128"/>
                            <a:pt x="112" y="128"/>
                          </a:cubicBezTo>
                          <a:cubicBezTo>
                            <a:pt x="103" y="128"/>
                            <a:pt x="101" y="112"/>
                            <a:pt x="103" y="103"/>
                          </a:cubicBezTo>
                          <a:cubicBezTo>
                            <a:pt x="105" y="95"/>
                            <a:pt x="114" y="91"/>
                            <a:pt x="120" y="85"/>
                          </a:cubicBezTo>
                          <a:cubicBezTo>
                            <a:pt x="129" y="88"/>
                            <a:pt x="146" y="85"/>
                            <a:pt x="146" y="94"/>
                          </a:cubicBezTo>
                          <a:cubicBezTo>
                            <a:pt x="146" y="106"/>
                            <a:pt x="79" y="125"/>
                            <a:pt x="69" y="128"/>
                          </a:cubicBezTo>
                          <a:cubicBezTo>
                            <a:pt x="63" y="134"/>
                            <a:pt x="60" y="145"/>
                            <a:pt x="52" y="146"/>
                          </a:cubicBezTo>
                          <a:cubicBezTo>
                            <a:pt x="25" y="151"/>
                            <a:pt x="0" y="136"/>
                            <a:pt x="26" y="111"/>
                          </a:cubicBezTo>
                          <a:cubicBezTo>
                            <a:pt x="33" y="105"/>
                            <a:pt x="43" y="106"/>
                            <a:pt x="52" y="103"/>
                          </a:cubicBezTo>
                          <a:cubicBezTo>
                            <a:pt x="58" y="97"/>
                            <a:pt x="63" y="90"/>
                            <a:pt x="69" y="85"/>
                          </a:cubicBezTo>
                          <a:cubicBezTo>
                            <a:pt x="77" y="78"/>
                            <a:pt x="95" y="58"/>
                            <a:pt x="95" y="68"/>
                          </a:cubicBezTo>
                          <a:cubicBezTo>
                            <a:pt x="95" y="80"/>
                            <a:pt x="77" y="85"/>
                            <a:pt x="69" y="94"/>
                          </a:cubicBezTo>
                          <a:cubicBezTo>
                            <a:pt x="39" y="130"/>
                            <a:pt x="69" y="115"/>
                            <a:pt x="26" y="128"/>
                          </a:cubicBezTo>
                          <a:cubicBezTo>
                            <a:pt x="23" y="120"/>
                            <a:pt x="9" y="106"/>
                            <a:pt x="17" y="103"/>
                          </a:cubicBezTo>
                          <a:cubicBezTo>
                            <a:pt x="33" y="97"/>
                            <a:pt x="61" y="95"/>
                            <a:pt x="69" y="111"/>
                          </a:cubicBezTo>
                          <a:cubicBezTo>
                            <a:pt x="81" y="134"/>
                            <a:pt x="56" y="163"/>
                            <a:pt x="60" y="189"/>
                          </a:cubicBezTo>
                          <a:cubicBezTo>
                            <a:pt x="61" y="197"/>
                            <a:pt x="71" y="176"/>
                            <a:pt x="78" y="171"/>
                          </a:cubicBezTo>
                          <a:cubicBezTo>
                            <a:pt x="102" y="152"/>
                            <a:pt x="101" y="155"/>
                            <a:pt x="129" y="146"/>
                          </a:cubicBezTo>
                          <a:cubicBezTo>
                            <a:pt x="120" y="152"/>
                            <a:pt x="103" y="153"/>
                            <a:pt x="103" y="163"/>
                          </a:cubicBezTo>
                          <a:cubicBezTo>
                            <a:pt x="103" y="175"/>
                            <a:pt x="121" y="180"/>
                            <a:pt x="129" y="189"/>
                          </a:cubicBezTo>
                          <a:cubicBezTo>
                            <a:pt x="135" y="197"/>
                            <a:pt x="140" y="206"/>
                            <a:pt x="146" y="214"/>
                          </a:cubicBezTo>
                          <a:cubicBezTo>
                            <a:pt x="143" y="223"/>
                            <a:pt x="146" y="236"/>
                            <a:pt x="138" y="240"/>
                          </a:cubicBezTo>
                          <a:cubicBezTo>
                            <a:pt x="123" y="248"/>
                            <a:pt x="95" y="214"/>
                            <a:pt x="95" y="214"/>
                          </a:cubicBezTo>
                          <a:cubicBezTo>
                            <a:pt x="86" y="217"/>
                            <a:pt x="68" y="214"/>
                            <a:pt x="69" y="223"/>
                          </a:cubicBezTo>
                          <a:cubicBezTo>
                            <a:pt x="72" y="244"/>
                            <a:pt x="103" y="275"/>
                            <a:pt x="103" y="275"/>
                          </a:cubicBezTo>
                          <a:cubicBezTo>
                            <a:pt x="103" y="275"/>
                            <a:pt x="82" y="223"/>
                            <a:pt x="103" y="223"/>
                          </a:cubicBezTo>
                          <a:cubicBezTo>
                            <a:pt x="113" y="223"/>
                            <a:pt x="114" y="240"/>
                            <a:pt x="120" y="249"/>
                          </a:cubicBezTo>
                          <a:cubicBezTo>
                            <a:pt x="123" y="260"/>
                            <a:pt x="133" y="272"/>
                            <a:pt x="129" y="283"/>
                          </a:cubicBezTo>
                          <a:cubicBezTo>
                            <a:pt x="126" y="292"/>
                            <a:pt x="111" y="296"/>
                            <a:pt x="103" y="292"/>
                          </a:cubicBezTo>
                          <a:cubicBezTo>
                            <a:pt x="95" y="288"/>
                            <a:pt x="98" y="275"/>
                            <a:pt x="95" y="266"/>
                          </a:cubicBezTo>
                          <a:cubicBezTo>
                            <a:pt x="103" y="260"/>
                            <a:pt x="110" y="251"/>
                            <a:pt x="120" y="249"/>
                          </a:cubicBezTo>
                          <a:cubicBezTo>
                            <a:pt x="155" y="243"/>
                            <a:pt x="156" y="288"/>
                            <a:pt x="163" y="309"/>
                          </a:cubicBezTo>
                          <a:cubicBezTo>
                            <a:pt x="160" y="318"/>
                            <a:pt x="163" y="331"/>
                            <a:pt x="155" y="335"/>
                          </a:cubicBezTo>
                          <a:cubicBezTo>
                            <a:pt x="147" y="339"/>
                            <a:pt x="126" y="335"/>
                            <a:pt x="129" y="326"/>
                          </a:cubicBezTo>
                          <a:cubicBezTo>
                            <a:pt x="133" y="314"/>
                            <a:pt x="152" y="315"/>
                            <a:pt x="163" y="309"/>
                          </a:cubicBezTo>
                          <a:cubicBezTo>
                            <a:pt x="215" y="358"/>
                            <a:pt x="114" y="328"/>
                            <a:pt x="103" y="326"/>
                          </a:cubicBezTo>
                          <a:cubicBezTo>
                            <a:pt x="120" y="277"/>
                            <a:pt x="148" y="293"/>
                            <a:pt x="198" y="300"/>
                          </a:cubicBezTo>
                          <a:cubicBezTo>
                            <a:pt x="209" y="304"/>
                            <a:pt x="247" y="311"/>
                            <a:pt x="241" y="335"/>
                          </a:cubicBezTo>
                          <a:cubicBezTo>
                            <a:pt x="239" y="344"/>
                            <a:pt x="224" y="340"/>
                            <a:pt x="215" y="343"/>
                          </a:cubicBezTo>
                          <a:cubicBezTo>
                            <a:pt x="212" y="332"/>
                            <a:pt x="217" y="314"/>
                            <a:pt x="206" y="309"/>
                          </a:cubicBezTo>
                          <a:cubicBezTo>
                            <a:pt x="198" y="305"/>
                            <a:pt x="201" y="326"/>
                            <a:pt x="198" y="335"/>
                          </a:cubicBezTo>
                          <a:cubicBezTo>
                            <a:pt x="189" y="364"/>
                            <a:pt x="176" y="382"/>
                            <a:pt x="155" y="404"/>
                          </a:cubicBezTo>
                          <a:cubicBezTo>
                            <a:pt x="164" y="407"/>
                            <a:pt x="176" y="404"/>
                            <a:pt x="181" y="412"/>
                          </a:cubicBezTo>
                          <a:cubicBezTo>
                            <a:pt x="211" y="458"/>
                            <a:pt x="162" y="463"/>
                            <a:pt x="215" y="447"/>
                          </a:cubicBezTo>
                          <a:cubicBezTo>
                            <a:pt x="221" y="441"/>
                            <a:pt x="225" y="433"/>
                            <a:pt x="232" y="429"/>
                          </a:cubicBezTo>
                          <a:cubicBezTo>
                            <a:pt x="240" y="424"/>
                            <a:pt x="256" y="430"/>
                            <a:pt x="258" y="421"/>
                          </a:cubicBezTo>
                          <a:cubicBezTo>
                            <a:pt x="264" y="397"/>
                            <a:pt x="206" y="383"/>
                            <a:pt x="267" y="404"/>
                          </a:cubicBezTo>
                          <a:cubicBezTo>
                            <a:pt x="330" y="381"/>
                            <a:pt x="333" y="416"/>
                            <a:pt x="292" y="455"/>
                          </a:cubicBezTo>
                          <a:cubicBezTo>
                            <a:pt x="284" y="452"/>
                            <a:pt x="270" y="455"/>
                            <a:pt x="267" y="447"/>
                          </a:cubicBezTo>
                          <a:cubicBezTo>
                            <a:pt x="265" y="439"/>
                            <a:pt x="276" y="429"/>
                            <a:pt x="284" y="429"/>
                          </a:cubicBezTo>
                          <a:cubicBezTo>
                            <a:pt x="292" y="429"/>
                            <a:pt x="295" y="442"/>
                            <a:pt x="301" y="447"/>
                          </a:cubicBezTo>
                          <a:cubicBezTo>
                            <a:pt x="309" y="454"/>
                            <a:pt x="318" y="458"/>
                            <a:pt x="327" y="464"/>
                          </a:cubicBezTo>
                          <a:cubicBezTo>
                            <a:pt x="330" y="473"/>
                            <a:pt x="335" y="481"/>
                            <a:pt x="335" y="490"/>
                          </a:cubicBezTo>
                          <a:cubicBezTo>
                            <a:pt x="335" y="500"/>
                            <a:pt x="316" y="561"/>
                            <a:pt x="335" y="498"/>
                          </a:cubicBezTo>
                          <a:cubicBezTo>
                            <a:pt x="347" y="501"/>
                            <a:pt x="366" y="496"/>
                            <a:pt x="370" y="507"/>
                          </a:cubicBezTo>
                          <a:cubicBezTo>
                            <a:pt x="373" y="517"/>
                            <a:pt x="351" y="531"/>
                            <a:pt x="344" y="524"/>
                          </a:cubicBezTo>
                          <a:cubicBezTo>
                            <a:pt x="336" y="516"/>
                            <a:pt x="350" y="501"/>
                            <a:pt x="353" y="490"/>
                          </a:cubicBezTo>
                          <a:cubicBezTo>
                            <a:pt x="356" y="498"/>
                            <a:pt x="367" y="509"/>
                            <a:pt x="361" y="515"/>
                          </a:cubicBezTo>
                          <a:cubicBezTo>
                            <a:pt x="343" y="532"/>
                            <a:pt x="319" y="483"/>
                            <a:pt x="318" y="481"/>
                          </a:cubicBezTo>
                          <a:cubicBezTo>
                            <a:pt x="379" y="441"/>
                            <a:pt x="371" y="467"/>
                            <a:pt x="361" y="524"/>
                          </a:cubicBezTo>
                          <a:cubicBezTo>
                            <a:pt x="392" y="544"/>
                            <a:pt x="410" y="545"/>
                            <a:pt x="430" y="576"/>
                          </a:cubicBezTo>
                          <a:cubicBezTo>
                            <a:pt x="421" y="582"/>
                            <a:pt x="414" y="596"/>
                            <a:pt x="404" y="593"/>
                          </a:cubicBezTo>
                          <a:cubicBezTo>
                            <a:pt x="395" y="591"/>
                            <a:pt x="391" y="574"/>
                            <a:pt x="396" y="567"/>
                          </a:cubicBezTo>
                          <a:cubicBezTo>
                            <a:pt x="403" y="558"/>
                            <a:pt x="419" y="561"/>
                            <a:pt x="430" y="558"/>
                          </a:cubicBezTo>
                          <a:cubicBezTo>
                            <a:pt x="450" y="561"/>
                            <a:pt x="470" y="567"/>
                            <a:pt x="490" y="567"/>
                          </a:cubicBezTo>
                          <a:cubicBezTo>
                            <a:pt x="499" y="567"/>
                            <a:pt x="471" y="564"/>
                            <a:pt x="464" y="558"/>
                          </a:cubicBezTo>
                          <a:cubicBezTo>
                            <a:pt x="408" y="514"/>
                            <a:pt x="487" y="547"/>
                            <a:pt x="421" y="524"/>
                          </a:cubicBezTo>
                          <a:cubicBezTo>
                            <a:pt x="381" y="464"/>
                            <a:pt x="375" y="489"/>
                            <a:pt x="404" y="447"/>
                          </a:cubicBezTo>
                          <a:cubicBezTo>
                            <a:pt x="413" y="450"/>
                            <a:pt x="430" y="446"/>
                            <a:pt x="430" y="455"/>
                          </a:cubicBezTo>
                          <a:cubicBezTo>
                            <a:pt x="430" y="464"/>
                            <a:pt x="413" y="467"/>
                            <a:pt x="404" y="464"/>
                          </a:cubicBezTo>
                          <a:cubicBezTo>
                            <a:pt x="392" y="460"/>
                            <a:pt x="372" y="449"/>
                            <a:pt x="378" y="438"/>
                          </a:cubicBezTo>
                          <a:cubicBezTo>
                            <a:pt x="384" y="427"/>
                            <a:pt x="401" y="444"/>
                            <a:pt x="413" y="447"/>
                          </a:cubicBezTo>
                          <a:cubicBezTo>
                            <a:pt x="419" y="455"/>
                            <a:pt x="428" y="462"/>
                            <a:pt x="430" y="472"/>
                          </a:cubicBezTo>
                          <a:cubicBezTo>
                            <a:pt x="435" y="501"/>
                            <a:pt x="396" y="506"/>
                            <a:pt x="447" y="490"/>
                          </a:cubicBezTo>
                          <a:cubicBezTo>
                            <a:pt x="476" y="494"/>
                            <a:pt x="504" y="507"/>
                            <a:pt x="533" y="507"/>
                          </a:cubicBezTo>
                          <a:cubicBezTo>
                            <a:pt x="542" y="507"/>
                            <a:pt x="516" y="501"/>
                            <a:pt x="507" y="498"/>
                          </a:cubicBezTo>
                          <a:cubicBezTo>
                            <a:pt x="507" y="498"/>
                            <a:pt x="490" y="481"/>
                            <a:pt x="482" y="472"/>
                          </a:cubicBezTo>
                          <a:cubicBezTo>
                            <a:pt x="488" y="464"/>
                            <a:pt x="499" y="447"/>
                            <a:pt x="499" y="447"/>
                          </a:cubicBezTo>
                          <a:cubicBezTo>
                            <a:pt x="483" y="402"/>
                            <a:pt x="503" y="416"/>
                            <a:pt x="542" y="404"/>
                          </a:cubicBezTo>
                          <a:cubicBezTo>
                            <a:pt x="620" y="455"/>
                            <a:pt x="567" y="448"/>
                            <a:pt x="499" y="455"/>
                          </a:cubicBezTo>
                          <a:cubicBezTo>
                            <a:pt x="487" y="458"/>
                            <a:pt x="475" y="468"/>
                            <a:pt x="464" y="464"/>
                          </a:cubicBezTo>
                          <a:cubicBezTo>
                            <a:pt x="416" y="448"/>
                            <a:pt x="463" y="425"/>
                            <a:pt x="473" y="421"/>
                          </a:cubicBezTo>
                          <a:cubicBezTo>
                            <a:pt x="503" y="410"/>
                            <a:pt x="538" y="406"/>
                            <a:pt x="568" y="395"/>
                          </a:cubicBezTo>
                          <a:cubicBezTo>
                            <a:pt x="544" y="373"/>
                            <a:pt x="527" y="357"/>
                            <a:pt x="516" y="326"/>
                          </a:cubicBezTo>
                          <a:cubicBezTo>
                            <a:pt x="537" y="294"/>
                            <a:pt x="550" y="295"/>
                            <a:pt x="585" y="283"/>
                          </a:cubicBezTo>
                          <a:cubicBezTo>
                            <a:pt x="573" y="247"/>
                            <a:pt x="573" y="267"/>
                            <a:pt x="585" y="232"/>
                          </a:cubicBezTo>
                          <a:cubicBezTo>
                            <a:pt x="588" y="223"/>
                            <a:pt x="599" y="213"/>
                            <a:pt x="593" y="206"/>
                          </a:cubicBezTo>
                          <a:cubicBezTo>
                            <a:pt x="587" y="200"/>
                            <a:pt x="576" y="211"/>
                            <a:pt x="568" y="214"/>
                          </a:cubicBezTo>
                          <a:cubicBezTo>
                            <a:pt x="559" y="211"/>
                            <a:pt x="546" y="214"/>
                            <a:pt x="542" y="206"/>
                          </a:cubicBezTo>
                          <a:cubicBezTo>
                            <a:pt x="534" y="190"/>
                            <a:pt x="561" y="170"/>
                            <a:pt x="568" y="163"/>
                          </a:cubicBezTo>
                          <a:cubicBezTo>
                            <a:pt x="514" y="144"/>
                            <a:pt x="551" y="119"/>
                            <a:pt x="499" y="137"/>
                          </a:cubicBezTo>
                          <a:cubicBezTo>
                            <a:pt x="493" y="128"/>
                            <a:pt x="480" y="121"/>
                            <a:pt x="482" y="111"/>
                          </a:cubicBezTo>
                          <a:cubicBezTo>
                            <a:pt x="484" y="101"/>
                            <a:pt x="497" y="91"/>
                            <a:pt x="507" y="94"/>
                          </a:cubicBezTo>
                          <a:cubicBezTo>
                            <a:pt x="516" y="96"/>
                            <a:pt x="510" y="113"/>
                            <a:pt x="516" y="120"/>
                          </a:cubicBezTo>
                          <a:cubicBezTo>
                            <a:pt x="523" y="128"/>
                            <a:pt x="533" y="131"/>
                            <a:pt x="542" y="137"/>
                          </a:cubicBezTo>
                          <a:cubicBezTo>
                            <a:pt x="569" y="179"/>
                            <a:pt x="566" y="225"/>
                            <a:pt x="593" y="266"/>
                          </a:cubicBezTo>
                          <a:cubicBezTo>
                            <a:pt x="590" y="275"/>
                            <a:pt x="593" y="288"/>
                            <a:pt x="585" y="292"/>
                          </a:cubicBezTo>
                          <a:cubicBezTo>
                            <a:pt x="577" y="296"/>
                            <a:pt x="567" y="279"/>
                            <a:pt x="559" y="283"/>
                          </a:cubicBezTo>
                          <a:cubicBezTo>
                            <a:pt x="548" y="288"/>
                            <a:pt x="550" y="334"/>
                            <a:pt x="550" y="292"/>
                          </a:cubicBezTo>
                        </a:path>
                      </a:pathLst>
                    </a:custGeom>
                    <a:noFill/>
                    <a:ln w="9525" cap="flat" cmpd="sng">
                      <a:solidFill>
                        <a:schemeClr val="bg2"/>
                      </a:solidFill>
                      <a:prstDash val="solid"/>
                      <a:miter lim="800000"/>
                      <a:headEnd type="none" w="med" len="med"/>
                      <a:tailEnd type="none" w="med" len="med"/>
                    </a:ln>
                    <a:effectLst/>
                  </p:spPr>
                  <p:txBody>
                    <a:bodyPr wrap="none"/>
                    <a:lstStyle/>
                    <a:p>
                      <a:pPr>
                        <a:defRPr/>
                      </a:pPr>
                      <a:endParaRPr lang="en-US" dirty="0">
                        <a:effectLst>
                          <a:outerShdw blurRad="38100" dist="38100" dir="2700000" algn="tl">
                            <a:srgbClr val="000000">
                              <a:alpha val="43137"/>
                            </a:srgbClr>
                          </a:outerShdw>
                        </a:effectLst>
                      </a:endParaRPr>
                    </a:p>
                  </p:txBody>
                </p:sp>
              </p:grpSp>
              <p:sp>
                <p:nvSpPr>
                  <p:cNvPr id="239628" name="Freeform 12"/>
                  <p:cNvSpPr>
                    <a:spLocks/>
                  </p:cNvSpPr>
                  <p:nvPr/>
                </p:nvSpPr>
                <p:spPr bwMode="auto">
                  <a:xfrm>
                    <a:off x="912" y="2928"/>
                    <a:ext cx="609" cy="551"/>
                  </a:xfrm>
                  <a:custGeom>
                    <a:avLst/>
                    <a:gdLst/>
                    <a:ahLst/>
                    <a:cxnLst>
                      <a:cxn ang="0">
                        <a:pos x="301" y="47"/>
                      </a:cxn>
                      <a:cxn ang="0">
                        <a:pos x="249" y="64"/>
                      </a:cxn>
                      <a:cxn ang="0">
                        <a:pos x="86" y="55"/>
                      </a:cxn>
                      <a:cxn ang="0">
                        <a:pos x="78" y="55"/>
                      </a:cxn>
                      <a:cxn ang="0">
                        <a:pos x="17" y="150"/>
                      </a:cxn>
                      <a:cxn ang="0">
                        <a:pos x="103" y="141"/>
                      </a:cxn>
                      <a:cxn ang="0">
                        <a:pos x="120" y="115"/>
                      </a:cxn>
                      <a:cxn ang="0">
                        <a:pos x="69" y="219"/>
                      </a:cxn>
                      <a:cxn ang="0">
                        <a:pos x="120" y="262"/>
                      </a:cxn>
                      <a:cxn ang="0">
                        <a:pos x="120" y="296"/>
                      </a:cxn>
                      <a:cxn ang="0">
                        <a:pos x="146" y="236"/>
                      </a:cxn>
                      <a:cxn ang="0">
                        <a:pos x="146" y="141"/>
                      </a:cxn>
                      <a:cxn ang="0">
                        <a:pos x="112" y="244"/>
                      </a:cxn>
                      <a:cxn ang="0">
                        <a:pos x="146" y="365"/>
                      </a:cxn>
                      <a:cxn ang="0">
                        <a:pos x="198" y="339"/>
                      </a:cxn>
                      <a:cxn ang="0">
                        <a:pos x="258" y="348"/>
                      </a:cxn>
                      <a:cxn ang="0">
                        <a:pos x="301" y="425"/>
                      </a:cxn>
                      <a:cxn ang="0">
                        <a:pos x="249" y="442"/>
                      </a:cxn>
                      <a:cxn ang="0">
                        <a:pos x="258" y="425"/>
                      </a:cxn>
                      <a:cxn ang="0">
                        <a:pos x="301" y="477"/>
                      </a:cxn>
                      <a:cxn ang="0">
                        <a:pos x="284" y="425"/>
                      </a:cxn>
                      <a:cxn ang="0">
                        <a:pos x="241" y="356"/>
                      </a:cxn>
                      <a:cxn ang="0">
                        <a:pos x="318" y="382"/>
                      </a:cxn>
                      <a:cxn ang="0">
                        <a:pos x="353" y="502"/>
                      </a:cxn>
                      <a:cxn ang="0">
                        <a:pos x="318" y="502"/>
                      </a:cxn>
                      <a:cxn ang="0">
                        <a:pos x="456" y="545"/>
                      </a:cxn>
                      <a:cxn ang="0">
                        <a:pos x="447" y="494"/>
                      </a:cxn>
                      <a:cxn ang="0">
                        <a:pos x="404" y="459"/>
                      </a:cxn>
                      <a:cxn ang="0">
                        <a:pos x="464" y="459"/>
                      </a:cxn>
                      <a:cxn ang="0">
                        <a:pos x="404" y="425"/>
                      </a:cxn>
                      <a:cxn ang="0">
                        <a:pos x="464" y="451"/>
                      </a:cxn>
                      <a:cxn ang="0">
                        <a:pos x="533" y="477"/>
                      </a:cxn>
                      <a:cxn ang="0">
                        <a:pos x="559" y="425"/>
                      </a:cxn>
                      <a:cxn ang="0">
                        <a:pos x="507" y="408"/>
                      </a:cxn>
                      <a:cxn ang="0">
                        <a:pos x="542" y="391"/>
                      </a:cxn>
                      <a:cxn ang="0">
                        <a:pos x="525" y="391"/>
                      </a:cxn>
                      <a:cxn ang="0">
                        <a:pos x="576" y="356"/>
                      </a:cxn>
                      <a:cxn ang="0">
                        <a:pos x="542" y="339"/>
                      </a:cxn>
                      <a:cxn ang="0">
                        <a:pos x="525" y="305"/>
                      </a:cxn>
                      <a:cxn ang="0">
                        <a:pos x="568" y="262"/>
                      </a:cxn>
                      <a:cxn ang="0">
                        <a:pos x="568" y="219"/>
                      </a:cxn>
                      <a:cxn ang="0">
                        <a:pos x="559" y="158"/>
                      </a:cxn>
                      <a:cxn ang="0">
                        <a:pos x="525" y="124"/>
                      </a:cxn>
                      <a:cxn ang="0">
                        <a:pos x="490" y="90"/>
                      </a:cxn>
                      <a:cxn ang="0">
                        <a:pos x="482" y="64"/>
                      </a:cxn>
                    </a:cxnLst>
                    <a:rect l="0" t="0" r="r" b="b"/>
                    <a:pathLst>
                      <a:path w="609" h="551">
                        <a:moveTo>
                          <a:pt x="344" y="55"/>
                        </a:moveTo>
                        <a:cubicBezTo>
                          <a:pt x="313" y="66"/>
                          <a:pt x="282" y="99"/>
                          <a:pt x="301" y="47"/>
                        </a:cubicBezTo>
                        <a:cubicBezTo>
                          <a:pt x="271" y="0"/>
                          <a:pt x="295" y="23"/>
                          <a:pt x="275" y="47"/>
                        </a:cubicBezTo>
                        <a:cubicBezTo>
                          <a:pt x="268" y="55"/>
                          <a:pt x="258" y="58"/>
                          <a:pt x="249" y="64"/>
                        </a:cubicBezTo>
                        <a:cubicBezTo>
                          <a:pt x="202" y="56"/>
                          <a:pt x="179" y="58"/>
                          <a:pt x="163" y="12"/>
                        </a:cubicBezTo>
                        <a:cubicBezTo>
                          <a:pt x="140" y="36"/>
                          <a:pt x="117" y="45"/>
                          <a:pt x="86" y="55"/>
                        </a:cubicBezTo>
                        <a:cubicBezTo>
                          <a:pt x="80" y="47"/>
                          <a:pt x="79" y="30"/>
                          <a:pt x="69" y="30"/>
                        </a:cubicBezTo>
                        <a:cubicBezTo>
                          <a:pt x="60" y="30"/>
                          <a:pt x="80" y="46"/>
                          <a:pt x="78" y="55"/>
                        </a:cubicBezTo>
                        <a:cubicBezTo>
                          <a:pt x="73" y="79"/>
                          <a:pt x="19" y="84"/>
                          <a:pt x="0" y="90"/>
                        </a:cubicBezTo>
                        <a:cubicBezTo>
                          <a:pt x="53" y="34"/>
                          <a:pt x="13" y="142"/>
                          <a:pt x="17" y="150"/>
                        </a:cubicBezTo>
                        <a:cubicBezTo>
                          <a:pt x="22" y="159"/>
                          <a:pt x="34" y="139"/>
                          <a:pt x="43" y="133"/>
                        </a:cubicBezTo>
                        <a:cubicBezTo>
                          <a:pt x="63" y="136"/>
                          <a:pt x="89" y="127"/>
                          <a:pt x="103" y="141"/>
                        </a:cubicBezTo>
                        <a:cubicBezTo>
                          <a:pt x="120" y="158"/>
                          <a:pt x="78" y="210"/>
                          <a:pt x="78" y="210"/>
                        </a:cubicBezTo>
                        <a:cubicBezTo>
                          <a:pt x="86" y="166"/>
                          <a:pt x="75" y="131"/>
                          <a:pt x="120" y="115"/>
                        </a:cubicBezTo>
                        <a:cubicBezTo>
                          <a:pt x="135" y="158"/>
                          <a:pt x="133" y="128"/>
                          <a:pt x="103" y="167"/>
                        </a:cubicBezTo>
                        <a:cubicBezTo>
                          <a:pt x="90" y="183"/>
                          <a:pt x="69" y="219"/>
                          <a:pt x="69" y="219"/>
                        </a:cubicBezTo>
                        <a:cubicBezTo>
                          <a:pt x="83" y="222"/>
                          <a:pt x="101" y="218"/>
                          <a:pt x="112" y="227"/>
                        </a:cubicBezTo>
                        <a:cubicBezTo>
                          <a:pt x="121" y="235"/>
                          <a:pt x="115" y="251"/>
                          <a:pt x="120" y="262"/>
                        </a:cubicBezTo>
                        <a:cubicBezTo>
                          <a:pt x="124" y="269"/>
                          <a:pt x="132" y="273"/>
                          <a:pt x="138" y="279"/>
                        </a:cubicBezTo>
                        <a:cubicBezTo>
                          <a:pt x="132" y="285"/>
                          <a:pt x="128" y="299"/>
                          <a:pt x="120" y="296"/>
                        </a:cubicBezTo>
                        <a:cubicBezTo>
                          <a:pt x="104" y="291"/>
                          <a:pt x="115" y="249"/>
                          <a:pt x="120" y="244"/>
                        </a:cubicBezTo>
                        <a:cubicBezTo>
                          <a:pt x="126" y="238"/>
                          <a:pt x="137" y="239"/>
                          <a:pt x="146" y="236"/>
                        </a:cubicBezTo>
                        <a:cubicBezTo>
                          <a:pt x="146" y="236"/>
                          <a:pt x="141" y="219"/>
                          <a:pt x="138" y="210"/>
                        </a:cubicBezTo>
                        <a:cubicBezTo>
                          <a:pt x="141" y="187"/>
                          <a:pt x="146" y="164"/>
                          <a:pt x="146" y="141"/>
                        </a:cubicBezTo>
                        <a:cubicBezTo>
                          <a:pt x="146" y="123"/>
                          <a:pt x="142" y="176"/>
                          <a:pt x="138" y="193"/>
                        </a:cubicBezTo>
                        <a:cubicBezTo>
                          <a:pt x="132" y="219"/>
                          <a:pt x="127" y="222"/>
                          <a:pt x="112" y="244"/>
                        </a:cubicBezTo>
                        <a:cubicBezTo>
                          <a:pt x="115" y="287"/>
                          <a:pt x="108" y="332"/>
                          <a:pt x="120" y="373"/>
                        </a:cubicBezTo>
                        <a:cubicBezTo>
                          <a:pt x="122" y="382"/>
                          <a:pt x="137" y="368"/>
                          <a:pt x="146" y="365"/>
                        </a:cubicBezTo>
                        <a:cubicBezTo>
                          <a:pt x="175" y="356"/>
                          <a:pt x="203" y="347"/>
                          <a:pt x="232" y="339"/>
                        </a:cubicBezTo>
                        <a:cubicBezTo>
                          <a:pt x="171" y="278"/>
                          <a:pt x="231" y="323"/>
                          <a:pt x="198" y="339"/>
                        </a:cubicBezTo>
                        <a:cubicBezTo>
                          <a:pt x="190" y="343"/>
                          <a:pt x="181" y="333"/>
                          <a:pt x="172" y="330"/>
                        </a:cubicBezTo>
                        <a:cubicBezTo>
                          <a:pt x="212" y="318"/>
                          <a:pt x="223" y="331"/>
                          <a:pt x="258" y="348"/>
                        </a:cubicBezTo>
                        <a:cubicBezTo>
                          <a:pt x="274" y="356"/>
                          <a:pt x="293" y="359"/>
                          <a:pt x="310" y="365"/>
                        </a:cubicBezTo>
                        <a:cubicBezTo>
                          <a:pt x="322" y="405"/>
                          <a:pt x="346" y="409"/>
                          <a:pt x="301" y="425"/>
                        </a:cubicBezTo>
                        <a:cubicBezTo>
                          <a:pt x="296" y="433"/>
                          <a:pt x="275" y="472"/>
                          <a:pt x="258" y="468"/>
                        </a:cubicBezTo>
                        <a:cubicBezTo>
                          <a:pt x="249" y="466"/>
                          <a:pt x="253" y="450"/>
                          <a:pt x="249" y="442"/>
                        </a:cubicBezTo>
                        <a:cubicBezTo>
                          <a:pt x="244" y="433"/>
                          <a:pt x="227" y="425"/>
                          <a:pt x="232" y="416"/>
                        </a:cubicBezTo>
                        <a:cubicBezTo>
                          <a:pt x="236" y="408"/>
                          <a:pt x="249" y="422"/>
                          <a:pt x="258" y="425"/>
                        </a:cubicBezTo>
                        <a:cubicBezTo>
                          <a:pt x="267" y="436"/>
                          <a:pt x="280" y="445"/>
                          <a:pt x="284" y="459"/>
                        </a:cubicBezTo>
                        <a:cubicBezTo>
                          <a:pt x="292" y="487"/>
                          <a:pt x="246" y="494"/>
                          <a:pt x="301" y="477"/>
                        </a:cubicBezTo>
                        <a:cubicBezTo>
                          <a:pt x="292" y="474"/>
                          <a:pt x="278" y="477"/>
                          <a:pt x="275" y="468"/>
                        </a:cubicBezTo>
                        <a:cubicBezTo>
                          <a:pt x="270" y="454"/>
                          <a:pt x="284" y="425"/>
                          <a:pt x="284" y="425"/>
                        </a:cubicBezTo>
                        <a:cubicBezTo>
                          <a:pt x="251" y="404"/>
                          <a:pt x="261" y="417"/>
                          <a:pt x="249" y="382"/>
                        </a:cubicBezTo>
                        <a:cubicBezTo>
                          <a:pt x="246" y="373"/>
                          <a:pt x="232" y="358"/>
                          <a:pt x="241" y="356"/>
                        </a:cubicBezTo>
                        <a:cubicBezTo>
                          <a:pt x="259" y="352"/>
                          <a:pt x="275" y="367"/>
                          <a:pt x="292" y="373"/>
                        </a:cubicBezTo>
                        <a:cubicBezTo>
                          <a:pt x="301" y="376"/>
                          <a:pt x="318" y="382"/>
                          <a:pt x="318" y="382"/>
                        </a:cubicBezTo>
                        <a:cubicBezTo>
                          <a:pt x="332" y="421"/>
                          <a:pt x="349" y="412"/>
                          <a:pt x="361" y="451"/>
                        </a:cubicBezTo>
                        <a:cubicBezTo>
                          <a:pt x="358" y="468"/>
                          <a:pt x="353" y="502"/>
                          <a:pt x="353" y="502"/>
                        </a:cubicBezTo>
                        <a:cubicBezTo>
                          <a:pt x="347" y="511"/>
                          <a:pt x="346" y="528"/>
                          <a:pt x="335" y="528"/>
                        </a:cubicBezTo>
                        <a:cubicBezTo>
                          <a:pt x="325" y="528"/>
                          <a:pt x="313" y="511"/>
                          <a:pt x="318" y="502"/>
                        </a:cubicBezTo>
                        <a:cubicBezTo>
                          <a:pt x="324" y="491"/>
                          <a:pt x="341" y="497"/>
                          <a:pt x="353" y="494"/>
                        </a:cubicBezTo>
                        <a:cubicBezTo>
                          <a:pt x="410" y="551"/>
                          <a:pt x="376" y="534"/>
                          <a:pt x="456" y="545"/>
                        </a:cubicBezTo>
                        <a:cubicBezTo>
                          <a:pt x="448" y="540"/>
                          <a:pt x="411" y="523"/>
                          <a:pt x="421" y="502"/>
                        </a:cubicBezTo>
                        <a:cubicBezTo>
                          <a:pt x="425" y="494"/>
                          <a:pt x="438" y="497"/>
                          <a:pt x="447" y="494"/>
                        </a:cubicBezTo>
                        <a:cubicBezTo>
                          <a:pt x="438" y="500"/>
                          <a:pt x="431" y="511"/>
                          <a:pt x="421" y="511"/>
                        </a:cubicBezTo>
                        <a:cubicBezTo>
                          <a:pt x="389" y="511"/>
                          <a:pt x="391" y="476"/>
                          <a:pt x="404" y="459"/>
                        </a:cubicBezTo>
                        <a:cubicBezTo>
                          <a:pt x="410" y="452"/>
                          <a:pt x="421" y="454"/>
                          <a:pt x="430" y="451"/>
                        </a:cubicBezTo>
                        <a:cubicBezTo>
                          <a:pt x="441" y="454"/>
                          <a:pt x="476" y="459"/>
                          <a:pt x="464" y="459"/>
                        </a:cubicBezTo>
                        <a:cubicBezTo>
                          <a:pt x="449" y="459"/>
                          <a:pt x="434" y="458"/>
                          <a:pt x="421" y="451"/>
                        </a:cubicBezTo>
                        <a:cubicBezTo>
                          <a:pt x="412" y="446"/>
                          <a:pt x="412" y="432"/>
                          <a:pt x="404" y="425"/>
                        </a:cubicBezTo>
                        <a:cubicBezTo>
                          <a:pt x="397" y="419"/>
                          <a:pt x="387" y="419"/>
                          <a:pt x="378" y="416"/>
                        </a:cubicBezTo>
                        <a:cubicBezTo>
                          <a:pt x="407" y="458"/>
                          <a:pt x="413" y="461"/>
                          <a:pt x="464" y="451"/>
                        </a:cubicBezTo>
                        <a:cubicBezTo>
                          <a:pt x="470" y="457"/>
                          <a:pt x="482" y="468"/>
                          <a:pt x="482" y="468"/>
                        </a:cubicBezTo>
                        <a:cubicBezTo>
                          <a:pt x="499" y="471"/>
                          <a:pt x="516" y="482"/>
                          <a:pt x="533" y="477"/>
                        </a:cubicBezTo>
                        <a:cubicBezTo>
                          <a:pt x="542" y="474"/>
                          <a:pt x="538" y="459"/>
                          <a:pt x="542" y="451"/>
                        </a:cubicBezTo>
                        <a:cubicBezTo>
                          <a:pt x="547" y="442"/>
                          <a:pt x="566" y="432"/>
                          <a:pt x="559" y="425"/>
                        </a:cubicBezTo>
                        <a:cubicBezTo>
                          <a:pt x="552" y="418"/>
                          <a:pt x="542" y="436"/>
                          <a:pt x="533" y="442"/>
                        </a:cubicBezTo>
                        <a:cubicBezTo>
                          <a:pt x="498" y="431"/>
                          <a:pt x="458" y="441"/>
                          <a:pt x="507" y="408"/>
                        </a:cubicBezTo>
                        <a:cubicBezTo>
                          <a:pt x="501" y="399"/>
                          <a:pt x="481" y="387"/>
                          <a:pt x="490" y="382"/>
                        </a:cubicBezTo>
                        <a:cubicBezTo>
                          <a:pt x="506" y="374"/>
                          <a:pt x="534" y="375"/>
                          <a:pt x="542" y="391"/>
                        </a:cubicBezTo>
                        <a:cubicBezTo>
                          <a:pt x="549" y="404"/>
                          <a:pt x="513" y="396"/>
                          <a:pt x="499" y="399"/>
                        </a:cubicBezTo>
                        <a:cubicBezTo>
                          <a:pt x="490" y="401"/>
                          <a:pt x="516" y="393"/>
                          <a:pt x="525" y="391"/>
                        </a:cubicBezTo>
                        <a:cubicBezTo>
                          <a:pt x="545" y="387"/>
                          <a:pt x="565" y="385"/>
                          <a:pt x="585" y="382"/>
                        </a:cubicBezTo>
                        <a:cubicBezTo>
                          <a:pt x="582" y="373"/>
                          <a:pt x="584" y="360"/>
                          <a:pt x="576" y="356"/>
                        </a:cubicBezTo>
                        <a:cubicBezTo>
                          <a:pt x="568" y="352"/>
                          <a:pt x="558" y="369"/>
                          <a:pt x="550" y="365"/>
                        </a:cubicBezTo>
                        <a:cubicBezTo>
                          <a:pt x="542" y="361"/>
                          <a:pt x="545" y="348"/>
                          <a:pt x="542" y="339"/>
                        </a:cubicBezTo>
                        <a:cubicBezTo>
                          <a:pt x="603" y="299"/>
                          <a:pt x="554" y="335"/>
                          <a:pt x="542" y="330"/>
                        </a:cubicBezTo>
                        <a:cubicBezTo>
                          <a:pt x="533" y="326"/>
                          <a:pt x="531" y="313"/>
                          <a:pt x="525" y="305"/>
                        </a:cubicBezTo>
                        <a:cubicBezTo>
                          <a:pt x="528" y="293"/>
                          <a:pt x="525" y="278"/>
                          <a:pt x="533" y="270"/>
                        </a:cubicBezTo>
                        <a:cubicBezTo>
                          <a:pt x="541" y="262"/>
                          <a:pt x="557" y="267"/>
                          <a:pt x="568" y="262"/>
                        </a:cubicBezTo>
                        <a:cubicBezTo>
                          <a:pt x="575" y="258"/>
                          <a:pt x="579" y="250"/>
                          <a:pt x="585" y="244"/>
                        </a:cubicBezTo>
                        <a:cubicBezTo>
                          <a:pt x="579" y="236"/>
                          <a:pt x="570" y="229"/>
                          <a:pt x="568" y="219"/>
                        </a:cubicBezTo>
                        <a:cubicBezTo>
                          <a:pt x="561" y="178"/>
                          <a:pt x="603" y="202"/>
                          <a:pt x="550" y="184"/>
                        </a:cubicBezTo>
                        <a:cubicBezTo>
                          <a:pt x="553" y="175"/>
                          <a:pt x="552" y="164"/>
                          <a:pt x="559" y="158"/>
                        </a:cubicBezTo>
                        <a:cubicBezTo>
                          <a:pt x="580" y="137"/>
                          <a:pt x="609" y="166"/>
                          <a:pt x="559" y="133"/>
                        </a:cubicBezTo>
                        <a:cubicBezTo>
                          <a:pt x="542" y="83"/>
                          <a:pt x="563" y="118"/>
                          <a:pt x="525" y="124"/>
                        </a:cubicBezTo>
                        <a:cubicBezTo>
                          <a:pt x="516" y="125"/>
                          <a:pt x="508" y="118"/>
                          <a:pt x="499" y="115"/>
                        </a:cubicBezTo>
                        <a:cubicBezTo>
                          <a:pt x="496" y="107"/>
                          <a:pt x="496" y="96"/>
                          <a:pt x="490" y="90"/>
                        </a:cubicBezTo>
                        <a:cubicBezTo>
                          <a:pt x="483" y="84"/>
                          <a:pt x="467" y="90"/>
                          <a:pt x="464" y="81"/>
                        </a:cubicBezTo>
                        <a:cubicBezTo>
                          <a:pt x="462" y="73"/>
                          <a:pt x="474" y="64"/>
                          <a:pt x="482" y="64"/>
                        </a:cubicBezTo>
                        <a:cubicBezTo>
                          <a:pt x="488" y="64"/>
                          <a:pt x="482" y="75"/>
                          <a:pt x="482" y="81"/>
                        </a:cubicBezTo>
                      </a:path>
                    </a:pathLst>
                  </a:custGeom>
                  <a:noFill/>
                  <a:ln w="9525" cap="flat" cmpd="sng">
                    <a:pattFill prst="lgConfetti">
                      <a:fgClr>
                        <a:schemeClr val="tx1"/>
                      </a:fgClr>
                      <a:bgClr>
                        <a:srgbClr val="FFFFFF"/>
                      </a:bgClr>
                    </a:pattFill>
                    <a:prstDash val="solid"/>
                    <a:miter lim="800000"/>
                    <a:headEnd type="none" w="med" len="med"/>
                    <a:tailEnd type="none" w="med" len="med"/>
                  </a:ln>
                  <a:effectLst/>
                </p:spPr>
                <p:txBody>
                  <a:bodyPr wrap="none"/>
                  <a:lstStyle/>
                  <a:p>
                    <a:pPr>
                      <a:defRPr/>
                    </a:pPr>
                    <a:endParaRPr lang="en-US" dirty="0">
                      <a:effectLst>
                        <a:outerShdw blurRad="38100" dist="38100" dir="2700000" algn="tl">
                          <a:srgbClr val="000000">
                            <a:alpha val="43137"/>
                          </a:srgbClr>
                        </a:outerShdw>
                      </a:effectLst>
                    </a:endParaRPr>
                  </a:p>
                </p:txBody>
              </p:sp>
            </p:grpSp>
            <p:sp>
              <p:nvSpPr>
                <p:cNvPr id="239629" name="Freeform 13"/>
                <p:cNvSpPr>
                  <a:spLocks/>
                </p:cNvSpPr>
                <p:nvPr/>
              </p:nvSpPr>
              <p:spPr bwMode="auto">
                <a:xfrm>
                  <a:off x="864" y="2880"/>
                  <a:ext cx="650" cy="600"/>
                </a:xfrm>
                <a:custGeom>
                  <a:avLst/>
                  <a:gdLst/>
                  <a:ahLst/>
                  <a:cxnLst>
                    <a:cxn ang="0">
                      <a:pos x="283" y="78"/>
                    </a:cxn>
                    <a:cxn ang="0">
                      <a:pos x="257" y="61"/>
                    </a:cxn>
                    <a:cxn ang="0">
                      <a:pos x="300" y="9"/>
                    </a:cxn>
                    <a:cxn ang="0">
                      <a:pos x="292" y="26"/>
                    </a:cxn>
                    <a:cxn ang="0">
                      <a:pos x="180" y="35"/>
                    </a:cxn>
                    <a:cxn ang="0">
                      <a:pos x="77" y="138"/>
                    </a:cxn>
                    <a:cxn ang="0">
                      <a:pos x="163" y="112"/>
                    </a:cxn>
                    <a:cxn ang="0">
                      <a:pos x="146" y="52"/>
                    </a:cxn>
                    <a:cxn ang="0">
                      <a:pos x="51" y="78"/>
                    </a:cxn>
                    <a:cxn ang="0">
                      <a:pos x="8" y="112"/>
                    </a:cxn>
                    <a:cxn ang="0">
                      <a:pos x="51" y="190"/>
                    </a:cxn>
                    <a:cxn ang="0">
                      <a:pos x="146" y="258"/>
                    </a:cxn>
                    <a:cxn ang="0">
                      <a:pos x="94" y="250"/>
                    </a:cxn>
                    <a:cxn ang="0">
                      <a:pos x="86" y="301"/>
                    </a:cxn>
                    <a:cxn ang="0">
                      <a:pos x="180" y="327"/>
                    </a:cxn>
                    <a:cxn ang="0">
                      <a:pos x="86" y="353"/>
                    </a:cxn>
                    <a:cxn ang="0">
                      <a:pos x="103" y="301"/>
                    </a:cxn>
                    <a:cxn ang="0">
                      <a:pos x="137" y="327"/>
                    </a:cxn>
                    <a:cxn ang="0">
                      <a:pos x="154" y="379"/>
                    </a:cxn>
                    <a:cxn ang="0">
                      <a:pos x="275" y="422"/>
                    </a:cxn>
                    <a:cxn ang="0">
                      <a:pos x="206" y="387"/>
                    </a:cxn>
                    <a:cxn ang="0">
                      <a:pos x="249" y="413"/>
                    </a:cxn>
                    <a:cxn ang="0">
                      <a:pos x="137" y="310"/>
                    </a:cxn>
                    <a:cxn ang="0">
                      <a:pos x="214" y="370"/>
                    </a:cxn>
                    <a:cxn ang="0">
                      <a:pos x="223" y="413"/>
                    </a:cxn>
                    <a:cxn ang="0">
                      <a:pos x="206" y="482"/>
                    </a:cxn>
                    <a:cxn ang="0">
                      <a:pos x="249" y="448"/>
                    </a:cxn>
                    <a:cxn ang="0">
                      <a:pos x="266" y="491"/>
                    </a:cxn>
                    <a:cxn ang="0">
                      <a:pos x="257" y="473"/>
                    </a:cxn>
                    <a:cxn ang="0">
                      <a:pos x="249" y="370"/>
                    </a:cxn>
                    <a:cxn ang="0">
                      <a:pos x="275" y="482"/>
                    </a:cxn>
                    <a:cxn ang="0">
                      <a:pos x="283" y="559"/>
                    </a:cxn>
                    <a:cxn ang="0">
                      <a:pos x="335" y="534"/>
                    </a:cxn>
                    <a:cxn ang="0">
                      <a:pos x="404" y="491"/>
                    </a:cxn>
                    <a:cxn ang="0">
                      <a:pos x="292" y="439"/>
                    </a:cxn>
                    <a:cxn ang="0">
                      <a:pos x="326" y="413"/>
                    </a:cxn>
                    <a:cxn ang="0">
                      <a:pos x="318" y="413"/>
                    </a:cxn>
                    <a:cxn ang="0">
                      <a:pos x="369" y="559"/>
                    </a:cxn>
                    <a:cxn ang="0">
                      <a:pos x="421" y="534"/>
                    </a:cxn>
                    <a:cxn ang="0">
                      <a:pos x="455" y="551"/>
                    </a:cxn>
                    <a:cxn ang="0">
                      <a:pos x="507" y="448"/>
                    </a:cxn>
                    <a:cxn ang="0">
                      <a:pos x="490" y="465"/>
                    </a:cxn>
                    <a:cxn ang="0">
                      <a:pos x="515" y="482"/>
                    </a:cxn>
                    <a:cxn ang="0">
                      <a:pos x="558" y="491"/>
                    </a:cxn>
                    <a:cxn ang="0">
                      <a:pos x="533" y="439"/>
                    </a:cxn>
                    <a:cxn ang="0">
                      <a:pos x="507" y="379"/>
                    </a:cxn>
                    <a:cxn ang="0">
                      <a:pos x="610" y="319"/>
                    </a:cxn>
                    <a:cxn ang="0">
                      <a:pos x="524" y="310"/>
                    </a:cxn>
                    <a:cxn ang="0">
                      <a:pos x="610" y="233"/>
                    </a:cxn>
                    <a:cxn ang="0">
                      <a:pos x="576" y="215"/>
                    </a:cxn>
                    <a:cxn ang="0">
                      <a:pos x="619" y="181"/>
                    </a:cxn>
                    <a:cxn ang="0">
                      <a:pos x="524" y="129"/>
                    </a:cxn>
                    <a:cxn ang="0">
                      <a:pos x="498" y="104"/>
                    </a:cxn>
                    <a:cxn ang="0">
                      <a:pos x="601" y="190"/>
                    </a:cxn>
                    <a:cxn ang="0">
                      <a:pos x="584" y="267"/>
                    </a:cxn>
                  </a:cxnLst>
                  <a:rect l="0" t="0" r="r" b="b"/>
                  <a:pathLst>
                    <a:path w="650" h="600">
                      <a:moveTo>
                        <a:pt x="335" y="86"/>
                      </a:moveTo>
                      <a:cubicBezTo>
                        <a:pt x="338" y="72"/>
                        <a:pt x="343" y="58"/>
                        <a:pt x="343" y="44"/>
                      </a:cubicBezTo>
                      <a:cubicBezTo>
                        <a:pt x="343" y="32"/>
                        <a:pt x="335" y="78"/>
                        <a:pt x="335" y="78"/>
                      </a:cubicBezTo>
                      <a:cubicBezTo>
                        <a:pt x="319" y="83"/>
                        <a:pt x="299" y="94"/>
                        <a:pt x="283" y="78"/>
                      </a:cubicBezTo>
                      <a:cubicBezTo>
                        <a:pt x="277" y="72"/>
                        <a:pt x="266" y="52"/>
                        <a:pt x="275" y="52"/>
                      </a:cubicBezTo>
                      <a:cubicBezTo>
                        <a:pt x="285" y="52"/>
                        <a:pt x="286" y="69"/>
                        <a:pt x="292" y="78"/>
                      </a:cubicBezTo>
                      <a:cubicBezTo>
                        <a:pt x="283" y="81"/>
                        <a:pt x="274" y="90"/>
                        <a:pt x="266" y="86"/>
                      </a:cubicBezTo>
                      <a:cubicBezTo>
                        <a:pt x="258" y="82"/>
                        <a:pt x="253" y="69"/>
                        <a:pt x="257" y="61"/>
                      </a:cubicBezTo>
                      <a:cubicBezTo>
                        <a:pt x="261" y="53"/>
                        <a:pt x="274" y="55"/>
                        <a:pt x="283" y="52"/>
                      </a:cubicBezTo>
                      <a:cubicBezTo>
                        <a:pt x="292" y="55"/>
                        <a:pt x="305" y="69"/>
                        <a:pt x="309" y="61"/>
                      </a:cubicBezTo>
                      <a:cubicBezTo>
                        <a:pt x="314" y="52"/>
                        <a:pt x="294" y="45"/>
                        <a:pt x="292" y="35"/>
                      </a:cubicBezTo>
                      <a:cubicBezTo>
                        <a:pt x="290" y="26"/>
                        <a:pt x="300" y="0"/>
                        <a:pt x="300" y="9"/>
                      </a:cubicBezTo>
                      <a:cubicBezTo>
                        <a:pt x="300" y="21"/>
                        <a:pt x="295" y="32"/>
                        <a:pt x="292" y="44"/>
                      </a:cubicBezTo>
                      <a:cubicBezTo>
                        <a:pt x="286" y="38"/>
                        <a:pt x="277" y="34"/>
                        <a:pt x="275" y="26"/>
                      </a:cubicBezTo>
                      <a:cubicBezTo>
                        <a:pt x="273" y="17"/>
                        <a:pt x="274" y="1"/>
                        <a:pt x="283" y="1"/>
                      </a:cubicBezTo>
                      <a:cubicBezTo>
                        <a:pt x="292" y="1"/>
                        <a:pt x="289" y="18"/>
                        <a:pt x="292" y="26"/>
                      </a:cubicBezTo>
                      <a:cubicBezTo>
                        <a:pt x="281" y="69"/>
                        <a:pt x="280" y="86"/>
                        <a:pt x="232" y="69"/>
                      </a:cubicBezTo>
                      <a:cubicBezTo>
                        <a:pt x="250" y="12"/>
                        <a:pt x="240" y="66"/>
                        <a:pt x="214" y="52"/>
                      </a:cubicBezTo>
                      <a:cubicBezTo>
                        <a:pt x="206" y="48"/>
                        <a:pt x="209" y="35"/>
                        <a:pt x="206" y="26"/>
                      </a:cubicBezTo>
                      <a:cubicBezTo>
                        <a:pt x="197" y="29"/>
                        <a:pt x="189" y="35"/>
                        <a:pt x="180" y="35"/>
                      </a:cubicBezTo>
                      <a:cubicBezTo>
                        <a:pt x="165" y="35"/>
                        <a:pt x="151" y="21"/>
                        <a:pt x="137" y="26"/>
                      </a:cubicBezTo>
                      <a:cubicBezTo>
                        <a:pt x="128" y="29"/>
                        <a:pt x="134" y="45"/>
                        <a:pt x="128" y="52"/>
                      </a:cubicBezTo>
                      <a:cubicBezTo>
                        <a:pt x="122" y="60"/>
                        <a:pt x="111" y="63"/>
                        <a:pt x="103" y="69"/>
                      </a:cubicBezTo>
                      <a:cubicBezTo>
                        <a:pt x="115" y="109"/>
                        <a:pt x="120" y="123"/>
                        <a:pt x="77" y="138"/>
                      </a:cubicBezTo>
                      <a:cubicBezTo>
                        <a:pt x="106" y="148"/>
                        <a:pt x="124" y="160"/>
                        <a:pt x="146" y="181"/>
                      </a:cubicBezTo>
                      <a:cubicBezTo>
                        <a:pt x="133" y="142"/>
                        <a:pt x="116" y="139"/>
                        <a:pt x="77" y="129"/>
                      </a:cubicBezTo>
                      <a:cubicBezTo>
                        <a:pt x="80" y="121"/>
                        <a:pt x="77" y="106"/>
                        <a:pt x="86" y="104"/>
                      </a:cubicBezTo>
                      <a:cubicBezTo>
                        <a:pt x="111" y="99"/>
                        <a:pt x="140" y="101"/>
                        <a:pt x="163" y="112"/>
                      </a:cubicBezTo>
                      <a:cubicBezTo>
                        <a:pt x="172" y="117"/>
                        <a:pt x="146" y="123"/>
                        <a:pt x="137" y="129"/>
                      </a:cubicBezTo>
                      <a:cubicBezTo>
                        <a:pt x="128" y="123"/>
                        <a:pt x="114" y="122"/>
                        <a:pt x="111" y="112"/>
                      </a:cubicBezTo>
                      <a:cubicBezTo>
                        <a:pt x="107" y="98"/>
                        <a:pt x="113" y="82"/>
                        <a:pt x="120" y="69"/>
                      </a:cubicBezTo>
                      <a:cubicBezTo>
                        <a:pt x="125" y="60"/>
                        <a:pt x="136" y="52"/>
                        <a:pt x="146" y="52"/>
                      </a:cubicBezTo>
                      <a:cubicBezTo>
                        <a:pt x="154" y="52"/>
                        <a:pt x="134" y="63"/>
                        <a:pt x="128" y="69"/>
                      </a:cubicBezTo>
                      <a:cubicBezTo>
                        <a:pt x="49" y="50"/>
                        <a:pt x="118" y="57"/>
                        <a:pt x="103" y="86"/>
                      </a:cubicBezTo>
                      <a:cubicBezTo>
                        <a:pt x="99" y="94"/>
                        <a:pt x="86" y="92"/>
                        <a:pt x="77" y="95"/>
                      </a:cubicBezTo>
                      <a:cubicBezTo>
                        <a:pt x="68" y="89"/>
                        <a:pt x="48" y="88"/>
                        <a:pt x="51" y="78"/>
                      </a:cubicBezTo>
                      <a:cubicBezTo>
                        <a:pt x="54" y="65"/>
                        <a:pt x="77" y="52"/>
                        <a:pt x="86" y="61"/>
                      </a:cubicBezTo>
                      <a:cubicBezTo>
                        <a:pt x="106" y="81"/>
                        <a:pt x="55" y="135"/>
                        <a:pt x="43" y="147"/>
                      </a:cubicBezTo>
                      <a:cubicBezTo>
                        <a:pt x="34" y="144"/>
                        <a:pt x="23" y="144"/>
                        <a:pt x="17" y="138"/>
                      </a:cubicBezTo>
                      <a:cubicBezTo>
                        <a:pt x="11" y="132"/>
                        <a:pt x="0" y="117"/>
                        <a:pt x="8" y="112"/>
                      </a:cubicBezTo>
                      <a:cubicBezTo>
                        <a:pt x="28" y="101"/>
                        <a:pt x="54" y="107"/>
                        <a:pt x="77" y="104"/>
                      </a:cubicBezTo>
                      <a:cubicBezTo>
                        <a:pt x="95" y="154"/>
                        <a:pt x="75" y="149"/>
                        <a:pt x="34" y="138"/>
                      </a:cubicBezTo>
                      <a:cubicBezTo>
                        <a:pt x="43" y="135"/>
                        <a:pt x="52" y="125"/>
                        <a:pt x="60" y="129"/>
                      </a:cubicBezTo>
                      <a:cubicBezTo>
                        <a:pt x="78" y="138"/>
                        <a:pt x="51" y="190"/>
                        <a:pt x="51" y="190"/>
                      </a:cubicBezTo>
                      <a:cubicBezTo>
                        <a:pt x="76" y="227"/>
                        <a:pt x="86" y="227"/>
                        <a:pt x="60" y="267"/>
                      </a:cubicBezTo>
                      <a:cubicBezTo>
                        <a:pt x="78" y="202"/>
                        <a:pt x="76" y="197"/>
                        <a:pt x="137" y="181"/>
                      </a:cubicBezTo>
                      <a:cubicBezTo>
                        <a:pt x="148" y="184"/>
                        <a:pt x="162" y="183"/>
                        <a:pt x="171" y="190"/>
                      </a:cubicBezTo>
                      <a:cubicBezTo>
                        <a:pt x="202" y="215"/>
                        <a:pt x="163" y="247"/>
                        <a:pt x="146" y="258"/>
                      </a:cubicBezTo>
                      <a:cubicBezTo>
                        <a:pt x="65" y="249"/>
                        <a:pt x="53" y="261"/>
                        <a:pt x="68" y="181"/>
                      </a:cubicBezTo>
                      <a:cubicBezTo>
                        <a:pt x="85" y="184"/>
                        <a:pt x="105" y="181"/>
                        <a:pt x="120" y="190"/>
                      </a:cubicBezTo>
                      <a:cubicBezTo>
                        <a:pt x="134" y="198"/>
                        <a:pt x="127" y="233"/>
                        <a:pt x="120" y="241"/>
                      </a:cubicBezTo>
                      <a:cubicBezTo>
                        <a:pt x="114" y="248"/>
                        <a:pt x="103" y="247"/>
                        <a:pt x="94" y="250"/>
                      </a:cubicBezTo>
                      <a:lnTo>
                        <a:pt x="128" y="301"/>
                      </a:lnTo>
                      <a:cubicBezTo>
                        <a:pt x="125" y="310"/>
                        <a:pt x="128" y="323"/>
                        <a:pt x="120" y="327"/>
                      </a:cubicBezTo>
                      <a:cubicBezTo>
                        <a:pt x="62" y="357"/>
                        <a:pt x="43" y="309"/>
                        <a:pt x="77" y="362"/>
                      </a:cubicBezTo>
                      <a:cubicBezTo>
                        <a:pt x="102" y="335"/>
                        <a:pt x="114" y="331"/>
                        <a:pt x="86" y="301"/>
                      </a:cubicBezTo>
                      <a:cubicBezTo>
                        <a:pt x="128" y="291"/>
                        <a:pt x="141" y="294"/>
                        <a:pt x="154" y="336"/>
                      </a:cubicBezTo>
                      <a:cubicBezTo>
                        <a:pt x="145" y="339"/>
                        <a:pt x="136" y="347"/>
                        <a:pt x="128" y="344"/>
                      </a:cubicBezTo>
                      <a:cubicBezTo>
                        <a:pt x="119" y="340"/>
                        <a:pt x="101" y="322"/>
                        <a:pt x="111" y="319"/>
                      </a:cubicBezTo>
                      <a:cubicBezTo>
                        <a:pt x="133" y="312"/>
                        <a:pt x="157" y="324"/>
                        <a:pt x="180" y="327"/>
                      </a:cubicBezTo>
                      <a:cubicBezTo>
                        <a:pt x="194" y="368"/>
                        <a:pt x="184" y="365"/>
                        <a:pt x="146" y="379"/>
                      </a:cubicBezTo>
                      <a:cubicBezTo>
                        <a:pt x="134" y="376"/>
                        <a:pt x="118" y="380"/>
                        <a:pt x="111" y="370"/>
                      </a:cubicBezTo>
                      <a:cubicBezTo>
                        <a:pt x="106" y="363"/>
                        <a:pt x="128" y="349"/>
                        <a:pt x="120" y="344"/>
                      </a:cubicBezTo>
                      <a:cubicBezTo>
                        <a:pt x="110" y="337"/>
                        <a:pt x="97" y="350"/>
                        <a:pt x="86" y="353"/>
                      </a:cubicBezTo>
                      <a:cubicBezTo>
                        <a:pt x="58" y="327"/>
                        <a:pt x="40" y="317"/>
                        <a:pt x="86" y="301"/>
                      </a:cubicBezTo>
                      <a:cubicBezTo>
                        <a:pt x="109" y="304"/>
                        <a:pt x="133" y="301"/>
                        <a:pt x="154" y="310"/>
                      </a:cubicBezTo>
                      <a:cubicBezTo>
                        <a:pt x="162" y="314"/>
                        <a:pt x="137" y="321"/>
                        <a:pt x="128" y="319"/>
                      </a:cubicBezTo>
                      <a:cubicBezTo>
                        <a:pt x="118" y="317"/>
                        <a:pt x="113" y="304"/>
                        <a:pt x="103" y="301"/>
                      </a:cubicBezTo>
                      <a:cubicBezTo>
                        <a:pt x="86" y="295"/>
                        <a:pt x="68" y="296"/>
                        <a:pt x="51" y="293"/>
                      </a:cubicBezTo>
                      <a:cubicBezTo>
                        <a:pt x="69" y="240"/>
                        <a:pt x="51" y="276"/>
                        <a:pt x="68" y="293"/>
                      </a:cubicBezTo>
                      <a:cubicBezTo>
                        <a:pt x="74" y="299"/>
                        <a:pt x="85" y="298"/>
                        <a:pt x="94" y="301"/>
                      </a:cubicBezTo>
                      <a:cubicBezTo>
                        <a:pt x="117" y="326"/>
                        <a:pt x="103" y="317"/>
                        <a:pt x="137" y="327"/>
                      </a:cubicBezTo>
                      <a:cubicBezTo>
                        <a:pt x="147" y="355"/>
                        <a:pt x="180" y="405"/>
                        <a:pt x="180" y="405"/>
                      </a:cubicBezTo>
                      <a:cubicBezTo>
                        <a:pt x="189" y="360"/>
                        <a:pt x="183" y="336"/>
                        <a:pt x="232" y="353"/>
                      </a:cubicBezTo>
                      <a:cubicBezTo>
                        <a:pt x="229" y="364"/>
                        <a:pt x="234" y="383"/>
                        <a:pt x="223" y="387"/>
                      </a:cubicBezTo>
                      <a:cubicBezTo>
                        <a:pt x="201" y="394"/>
                        <a:pt x="176" y="388"/>
                        <a:pt x="154" y="379"/>
                      </a:cubicBezTo>
                      <a:cubicBezTo>
                        <a:pt x="145" y="376"/>
                        <a:pt x="171" y="373"/>
                        <a:pt x="180" y="370"/>
                      </a:cubicBezTo>
                      <a:cubicBezTo>
                        <a:pt x="186" y="379"/>
                        <a:pt x="195" y="386"/>
                        <a:pt x="197" y="396"/>
                      </a:cubicBezTo>
                      <a:cubicBezTo>
                        <a:pt x="203" y="434"/>
                        <a:pt x="161" y="444"/>
                        <a:pt x="223" y="413"/>
                      </a:cubicBezTo>
                      <a:cubicBezTo>
                        <a:pt x="240" y="416"/>
                        <a:pt x="260" y="413"/>
                        <a:pt x="275" y="422"/>
                      </a:cubicBezTo>
                      <a:cubicBezTo>
                        <a:pt x="283" y="427"/>
                        <a:pt x="287" y="440"/>
                        <a:pt x="283" y="448"/>
                      </a:cubicBezTo>
                      <a:cubicBezTo>
                        <a:pt x="279" y="456"/>
                        <a:pt x="266" y="453"/>
                        <a:pt x="257" y="456"/>
                      </a:cubicBezTo>
                      <a:cubicBezTo>
                        <a:pt x="243" y="453"/>
                        <a:pt x="227" y="455"/>
                        <a:pt x="214" y="448"/>
                      </a:cubicBezTo>
                      <a:cubicBezTo>
                        <a:pt x="193" y="436"/>
                        <a:pt x="192" y="404"/>
                        <a:pt x="206" y="387"/>
                      </a:cubicBezTo>
                      <a:cubicBezTo>
                        <a:pt x="212" y="380"/>
                        <a:pt x="223" y="382"/>
                        <a:pt x="232" y="379"/>
                      </a:cubicBezTo>
                      <a:cubicBezTo>
                        <a:pt x="252" y="382"/>
                        <a:pt x="275" y="377"/>
                        <a:pt x="292" y="387"/>
                      </a:cubicBezTo>
                      <a:cubicBezTo>
                        <a:pt x="299" y="391"/>
                        <a:pt x="282" y="401"/>
                        <a:pt x="275" y="405"/>
                      </a:cubicBezTo>
                      <a:cubicBezTo>
                        <a:pt x="267" y="410"/>
                        <a:pt x="258" y="410"/>
                        <a:pt x="249" y="413"/>
                      </a:cubicBezTo>
                      <a:cubicBezTo>
                        <a:pt x="229" y="400"/>
                        <a:pt x="214" y="398"/>
                        <a:pt x="214" y="370"/>
                      </a:cubicBezTo>
                      <a:cubicBezTo>
                        <a:pt x="214" y="361"/>
                        <a:pt x="229" y="350"/>
                        <a:pt x="223" y="344"/>
                      </a:cubicBezTo>
                      <a:cubicBezTo>
                        <a:pt x="217" y="338"/>
                        <a:pt x="212" y="356"/>
                        <a:pt x="206" y="362"/>
                      </a:cubicBezTo>
                      <a:cubicBezTo>
                        <a:pt x="178" y="342"/>
                        <a:pt x="169" y="321"/>
                        <a:pt x="137" y="310"/>
                      </a:cubicBezTo>
                      <a:cubicBezTo>
                        <a:pt x="140" y="296"/>
                        <a:pt x="133" y="273"/>
                        <a:pt x="146" y="267"/>
                      </a:cubicBezTo>
                      <a:cubicBezTo>
                        <a:pt x="214" y="233"/>
                        <a:pt x="215" y="289"/>
                        <a:pt x="197" y="319"/>
                      </a:cubicBezTo>
                      <a:cubicBezTo>
                        <a:pt x="192" y="328"/>
                        <a:pt x="180" y="330"/>
                        <a:pt x="171" y="336"/>
                      </a:cubicBezTo>
                      <a:cubicBezTo>
                        <a:pt x="175" y="340"/>
                        <a:pt x="208" y="373"/>
                        <a:pt x="214" y="370"/>
                      </a:cubicBezTo>
                      <a:cubicBezTo>
                        <a:pt x="224" y="365"/>
                        <a:pt x="220" y="347"/>
                        <a:pt x="223" y="336"/>
                      </a:cubicBezTo>
                      <a:cubicBezTo>
                        <a:pt x="244" y="396"/>
                        <a:pt x="223" y="322"/>
                        <a:pt x="223" y="405"/>
                      </a:cubicBezTo>
                      <a:cubicBezTo>
                        <a:pt x="223" y="414"/>
                        <a:pt x="232" y="370"/>
                        <a:pt x="232" y="379"/>
                      </a:cubicBezTo>
                      <a:cubicBezTo>
                        <a:pt x="232" y="391"/>
                        <a:pt x="226" y="402"/>
                        <a:pt x="223" y="413"/>
                      </a:cubicBezTo>
                      <a:cubicBezTo>
                        <a:pt x="259" y="425"/>
                        <a:pt x="280" y="447"/>
                        <a:pt x="318" y="456"/>
                      </a:cubicBezTo>
                      <a:cubicBezTo>
                        <a:pt x="324" y="465"/>
                        <a:pt x="338" y="472"/>
                        <a:pt x="335" y="482"/>
                      </a:cubicBezTo>
                      <a:cubicBezTo>
                        <a:pt x="333" y="491"/>
                        <a:pt x="318" y="491"/>
                        <a:pt x="309" y="491"/>
                      </a:cubicBezTo>
                      <a:cubicBezTo>
                        <a:pt x="275" y="491"/>
                        <a:pt x="240" y="485"/>
                        <a:pt x="206" y="482"/>
                      </a:cubicBezTo>
                      <a:cubicBezTo>
                        <a:pt x="203" y="471"/>
                        <a:pt x="197" y="460"/>
                        <a:pt x="197" y="448"/>
                      </a:cubicBezTo>
                      <a:cubicBezTo>
                        <a:pt x="197" y="417"/>
                        <a:pt x="227" y="416"/>
                        <a:pt x="180" y="430"/>
                      </a:cubicBezTo>
                      <a:cubicBezTo>
                        <a:pt x="141" y="372"/>
                        <a:pt x="193" y="421"/>
                        <a:pt x="223" y="430"/>
                      </a:cubicBezTo>
                      <a:cubicBezTo>
                        <a:pt x="232" y="436"/>
                        <a:pt x="239" y="444"/>
                        <a:pt x="249" y="448"/>
                      </a:cubicBezTo>
                      <a:cubicBezTo>
                        <a:pt x="260" y="453"/>
                        <a:pt x="278" y="446"/>
                        <a:pt x="283" y="456"/>
                      </a:cubicBezTo>
                      <a:cubicBezTo>
                        <a:pt x="294" y="478"/>
                        <a:pt x="227" y="496"/>
                        <a:pt x="292" y="473"/>
                      </a:cubicBezTo>
                      <a:cubicBezTo>
                        <a:pt x="295" y="482"/>
                        <a:pt x="307" y="494"/>
                        <a:pt x="300" y="499"/>
                      </a:cubicBezTo>
                      <a:cubicBezTo>
                        <a:pt x="290" y="506"/>
                        <a:pt x="274" y="499"/>
                        <a:pt x="266" y="491"/>
                      </a:cubicBezTo>
                      <a:cubicBezTo>
                        <a:pt x="257" y="482"/>
                        <a:pt x="260" y="468"/>
                        <a:pt x="257" y="456"/>
                      </a:cubicBezTo>
                      <a:cubicBezTo>
                        <a:pt x="260" y="445"/>
                        <a:pt x="256" y="428"/>
                        <a:pt x="266" y="422"/>
                      </a:cubicBezTo>
                      <a:cubicBezTo>
                        <a:pt x="292" y="406"/>
                        <a:pt x="310" y="444"/>
                        <a:pt x="318" y="456"/>
                      </a:cubicBezTo>
                      <a:cubicBezTo>
                        <a:pt x="295" y="489"/>
                        <a:pt x="290" y="506"/>
                        <a:pt x="257" y="473"/>
                      </a:cubicBezTo>
                      <a:cubicBezTo>
                        <a:pt x="244" y="434"/>
                        <a:pt x="243" y="427"/>
                        <a:pt x="283" y="413"/>
                      </a:cubicBezTo>
                      <a:cubicBezTo>
                        <a:pt x="299" y="419"/>
                        <a:pt x="349" y="426"/>
                        <a:pt x="300" y="465"/>
                      </a:cubicBezTo>
                      <a:cubicBezTo>
                        <a:pt x="291" y="472"/>
                        <a:pt x="277" y="459"/>
                        <a:pt x="266" y="456"/>
                      </a:cubicBezTo>
                      <a:cubicBezTo>
                        <a:pt x="231" y="421"/>
                        <a:pt x="220" y="414"/>
                        <a:pt x="249" y="370"/>
                      </a:cubicBezTo>
                      <a:cubicBezTo>
                        <a:pt x="240" y="367"/>
                        <a:pt x="214" y="362"/>
                        <a:pt x="223" y="362"/>
                      </a:cubicBezTo>
                      <a:cubicBezTo>
                        <a:pt x="235" y="362"/>
                        <a:pt x="248" y="363"/>
                        <a:pt x="257" y="370"/>
                      </a:cubicBezTo>
                      <a:cubicBezTo>
                        <a:pt x="268" y="379"/>
                        <a:pt x="278" y="415"/>
                        <a:pt x="283" y="430"/>
                      </a:cubicBezTo>
                      <a:cubicBezTo>
                        <a:pt x="280" y="447"/>
                        <a:pt x="281" y="465"/>
                        <a:pt x="275" y="482"/>
                      </a:cubicBezTo>
                      <a:cubicBezTo>
                        <a:pt x="265" y="511"/>
                        <a:pt x="235" y="516"/>
                        <a:pt x="283" y="499"/>
                      </a:cubicBezTo>
                      <a:cubicBezTo>
                        <a:pt x="322" y="513"/>
                        <a:pt x="312" y="525"/>
                        <a:pt x="335" y="559"/>
                      </a:cubicBezTo>
                      <a:cubicBezTo>
                        <a:pt x="326" y="562"/>
                        <a:pt x="318" y="568"/>
                        <a:pt x="309" y="568"/>
                      </a:cubicBezTo>
                      <a:cubicBezTo>
                        <a:pt x="300" y="568"/>
                        <a:pt x="280" y="568"/>
                        <a:pt x="283" y="559"/>
                      </a:cubicBezTo>
                      <a:cubicBezTo>
                        <a:pt x="287" y="547"/>
                        <a:pt x="306" y="548"/>
                        <a:pt x="318" y="542"/>
                      </a:cubicBezTo>
                      <a:cubicBezTo>
                        <a:pt x="329" y="545"/>
                        <a:pt x="349" y="540"/>
                        <a:pt x="352" y="551"/>
                      </a:cubicBezTo>
                      <a:cubicBezTo>
                        <a:pt x="355" y="561"/>
                        <a:pt x="333" y="575"/>
                        <a:pt x="326" y="568"/>
                      </a:cubicBezTo>
                      <a:cubicBezTo>
                        <a:pt x="318" y="560"/>
                        <a:pt x="332" y="545"/>
                        <a:pt x="335" y="534"/>
                      </a:cubicBezTo>
                      <a:cubicBezTo>
                        <a:pt x="352" y="537"/>
                        <a:pt x="372" y="533"/>
                        <a:pt x="386" y="542"/>
                      </a:cubicBezTo>
                      <a:cubicBezTo>
                        <a:pt x="393" y="547"/>
                        <a:pt x="363" y="560"/>
                        <a:pt x="361" y="551"/>
                      </a:cubicBezTo>
                      <a:cubicBezTo>
                        <a:pt x="355" y="529"/>
                        <a:pt x="366" y="505"/>
                        <a:pt x="369" y="482"/>
                      </a:cubicBezTo>
                      <a:cubicBezTo>
                        <a:pt x="381" y="485"/>
                        <a:pt x="404" y="479"/>
                        <a:pt x="404" y="491"/>
                      </a:cubicBezTo>
                      <a:cubicBezTo>
                        <a:pt x="404" y="503"/>
                        <a:pt x="380" y="502"/>
                        <a:pt x="369" y="499"/>
                      </a:cubicBezTo>
                      <a:cubicBezTo>
                        <a:pt x="357" y="496"/>
                        <a:pt x="354" y="479"/>
                        <a:pt x="343" y="473"/>
                      </a:cubicBezTo>
                      <a:cubicBezTo>
                        <a:pt x="333" y="467"/>
                        <a:pt x="320" y="468"/>
                        <a:pt x="309" y="465"/>
                      </a:cubicBezTo>
                      <a:cubicBezTo>
                        <a:pt x="303" y="456"/>
                        <a:pt x="288" y="449"/>
                        <a:pt x="292" y="439"/>
                      </a:cubicBezTo>
                      <a:cubicBezTo>
                        <a:pt x="305" y="407"/>
                        <a:pt x="390" y="429"/>
                        <a:pt x="395" y="430"/>
                      </a:cubicBezTo>
                      <a:cubicBezTo>
                        <a:pt x="386" y="433"/>
                        <a:pt x="378" y="439"/>
                        <a:pt x="369" y="439"/>
                      </a:cubicBezTo>
                      <a:cubicBezTo>
                        <a:pt x="352" y="439"/>
                        <a:pt x="332" y="441"/>
                        <a:pt x="318" y="430"/>
                      </a:cubicBezTo>
                      <a:cubicBezTo>
                        <a:pt x="297" y="413"/>
                        <a:pt x="401" y="364"/>
                        <a:pt x="326" y="413"/>
                      </a:cubicBezTo>
                      <a:cubicBezTo>
                        <a:pt x="317" y="410"/>
                        <a:pt x="308" y="409"/>
                        <a:pt x="300" y="405"/>
                      </a:cubicBezTo>
                      <a:cubicBezTo>
                        <a:pt x="213" y="356"/>
                        <a:pt x="244" y="369"/>
                        <a:pt x="283" y="379"/>
                      </a:cubicBezTo>
                      <a:cubicBezTo>
                        <a:pt x="286" y="388"/>
                        <a:pt x="285" y="399"/>
                        <a:pt x="292" y="405"/>
                      </a:cubicBezTo>
                      <a:cubicBezTo>
                        <a:pt x="299" y="411"/>
                        <a:pt x="317" y="404"/>
                        <a:pt x="318" y="413"/>
                      </a:cubicBezTo>
                      <a:cubicBezTo>
                        <a:pt x="330" y="501"/>
                        <a:pt x="323" y="503"/>
                        <a:pt x="292" y="551"/>
                      </a:cubicBezTo>
                      <a:cubicBezTo>
                        <a:pt x="295" y="565"/>
                        <a:pt x="290" y="584"/>
                        <a:pt x="300" y="594"/>
                      </a:cubicBezTo>
                      <a:cubicBezTo>
                        <a:pt x="306" y="600"/>
                        <a:pt x="318" y="589"/>
                        <a:pt x="326" y="585"/>
                      </a:cubicBezTo>
                      <a:cubicBezTo>
                        <a:pt x="341" y="577"/>
                        <a:pt x="353" y="565"/>
                        <a:pt x="369" y="559"/>
                      </a:cubicBezTo>
                      <a:cubicBezTo>
                        <a:pt x="391" y="550"/>
                        <a:pt x="416" y="550"/>
                        <a:pt x="438" y="542"/>
                      </a:cubicBezTo>
                      <a:cubicBezTo>
                        <a:pt x="438" y="542"/>
                        <a:pt x="449" y="559"/>
                        <a:pt x="455" y="568"/>
                      </a:cubicBezTo>
                      <a:cubicBezTo>
                        <a:pt x="446" y="571"/>
                        <a:pt x="438" y="579"/>
                        <a:pt x="429" y="577"/>
                      </a:cubicBezTo>
                      <a:cubicBezTo>
                        <a:pt x="408" y="573"/>
                        <a:pt x="407" y="545"/>
                        <a:pt x="421" y="534"/>
                      </a:cubicBezTo>
                      <a:cubicBezTo>
                        <a:pt x="430" y="527"/>
                        <a:pt x="444" y="528"/>
                        <a:pt x="455" y="525"/>
                      </a:cubicBezTo>
                      <a:cubicBezTo>
                        <a:pt x="478" y="528"/>
                        <a:pt x="506" y="520"/>
                        <a:pt x="524" y="534"/>
                      </a:cubicBezTo>
                      <a:cubicBezTo>
                        <a:pt x="533" y="541"/>
                        <a:pt x="510" y="556"/>
                        <a:pt x="498" y="559"/>
                      </a:cubicBezTo>
                      <a:cubicBezTo>
                        <a:pt x="484" y="562"/>
                        <a:pt x="469" y="554"/>
                        <a:pt x="455" y="551"/>
                      </a:cubicBezTo>
                      <a:cubicBezTo>
                        <a:pt x="449" y="542"/>
                        <a:pt x="434" y="535"/>
                        <a:pt x="438" y="525"/>
                      </a:cubicBezTo>
                      <a:cubicBezTo>
                        <a:pt x="450" y="495"/>
                        <a:pt x="491" y="512"/>
                        <a:pt x="507" y="516"/>
                      </a:cubicBezTo>
                      <a:cubicBezTo>
                        <a:pt x="466" y="530"/>
                        <a:pt x="437" y="528"/>
                        <a:pt x="412" y="491"/>
                      </a:cubicBezTo>
                      <a:cubicBezTo>
                        <a:pt x="427" y="420"/>
                        <a:pt x="435" y="437"/>
                        <a:pt x="507" y="448"/>
                      </a:cubicBezTo>
                      <a:cubicBezTo>
                        <a:pt x="518" y="484"/>
                        <a:pt x="533" y="503"/>
                        <a:pt x="447" y="465"/>
                      </a:cubicBezTo>
                      <a:cubicBezTo>
                        <a:pt x="439" y="461"/>
                        <a:pt x="441" y="448"/>
                        <a:pt x="438" y="439"/>
                      </a:cubicBezTo>
                      <a:cubicBezTo>
                        <a:pt x="447" y="433"/>
                        <a:pt x="454" y="423"/>
                        <a:pt x="464" y="422"/>
                      </a:cubicBezTo>
                      <a:cubicBezTo>
                        <a:pt x="547" y="413"/>
                        <a:pt x="537" y="448"/>
                        <a:pt x="490" y="465"/>
                      </a:cubicBezTo>
                      <a:cubicBezTo>
                        <a:pt x="493" y="456"/>
                        <a:pt x="489" y="442"/>
                        <a:pt x="498" y="439"/>
                      </a:cubicBezTo>
                      <a:cubicBezTo>
                        <a:pt x="535" y="427"/>
                        <a:pt x="544" y="452"/>
                        <a:pt x="558" y="473"/>
                      </a:cubicBezTo>
                      <a:cubicBezTo>
                        <a:pt x="550" y="506"/>
                        <a:pt x="554" y="546"/>
                        <a:pt x="490" y="499"/>
                      </a:cubicBezTo>
                      <a:cubicBezTo>
                        <a:pt x="482" y="493"/>
                        <a:pt x="506" y="486"/>
                        <a:pt x="515" y="482"/>
                      </a:cubicBezTo>
                      <a:cubicBezTo>
                        <a:pt x="526" y="477"/>
                        <a:pt x="538" y="476"/>
                        <a:pt x="550" y="473"/>
                      </a:cubicBezTo>
                      <a:cubicBezTo>
                        <a:pt x="570" y="476"/>
                        <a:pt x="594" y="470"/>
                        <a:pt x="610" y="482"/>
                      </a:cubicBezTo>
                      <a:cubicBezTo>
                        <a:pt x="618" y="488"/>
                        <a:pt x="594" y="497"/>
                        <a:pt x="584" y="499"/>
                      </a:cubicBezTo>
                      <a:cubicBezTo>
                        <a:pt x="575" y="501"/>
                        <a:pt x="567" y="494"/>
                        <a:pt x="558" y="491"/>
                      </a:cubicBezTo>
                      <a:cubicBezTo>
                        <a:pt x="531" y="462"/>
                        <a:pt x="532" y="452"/>
                        <a:pt x="541" y="413"/>
                      </a:cubicBezTo>
                      <a:cubicBezTo>
                        <a:pt x="555" y="416"/>
                        <a:pt x="574" y="412"/>
                        <a:pt x="584" y="422"/>
                      </a:cubicBezTo>
                      <a:cubicBezTo>
                        <a:pt x="590" y="428"/>
                        <a:pt x="585" y="445"/>
                        <a:pt x="576" y="448"/>
                      </a:cubicBezTo>
                      <a:cubicBezTo>
                        <a:pt x="562" y="453"/>
                        <a:pt x="547" y="442"/>
                        <a:pt x="533" y="439"/>
                      </a:cubicBezTo>
                      <a:cubicBezTo>
                        <a:pt x="520" y="427"/>
                        <a:pt x="492" y="411"/>
                        <a:pt x="524" y="387"/>
                      </a:cubicBezTo>
                      <a:cubicBezTo>
                        <a:pt x="531" y="382"/>
                        <a:pt x="541" y="393"/>
                        <a:pt x="550" y="396"/>
                      </a:cubicBezTo>
                      <a:cubicBezTo>
                        <a:pt x="547" y="405"/>
                        <a:pt x="549" y="418"/>
                        <a:pt x="541" y="422"/>
                      </a:cubicBezTo>
                      <a:cubicBezTo>
                        <a:pt x="510" y="437"/>
                        <a:pt x="509" y="387"/>
                        <a:pt x="507" y="379"/>
                      </a:cubicBezTo>
                      <a:cubicBezTo>
                        <a:pt x="531" y="371"/>
                        <a:pt x="650" y="363"/>
                        <a:pt x="576" y="387"/>
                      </a:cubicBezTo>
                      <a:cubicBezTo>
                        <a:pt x="564" y="384"/>
                        <a:pt x="550" y="386"/>
                        <a:pt x="541" y="379"/>
                      </a:cubicBezTo>
                      <a:cubicBezTo>
                        <a:pt x="509" y="354"/>
                        <a:pt x="551" y="321"/>
                        <a:pt x="567" y="310"/>
                      </a:cubicBezTo>
                      <a:cubicBezTo>
                        <a:pt x="581" y="313"/>
                        <a:pt x="603" y="306"/>
                        <a:pt x="610" y="319"/>
                      </a:cubicBezTo>
                      <a:cubicBezTo>
                        <a:pt x="615" y="330"/>
                        <a:pt x="596" y="341"/>
                        <a:pt x="584" y="344"/>
                      </a:cubicBezTo>
                      <a:cubicBezTo>
                        <a:pt x="570" y="347"/>
                        <a:pt x="555" y="339"/>
                        <a:pt x="541" y="336"/>
                      </a:cubicBezTo>
                      <a:cubicBezTo>
                        <a:pt x="527" y="292"/>
                        <a:pt x="539" y="278"/>
                        <a:pt x="584" y="293"/>
                      </a:cubicBezTo>
                      <a:cubicBezTo>
                        <a:pt x="577" y="316"/>
                        <a:pt x="573" y="359"/>
                        <a:pt x="524" y="310"/>
                      </a:cubicBezTo>
                      <a:cubicBezTo>
                        <a:pt x="516" y="302"/>
                        <a:pt x="530" y="287"/>
                        <a:pt x="533" y="276"/>
                      </a:cubicBezTo>
                      <a:cubicBezTo>
                        <a:pt x="559" y="279"/>
                        <a:pt x="585" y="291"/>
                        <a:pt x="610" y="284"/>
                      </a:cubicBezTo>
                      <a:cubicBezTo>
                        <a:pt x="620" y="281"/>
                        <a:pt x="593" y="268"/>
                        <a:pt x="593" y="258"/>
                      </a:cubicBezTo>
                      <a:cubicBezTo>
                        <a:pt x="593" y="248"/>
                        <a:pt x="604" y="241"/>
                        <a:pt x="610" y="233"/>
                      </a:cubicBezTo>
                      <a:cubicBezTo>
                        <a:pt x="621" y="236"/>
                        <a:pt x="640" y="230"/>
                        <a:pt x="644" y="241"/>
                      </a:cubicBezTo>
                      <a:cubicBezTo>
                        <a:pt x="647" y="250"/>
                        <a:pt x="629" y="257"/>
                        <a:pt x="619" y="258"/>
                      </a:cubicBezTo>
                      <a:cubicBezTo>
                        <a:pt x="602" y="260"/>
                        <a:pt x="584" y="253"/>
                        <a:pt x="567" y="250"/>
                      </a:cubicBezTo>
                      <a:cubicBezTo>
                        <a:pt x="570" y="238"/>
                        <a:pt x="569" y="224"/>
                        <a:pt x="576" y="215"/>
                      </a:cubicBezTo>
                      <a:cubicBezTo>
                        <a:pt x="581" y="208"/>
                        <a:pt x="593" y="203"/>
                        <a:pt x="601" y="207"/>
                      </a:cubicBezTo>
                      <a:cubicBezTo>
                        <a:pt x="609" y="211"/>
                        <a:pt x="616" y="227"/>
                        <a:pt x="610" y="233"/>
                      </a:cubicBezTo>
                      <a:cubicBezTo>
                        <a:pt x="604" y="239"/>
                        <a:pt x="593" y="227"/>
                        <a:pt x="584" y="224"/>
                      </a:cubicBezTo>
                      <a:cubicBezTo>
                        <a:pt x="592" y="219"/>
                        <a:pt x="629" y="202"/>
                        <a:pt x="619" y="181"/>
                      </a:cubicBezTo>
                      <a:cubicBezTo>
                        <a:pt x="615" y="173"/>
                        <a:pt x="601" y="176"/>
                        <a:pt x="593" y="172"/>
                      </a:cubicBezTo>
                      <a:cubicBezTo>
                        <a:pt x="584" y="167"/>
                        <a:pt x="576" y="161"/>
                        <a:pt x="567" y="155"/>
                      </a:cubicBezTo>
                      <a:cubicBezTo>
                        <a:pt x="546" y="94"/>
                        <a:pt x="573" y="147"/>
                        <a:pt x="541" y="147"/>
                      </a:cubicBezTo>
                      <a:cubicBezTo>
                        <a:pt x="533" y="147"/>
                        <a:pt x="531" y="133"/>
                        <a:pt x="524" y="129"/>
                      </a:cubicBezTo>
                      <a:cubicBezTo>
                        <a:pt x="514" y="124"/>
                        <a:pt x="501" y="124"/>
                        <a:pt x="490" y="121"/>
                      </a:cubicBezTo>
                      <a:cubicBezTo>
                        <a:pt x="489" y="120"/>
                        <a:pt x="454" y="88"/>
                        <a:pt x="455" y="86"/>
                      </a:cubicBezTo>
                      <a:cubicBezTo>
                        <a:pt x="458" y="77"/>
                        <a:pt x="481" y="78"/>
                        <a:pt x="481" y="78"/>
                      </a:cubicBezTo>
                      <a:cubicBezTo>
                        <a:pt x="487" y="87"/>
                        <a:pt x="491" y="97"/>
                        <a:pt x="498" y="104"/>
                      </a:cubicBezTo>
                      <a:cubicBezTo>
                        <a:pt x="505" y="111"/>
                        <a:pt x="517" y="113"/>
                        <a:pt x="524" y="121"/>
                      </a:cubicBezTo>
                      <a:cubicBezTo>
                        <a:pt x="530" y="128"/>
                        <a:pt x="527" y="140"/>
                        <a:pt x="533" y="147"/>
                      </a:cubicBezTo>
                      <a:cubicBezTo>
                        <a:pt x="546" y="163"/>
                        <a:pt x="566" y="167"/>
                        <a:pt x="584" y="172"/>
                      </a:cubicBezTo>
                      <a:cubicBezTo>
                        <a:pt x="568" y="224"/>
                        <a:pt x="573" y="184"/>
                        <a:pt x="601" y="190"/>
                      </a:cubicBezTo>
                      <a:cubicBezTo>
                        <a:pt x="609" y="192"/>
                        <a:pt x="613" y="201"/>
                        <a:pt x="619" y="207"/>
                      </a:cubicBezTo>
                      <a:cubicBezTo>
                        <a:pt x="613" y="213"/>
                        <a:pt x="603" y="216"/>
                        <a:pt x="601" y="224"/>
                      </a:cubicBezTo>
                      <a:cubicBezTo>
                        <a:pt x="599" y="233"/>
                        <a:pt x="613" y="241"/>
                        <a:pt x="610" y="250"/>
                      </a:cubicBezTo>
                      <a:cubicBezTo>
                        <a:pt x="606" y="260"/>
                        <a:pt x="593" y="261"/>
                        <a:pt x="584" y="267"/>
                      </a:cubicBezTo>
                      <a:cubicBezTo>
                        <a:pt x="603" y="321"/>
                        <a:pt x="594" y="267"/>
                        <a:pt x="567" y="310"/>
                      </a:cubicBezTo>
                      <a:cubicBezTo>
                        <a:pt x="557" y="325"/>
                        <a:pt x="556" y="345"/>
                        <a:pt x="550" y="362"/>
                      </a:cubicBezTo>
                    </a:path>
                  </a:pathLst>
                </a:custGeom>
                <a:noFill/>
                <a:ln w="9525" cap="flat" cmpd="sng">
                  <a:pattFill prst="lgConfetti">
                    <a:fgClr>
                      <a:schemeClr val="bg1"/>
                    </a:fgClr>
                    <a:bgClr>
                      <a:schemeClr val="folHlink"/>
                    </a:bgClr>
                  </a:pattFill>
                  <a:prstDash val="solid"/>
                  <a:miter lim="800000"/>
                  <a:headEnd type="none" w="med" len="med"/>
                  <a:tailEnd type="none" w="med" len="med"/>
                </a:ln>
                <a:effectLst/>
              </p:spPr>
              <p:txBody>
                <a:bodyPr wrap="none"/>
                <a:lstStyle/>
                <a:p>
                  <a:pPr>
                    <a:defRPr/>
                  </a:pPr>
                  <a:endParaRPr lang="en-US" dirty="0">
                    <a:effectLst>
                      <a:outerShdw blurRad="38100" dist="38100" dir="2700000" algn="tl">
                        <a:srgbClr val="000000">
                          <a:alpha val="43137"/>
                        </a:srgbClr>
                      </a:outerShdw>
                    </a:effectLst>
                  </a:endParaRPr>
                </a:p>
              </p:txBody>
            </p:sp>
          </p:grpSp>
          <p:sp>
            <p:nvSpPr>
              <p:cNvPr id="239630" name="Freeform 14"/>
              <p:cNvSpPr>
                <a:spLocks/>
              </p:cNvSpPr>
              <p:nvPr/>
            </p:nvSpPr>
            <p:spPr bwMode="auto">
              <a:xfrm>
                <a:off x="1488" y="2880"/>
                <a:ext cx="656" cy="623"/>
              </a:xfrm>
              <a:custGeom>
                <a:avLst/>
                <a:gdLst/>
                <a:ahLst/>
                <a:cxnLst>
                  <a:cxn ang="0">
                    <a:pos x="327" y="102"/>
                  </a:cxn>
                  <a:cxn ang="0">
                    <a:pos x="310" y="77"/>
                  </a:cxn>
                  <a:cxn ang="0">
                    <a:pos x="275" y="59"/>
                  </a:cxn>
                  <a:cxn ang="0">
                    <a:pos x="318" y="51"/>
                  </a:cxn>
                  <a:cxn ang="0">
                    <a:pos x="387" y="77"/>
                  </a:cxn>
                  <a:cxn ang="0">
                    <a:pos x="164" y="51"/>
                  </a:cxn>
                  <a:cxn ang="0">
                    <a:pos x="86" y="162"/>
                  </a:cxn>
                  <a:cxn ang="0">
                    <a:pos x="86" y="188"/>
                  </a:cxn>
                  <a:cxn ang="0">
                    <a:pos x="86" y="137"/>
                  </a:cxn>
                  <a:cxn ang="0">
                    <a:pos x="0" y="223"/>
                  </a:cxn>
                  <a:cxn ang="0">
                    <a:pos x="95" y="223"/>
                  </a:cxn>
                  <a:cxn ang="0">
                    <a:pos x="138" y="257"/>
                  </a:cxn>
                  <a:cxn ang="0">
                    <a:pos x="155" y="352"/>
                  </a:cxn>
                  <a:cxn ang="0">
                    <a:pos x="181" y="360"/>
                  </a:cxn>
                  <a:cxn ang="0">
                    <a:pos x="189" y="257"/>
                  </a:cxn>
                  <a:cxn ang="0">
                    <a:pos x="104" y="317"/>
                  </a:cxn>
                  <a:cxn ang="0">
                    <a:pos x="241" y="360"/>
                  </a:cxn>
                  <a:cxn ang="0">
                    <a:pos x="258" y="463"/>
                  </a:cxn>
                  <a:cxn ang="0">
                    <a:pos x="293" y="429"/>
                  </a:cxn>
                  <a:cxn ang="0">
                    <a:pos x="284" y="455"/>
                  </a:cxn>
                  <a:cxn ang="0">
                    <a:pos x="336" y="592"/>
                  </a:cxn>
                  <a:cxn ang="0">
                    <a:pos x="344" y="524"/>
                  </a:cxn>
                  <a:cxn ang="0">
                    <a:pos x="301" y="455"/>
                  </a:cxn>
                  <a:cxn ang="0">
                    <a:pos x="336" y="446"/>
                  </a:cxn>
                  <a:cxn ang="0">
                    <a:pos x="404" y="575"/>
                  </a:cxn>
                  <a:cxn ang="0">
                    <a:pos x="361" y="558"/>
                  </a:cxn>
                  <a:cxn ang="0">
                    <a:pos x="413" y="558"/>
                  </a:cxn>
                  <a:cxn ang="0">
                    <a:pos x="465" y="592"/>
                  </a:cxn>
                  <a:cxn ang="0">
                    <a:pos x="473" y="524"/>
                  </a:cxn>
                  <a:cxn ang="0">
                    <a:pos x="508" y="558"/>
                  </a:cxn>
                  <a:cxn ang="0">
                    <a:pos x="551" y="558"/>
                  </a:cxn>
                  <a:cxn ang="0">
                    <a:pos x="551" y="498"/>
                  </a:cxn>
                  <a:cxn ang="0">
                    <a:pos x="576" y="429"/>
                  </a:cxn>
                  <a:cxn ang="0">
                    <a:pos x="559" y="377"/>
                  </a:cxn>
                  <a:cxn ang="0">
                    <a:pos x="542" y="300"/>
                  </a:cxn>
                  <a:cxn ang="0">
                    <a:pos x="594" y="274"/>
                  </a:cxn>
                  <a:cxn ang="0">
                    <a:pos x="559" y="137"/>
                  </a:cxn>
                  <a:cxn ang="0">
                    <a:pos x="499" y="145"/>
                  </a:cxn>
                  <a:cxn ang="0">
                    <a:pos x="551" y="171"/>
                  </a:cxn>
                  <a:cxn ang="0">
                    <a:pos x="611" y="171"/>
                  </a:cxn>
                  <a:cxn ang="0">
                    <a:pos x="619" y="317"/>
                  </a:cxn>
                  <a:cxn ang="0">
                    <a:pos x="594" y="274"/>
                  </a:cxn>
                  <a:cxn ang="0">
                    <a:pos x="542" y="300"/>
                  </a:cxn>
                  <a:cxn ang="0">
                    <a:pos x="533" y="446"/>
                  </a:cxn>
                  <a:cxn ang="0">
                    <a:pos x="533" y="420"/>
                  </a:cxn>
                  <a:cxn ang="0">
                    <a:pos x="568" y="429"/>
                  </a:cxn>
                  <a:cxn ang="0">
                    <a:pos x="508" y="549"/>
                  </a:cxn>
                  <a:cxn ang="0">
                    <a:pos x="499" y="455"/>
                  </a:cxn>
                  <a:cxn ang="0">
                    <a:pos x="387" y="455"/>
                  </a:cxn>
                  <a:cxn ang="0">
                    <a:pos x="318" y="438"/>
                  </a:cxn>
                  <a:cxn ang="0">
                    <a:pos x="301" y="377"/>
                  </a:cxn>
                  <a:cxn ang="0">
                    <a:pos x="258" y="386"/>
                  </a:cxn>
                  <a:cxn ang="0">
                    <a:pos x="181" y="412"/>
                  </a:cxn>
                </a:cxnLst>
                <a:rect l="0" t="0" r="r" b="b"/>
                <a:pathLst>
                  <a:path w="656" h="623">
                    <a:moveTo>
                      <a:pt x="344" y="94"/>
                    </a:moveTo>
                    <a:cubicBezTo>
                      <a:pt x="344" y="94"/>
                      <a:pt x="327" y="88"/>
                      <a:pt x="318" y="85"/>
                    </a:cubicBezTo>
                    <a:cubicBezTo>
                      <a:pt x="315" y="76"/>
                      <a:pt x="303" y="65"/>
                      <a:pt x="310" y="59"/>
                    </a:cubicBezTo>
                    <a:cubicBezTo>
                      <a:pt x="317" y="53"/>
                      <a:pt x="333" y="59"/>
                      <a:pt x="336" y="68"/>
                    </a:cubicBezTo>
                    <a:cubicBezTo>
                      <a:pt x="340" y="79"/>
                      <a:pt x="330" y="91"/>
                      <a:pt x="327" y="102"/>
                    </a:cubicBezTo>
                    <a:cubicBezTo>
                      <a:pt x="324" y="94"/>
                      <a:pt x="310" y="81"/>
                      <a:pt x="318" y="77"/>
                    </a:cubicBezTo>
                    <a:cubicBezTo>
                      <a:pt x="331" y="70"/>
                      <a:pt x="347" y="82"/>
                      <a:pt x="361" y="85"/>
                    </a:cubicBezTo>
                    <a:cubicBezTo>
                      <a:pt x="447" y="104"/>
                      <a:pt x="355" y="88"/>
                      <a:pt x="336" y="85"/>
                    </a:cubicBezTo>
                    <a:cubicBezTo>
                      <a:pt x="333" y="76"/>
                      <a:pt x="336" y="62"/>
                      <a:pt x="327" y="59"/>
                    </a:cubicBezTo>
                    <a:cubicBezTo>
                      <a:pt x="319" y="57"/>
                      <a:pt x="316" y="82"/>
                      <a:pt x="310" y="77"/>
                    </a:cubicBezTo>
                    <a:cubicBezTo>
                      <a:pt x="303" y="71"/>
                      <a:pt x="315" y="60"/>
                      <a:pt x="318" y="51"/>
                    </a:cubicBezTo>
                    <a:cubicBezTo>
                      <a:pt x="365" y="95"/>
                      <a:pt x="309" y="83"/>
                      <a:pt x="284" y="77"/>
                    </a:cubicBezTo>
                    <a:cubicBezTo>
                      <a:pt x="278" y="71"/>
                      <a:pt x="265" y="67"/>
                      <a:pt x="267" y="59"/>
                    </a:cubicBezTo>
                    <a:cubicBezTo>
                      <a:pt x="270" y="49"/>
                      <a:pt x="283" y="42"/>
                      <a:pt x="293" y="42"/>
                    </a:cubicBezTo>
                    <a:cubicBezTo>
                      <a:pt x="301" y="42"/>
                      <a:pt x="281" y="53"/>
                      <a:pt x="275" y="59"/>
                    </a:cubicBezTo>
                    <a:cubicBezTo>
                      <a:pt x="287" y="27"/>
                      <a:pt x="286" y="0"/>
                      <a:pt x="318" y="34"/>
                    </a:cubicBezTo>
                    <a:cubicBezTo>
                      <a:pt x="300" y="112"/>
                      <a:pt x="311" y="47"/>
                      <a:pt x="327" y="42"/>
                    </a:cubicBezTo>
                    <a:cubicBezTo>
                      <a:pt x="338" y="38"/>
                      <a:pt x="350" y="48"/>
                      <a:pt x="361" y="51"/>
                    </a:cubicBezTo>
                    <a:cubicBezTo>
                      <a:pt x="353" y="57"/>
                      <a:pt x="346" y="68"/>
                      <a:pt x="336" y="68"/>
                    </a:cubicBezTo>
                    <a:cubicBezTo>
                      <a:pt x="328" y="68"/>
                      <a:pt x="313" y="57"/>
                      <a:pt x="318" y="51"/>
                    </a:cubicBezTo>
                    <a:cubicBezTo>
                      <a:pt x="324" y="44"/>
                      <a:pt x="335" y="56"/>
                      <a:pt x="344" y="59"/>
                    </a:cubicBezTo>
                    <a:cubicBezTo>
                      <a:pt x="344" y="59"/>
                      <a:pt x="373" y="65"/>
                      <a:pt x="387" y="68"/>
                    </a:cubicBezTo>
                    <a:cubicBezTo>
                      <a:pt x="378" y="74"/>
                      <a:pt x="370" y="90"/>
                      <a:pt x="361" y="85"/>
                    </a:cubicBezTo>
                    <a:cubicBezTo>
                      <a:pt x="353" y="81"/>
                      <a:pt x="361" y="62"/>
                      <a:pt x="370" y="59"/>
                    </a:cubicBezTo>
                    <a:cubicBezTo>
                      <a:pt x="378" y="57"/>
                      <a:pt x="381" y="71"/>
                      <a:pt x="387" y="77"/>
                    </a:cubicBezTo>
                    <a:cubicBezTo>
                      <a:pt x="384" y="85"/>
                      <a:pt x="388" y="101"/>
                      <a:pt x="379" y="102"/>
                    </a:cubicBezTo>
                    <a:cubicBezTo>
                      <a:pt x="344" y="107"/>
                      <a:pt x="332" y="80"/>
                      <a:pt x="318" y="59"/>
                    </a:cubicBezTo>
                    <a:cubicBezTo>
                      <a:pt x="310" y="62"/>
                      <a:pt x="302" y="69"/>
                      <a:pt x="293" y="68"/>
                    </a:cubicBezTo>
                    <a:cubicBezTo>
                      <a:pt x="266" y="66"/>
                      <a:pt x="215" y="51"/>
                      <a:pt x="215" y="51"/>
                    </a:cubicBezTo>
                    <a:cubicBezTo>
                      <a:pt x="200" y="3"/>
                      <a:pt x="210" y="34"/>
                      <a:pt x="164" y="51"/>
                    </a:cubicBezTo>
                    <a:cubicBezTo>
                      <a:pt x="152" y="48"/>
                      <a:pt x="139" y="35"/>
                      <a:pt x="129" y="42"/>
                    </a:cubicBezTo>
                    <a:cubicBezTo>
                      <a:pt x="121" y="47"/>
                      <a:pt x="135" y="59"/>
                      <a:pt x="138" y="68"/>
                    </a:cubicBezTo>
                    <a:cubicBezTo>
                      <a:pt x="141" y="79"/>
                      <a:pt x="143" y="91"/>
                      <a:pt x="146" y="102"/>
                    </a:cubicBezTo>
                    <a:cubicBezTo>
                      <a:pt x="138" y="108"/>
                      <a:pt x="127" y="111"/>
                      <a:pt x="121" y="119"/>
                    </a:cubicBezTo>
                    <a:cubicBezTo>
                      <a:pt x="88" y="169"/>
                      <a:pt x="140" y="145"/>
                      <a:pt x="86" y="162"/>
                    </a:cubicBezTo>
                    <a:cubicBezTo>
                      <a:pt x="95" y="168"/>
                      <a:pt x="109" y="170"/>
                      <a:pt x="112" y="180"/>
                    </a:cubicBezTo>
                    <a:cubicBezTo>
                      <a:pt x="135" y="246"/>
                      <a:pt x="84" y="201"/>
                      <a:pt x="78" y="197"/>
                    </a:cubicBezTo>
                    <a:cubicBezTo>
                      <a:pt x="87" y="191"/>
                      <a:pt x="94" y="178"/>
                      <a:pt x="104" y="180"/>
                    </a:cubicBezTo>
                    <a:cubicBezTo>
                      <a:pt x="113" y="182"/>
                      <a:pt x="120" y="201"/>
                      <a:pt x="112" y="205"/>
                    </a:cubicBezTo>
                    <a:cubicBezTo>
                      <a:pt x="103" y="209"/>
                      <a:pt x="95" y="194"/>
                      <a:pt x="86" y="188"/>
                    </a:cubicBezTo>
                    <a:cubicBezTo>
                      <a:pt x="59" y="147"/>
                      <a:pt x="69" y="143"/>
                      <a:pt x="112" y="128"/>
                    </a:cubicBezTo>
                    <a:cubicBezTo>
                      <a:pt x="109" y="119"/>
                      <a:pt x="101" y="110"/>
                      <a:pt x="104" y="102"/>
                    </a:cubicBezTo>
                    <a:cubicBezTo>
                      <a:pt x="108" y="93"/>
                      <a:pt x="129" y="85"/>
                      <a:pt x="129" y="85"/>
                    </a:cubicBezTo>
                    <a:cubicBezTo>
                      <a:pt x="153" y="122"/>
                      <a:pt x="157" y="131"/>
                      <a:pt x="112" y="145"/>
                    </a:cubicBezTo>
                    <a:cubicBezTo>
                      <a:pt x="103" y="142"/>
                      <a:pt x="92" y="143"/>
                      <a:pt x="86" y="137"/>
                    </a:cubicBezTo>
                    <a:cubicBezTo>
                      <a:pt x="80" y="131"/>
                      <a:pt x="69" y="111"/>
                      <a:pt x="78" y="111"/>
                    </a:cubicBezTo>
                    <a:cubicBezTo>
                      <a:pt x="88" y="111"/>
                      <a:pt x="89" y="128"/>
                      <a:pt x="95" y="137"/>
                    </a:cubicBezTo>
                    <a:cubicBezTo>
                      <a:pt x="59" y="160"/>
                      <a:pt x="32" y="158"/>
                      <a:pt x="0" y="128"/>
                    </a:cubicBezTo>
                    <a:cubicBezTo>
                      <a:pt x="37" y="93"/>
                      <a:pt x="25" y="97"/>
                      <a:pt x="9" y="197"/>
                    </a:cubicBezTo>
                    <a:cubicBezTo>
                      <a:pt x="8" y="206"/>
                      <a:pt x="0" y="232"/>
                      <a:pt x="0" y="223"/>
                    </a:cubicBezTo>
                    <a:cubicBezTo>
                      <a:pt x="0" y="211"/>
                      <a:pt x="6" y="200"/>
                      <a:pt x="9" y="188"/>
                    </a:cubicBezTo>
                    <a:cubicBezTo>
                      <a:pt x="43" y="200"/>
                      <a:pt x="61" y="214"/>
                      <a:pt x="86" y="240"/>
                    </a:cubicBezTo>
                    <a:cubicBezTo>
                      <a:pt x="78" y="246"/>
                      <a:pt x="70" y="262"/>
                      <a:pt x="61" y="257"/>
                    </a:cubicBezTo>
                    <a:cubicBezTo>
                      <a:pt x="53" y="253"/>
                      <a:pt x="63" y="237"/>
                      <a:pt x="69" y="231"/>
                    </a:cubicBezTo>
                    <a:cubicBezTo>
                      <a:pt x="75" y="225"/>
                      <a:pt x="86" y="226"/>
                      <a:pt x="95" y="223"/>
                    </a:cubicBezTo>
                    <a:cubicBezTo>
                      <a:pt x="104" y="226"/>
                      <a:pt x="161" y="234"/>
                      <a:pt x="112" y="266"/>
                    </a:cubicBezTo>
                    <a:cubicBezTo>
                      <a:pt x="105" y="271"/>
                      <a:pt x="87" y="250"/>
                      <a:pt x="95" y="248"/>
                    </a:cubicBezTo>
                    <a:cubicBezTo>
                      <a:pt x="115" y="244"/>
                      <a:pt x="135" y="254"/>
                      <a:pt x="155" y="257"/>
                    </a:cubicBezTo>
                    <a:cubicBezTo>
                      <a:pt x="152" y="266"/>
                      <a:pt x="155" y="283"/>
                      <a:pt x="146" y="283"/>
                    </a:cubicBezTo>
                    <a:cubicBezTo>
                      <a:pt x="137" y="283"/>
                      <a:pt x="131" y="263"/>
                      <a:pt x="138" y="257"/>
                    </a:cubicBezTo>
                    <a:cubicBezTo>
                      <a:pt x="145" y="251"/>
                      <a:pt x="155" y="263"/>
                      <a:pt x="164" y="266"/>
                    </a:cubicBezTo>
                    <a:cubicBezTo>
                      <a:pt x="175" y="301"/>
                      <a:pt x="165" y="296"/>
                      <a:pt x="198" y="274"/>
                    </a:cubicBezTo>
                    <a:cubicBezTo>
                      <a:pt x="195" y="306"/>
                      <a:pt x="199" y="339"/>
                      <a:pt x="189" y="369"/>
                    </a:cubicBezTo>
                    <a:cubicBezTo>
                      <a:pt x="186" y="377"/>
                      <a:pt x="172" y="381"/>
                      <a:pt x="164" y="377"/>
                    </a:cubicBezTo>
                    <a:cubicBezTo>
                      <a:pt x="156" y="373"/>
                      <a:pt x="160" y="360"/>
                      <a:pt x="155" y="352"/>
                    </a:cubicBezTo>
                    <a:cubicBezTo>
                      <a:pt x="151" y="345"/>
                      <a:pt x="144" y="340"/>
                      <a:pt x="138" y="334"/>
                    </a:cubicBezTo>
                    <a:cubicBezTo>
                      <a:pt x="153" y="382"/>
                      <a:pt x="177" y="358"/>
                      <a:pt x="146" y="403"/>
                    </a:cubicBezTo>
                    <a:cubicBezTo>
                      <a:pt x="126" y="389"/>
                      <a:pt x="76" y="366"/>
                      <a:pt x="129" y="326"/>
                    </a:cubicBezTo>
                    <a:cubicBezTo>
                      <a:pt x="145" y="314"/>
                      <a:pt x="169" y="331"/>
                      <a:pt x="189" y="334"/>
                    </a:cubicBezTo>
                    <a:cubicBezTo>
                      <a:pt x="186" y="343"/>
                      <a:pt x="189" y="356"/>
                      <a:pt x="181" y="360"/>
                    </a:cubicBezTo>
                    <a:cubicBezTo>
                      <a:pt x="159" y="372"/>
                      <a:pt x="121" y="314"/>
                      <a:pt x="112" y="300"/>
                    </a:cubicBezTo>
                    <a:cubicBezTo>
                      <a:pt x="159" y="288"/>
                      <a:pt x="157" y="289"/>
                      <a:pt x="172" y="334"/>
                    </a:cubicBezTo>
                    <a:cubicBezTo>
                      <a:pt x="129" y="349"/>
                      <a:pt x="126" y="331"/>
                      <a:pt x="95" y="300"/>
                    </a:cubicBezTo>
                    <a:cubicBezTo>
                      <a:pt x="79" y="254"/>
                      <a:pt x="96" y="259"/>
                      <a:pt x="138" y="248"/>
                    </a:cubicBezTo>
                    <a:cubicBezTo>
                      <a:pt x="155" y="251"/>
                      <a:pt x="179" y="243"/>
                      <a:pt x="189" y="257"/>
                    </a:cubicBezTo>
                    <a:cubicBezTo>
                      <a:pt x="216" y="295"/>
                      <a:pt x="174" y="314"/>
                      <a:pt x="155" y="326"/>
                    </a:cubicBezTo>
                    <a:cubicBezTo>
                      <a:pt x="150" y="324"/>
                      <a:pt x="102" y="316"/>
                      <a:pt x="121" y="291"/>
                    </a:cubicBezTo>
                    <a:cubicBezTo>
                      <a:pt x="128" y="282"/>
                      <a:pt x="144" y="286"/>
                      <a:pt x="155" y="283"/>
                    </a:cubicBezTo>
                    <a:cubicBezTo>
                      <a:pt x="189" y="306"/>
                      <a:pt x="205" y="317"/>
                      <a:pt x="172" y="352"/>
                    </a:cubicBezTo>
                    <a:cubicBezTo>
                      <a:pt x="166" y="351"/>
                      <a:pt x="98" y="352"/>
                      <a:pt x="104" y="317"/>
                    </a:cubicBezTo>
                    <a:cubicBezTo>
                      <a:pt x="106" y="307"/>
                      <a:pt x="121" y="306"/>
                      <a:pt x="129" y="300"/>
                    </a:cubicBezTo>
                    <a:cubicBezTo>
                      <a:pt x="200" y="307"/>
                      <a:pt x="222" y="298"/>
                      <a:pt x="267" y="343"/>
                    </a:cubicBezTo>
                    <a:cubicBezTo>
                      <a:pt x="279" y="380"/>
                      <a:pt x="269" y="392"/>
                      <a:pt x="232" y="403"/>
                    </a:cubicBezTo>
                    <a:cubicBezTo>
                      <a:pt x="224" y="400"/>
                      <a:pt x="211" y="403"/>
                      <a:pt x="207" y="395"/>
                    </a:cubicBezTo>
                    <a:cubicBezTo>
                      <a:pt x="194" y="369"/>
                      <a:pt x="231" y="364"/>
                      <a:pt x="241" y="360"/>
                    </a:cubicBezTo>
                    <a:cubicBezTo>
                      <a:pt x="252" y="363"/>
                      <a:pt x="266" y="362"/>
                      <a:pt x="275" y="369"/>
                    </a:cubicBezTo>
                    <a:cubicBezTo>
                      <a:pt x="307" y="395"/>
                      <a:pt x="270" y="433"/>
                      <a:pt x="250" y="446"/>
                    </a:cubicBezTo>
                    <a:cubicBezTo>
                      <a:pt x="243" y="439"/>
                      <a:pt x="216" y="419"/>
                      <a:pt x="224" y="403"/>
                    </a:cubicBezTo>
                    <a:cubicBezTo>
                      <a:pt x="228" y="395"/>
                      <a:pt x="241" y="398"/>
                      <a:pt x="250" y="395"/>
                    </a:cubicBezTo>
                    <a:cubicBezTo>
                      <a:pt x="293" y="424"/>
                      <a:pt x="296" y="427"/>
                      <a:pt x="258" y="463"/>
                    </a:cubicBezTo>
                    <a:cubicBezTo>
                      <a:pt x="249" y="460"/>
                      <a:pt x="223" y="455"/>
                      <a:pt x="232" y="455"/>
                    </a:cubicBezTo>
                    <a:cubicBezTo>
                      <a:pt x="261" y="455"/>
                      <a:pt x="295" y="445"/>
                      <a:pt x="318" y="463"/>
                    </a:cubicBezTo>
                    <a:cubicBezTo>
                      <a:pt x="332" y="474"/>
                      <a:pt x="318" y="499"/>
                      <a:pt x="310" y="515"/>
                    </a:cubicBezTo>
                    <a:cubicBezTo>
                      <a:pt x="305" y="524"/>
                      <a:pt x="293" y="526"/>
                      <a:pt x="284" y="532"/>
                    </a:cubicBezTo>
                    <a:cubicBezTo>
                      <a:pt x="265" y="493"/>
                      <a:pt x="239" y="453"/>
                      <a:pt x="293" y="429"/>
                    </a:cubicBezTo>
                    <a:cubicBezTo>
                      <a:pt x="304" y="424"/>
                      <a:pt x="316" y="423"/>
                      <a:pt x="327" y="420"/>
                    </a:cubicBezTo>
                    <a:cubicBezTo>
                      <a:pt x="333" y="426"/>
                      <a:pt x="344" y="430"/>
                      <a:pt x="344" y="438"/>
                    </a:cubicBezTo>
                    <a:cubicBezTo>
                      <a:pt x="344" y="467"/>
                      <a:pt x="303" y="504"/>
                      <a:pt x="284" y="524"/>
                    </a:cubicBezTo>
                    <a:cubicBezTo>
                      <a:pt x="273" y="521"/>
                      <a:pt x="255" y="525"/>
                      <a:pt x="250" y="515"/>
                    </a:cubicBezTo>
                    <a:cubicBezTo>
                      <a:pt x="232" y="480"/>
                      <a:pt x="265" y="467"/>
                      <a:pt x="284" y="455"/>
                    </a:cubicBezTo>
                    <a:cubicBezTo>
                      <a:pt x="278" y="464"/>
                      <a:pt x="267" y="471"/>
                      <a:pt x="267" y="481"/>
                    </a:cubicBezTo>
                    <a:cubicBezTo>
                      <a:pt x="267" y="505"/>
                      <a:pt x="306" y="575"/>
                      <a:pt x="336" y="575"/>
                    </a:cubicBezTo>
                    <a:cubicBezTo>
                      <a:pt x="344" y="575"/>
                      <a:pt x="312" y="564"/>
                      <a:pt x="318" y="558"/>
                    </a:cubicBezTo>
                    <a:cubicBezTo>
                      <a:pt x="324" y="552"/>
                      <a:pt x="335" y="564"/>
                      <a:pt x="344" y="567"/>
                    </a:cubicBezTo>
                    <a:cubicBezTo>
                      <a:pt x="341" y="575"/>
                      <a:pt x="345" y="593"/>
                      <a:pt x="336" y="592"/>
                    </a:cubicBezTo>
                    <a:cubicBezTo>
                      <a:pt x="316" y="589"/>
                      <a:pt x="284" y="558"/>
                      <a:pt x="284" y="558"/>
                    </a:cubicBezTo>
                    <a:cubicBezTo>
                      <a:pt x="323" y="538"/>
                      <a:pt x="346" y="534"/>
                      <a:pt x="379" y="567"/>
                    </a:cubicBezTo>
                    <a:cubicBezTo>
                      <a:pt x="336" y="577"/>
                      <a:pt x="317" y="589"/>
                      <a:pt x="301" y="541"/>
                    </a:cubicBezTo>
                    <a:cubicBezTo>
                      <a:pt x="304" y="524"/>
                      <a:pt x="299" y="503"/>
                      <a:pt x="310" y="489"/>
                    </a:cubicBezTo>
                    <a:cubicBezTo>
                      <a:pt x="331" y="464"/>
                      <a:pt x="340" y="510"/>
                      <a:pt x="344" y="524"/>
                    </a:cubicBezTo>
                    <a:cubicBezTo>
                      <a:pt x="323" y="531"/>
                      <a:pt x="310" y="542"/>
                      <a:pt x="293" y="515"/>
                    </a:cubicBezTo>
                    <a:cubicBezTo>
                      <a:pt x="283" y="499"/>
                      <a:pt x="275" y="463"/>
                      <a:pt x="275" y="463"/>
                    </a:cubicBezTo>
                    <a:cubicBezTo>
                      <a:pt x="291" y="418"/>
                      <a:pt x="302" y="427"/>
                      <a:pt x="344" y="438"/>
                    </a:cubicBezTo>
                    <a:cubicBezTo>
                      <a:pt x="367" y="471"/>
                      <a:pt x="392" y="469"/>
                      <a:pt x="361" y="498"/>
                    </a:cubicBezTo>
                    <a:cubicBezTo>
                      <a:pt x="345" y="494"/>
                      <a:pt x="295" y="488"/>
                      <a:pt x="301" y="455"/>
                    </a:cubicBezTo>
                    <a:cubicBezTo>
                      <a:pt x="303" y="442"/>
                      <a:pt x="324" y="444"/>
                      <a:pt x="336" y="438"/>
                    </a:cubicBezTo>
                    <a:cubicBezTo>
                      <a:pt x="380" y="452"/>
                      <a:pt x="384" y="463"/>
                      <a:pt x="344" y="489"/>
                    </a:cubicBezTo>
                    <a:cubicBezTo>
                      <a:pt x="333" y="486"/>
                      <a:pt x="319" y="488"/>
                      <a:pt x="310" y="481"/>
                    </a:cubicBezTo>
                    <a:cubicBezTo>
                      <a:pt x="303" y="475"/>
                      <a:pt x="296" y="462"/>
                      <a:pt x="301" y="455"/>
                    </a:cubicBezTo>
                    <a:cubicBezTo>
                      <a:pt x="308" y="445"/>
                      <a:pt x="324" y="449"/>
                      <a:pt x="336" y="446"/>
                    </a:cubicBezTo>
                    <a:cubicBezTo>
                      <a:pt x="356" y="449"/>
                      <a:pt x="377" y="447"/>
                      <a:pt x="396" y="455"/>
                    </a:cubicBezTo>
                    <a:cubicBezTo>
                      <a:pt x="461" y="482"/>
                      <a:pt x="405" y="569"/>
                      <a:pt x="370" y="592"/>
                    </a:cubicBezTo>
                    <a:cubicBezTo>
                      <a:pt x="361" y="589"/>
                      <a:pt x="352" y="589"/>
                      <a:pt x="344" y="584"/>
                    </a:cubicBezTo>
                    <a:cubicBezTo>
                      <a:pt x="334" y="577"/>
                      <a:pt x="308" y="565"/>
                      <a:pt x="318" y="558"/>
                    </a:cubicBezTo>
                    <a:cubicBezTo>
                      <a:pt x="322" y="555"/>
                      <a:pt x="392" y="572"/>
                      <a:pt x="404" y="575"/>
                    </a:cubicBezTo>
                    <a:cubicBezTo>
                      <a:pt x="406" y="577"/>
                      <a:pt x="450" y="608"/>
                      <a:pt x="413" y="618"/>
                    </a:cubicBezTo>
                    <a:cubicBezTo>
                      <a:pt x="403" y="621"/>
                      <a:pt x="396" y="607"/>
                      <a:pt x="387" y="601"/>
                    </a:cubicBezTo>
                    <a:cubicBezTo>
                      <a:pt x="384" y="592"/>
                      <a:pt x="375" y="583"/>
                      <a:pt x="379" y="575"/>
                    </a:cubicBezTo>
                    <a:cubicBezTo>
                      <a:pt x="393" y="547"/>
                      <a:pt x="415" y="578"/>
                      <a:pt x="422" y="584"/>
                    </a:cubicBezTo>
                    <a:cubicBezTo>
                      <a:pt x="382" y="596"/>
                      <a:pt x="375" y="599"/>
                      <a:pt x="361" y="558"/>
                    </a:cubicBezTo>
                    <a:cubicBezTo>
                      <a:pt x="395" y="526"/>
                      <a:pt x="407" y="533"/>
                      <a:pt x="456" y="541"/>
                    </a:cubicBezTo>
                    <a:cubicBezTo>
                      <a:pt x="416" y="567"/>
                      <a:pt x="413" y="562"/>
                      <a:pt x="387" y="524"/>
                    </a:cubicBezTo>
                    <a:cubicBezTo>
                      <a:pt x="396" y="474"/>
                      <a:pt x="389" y="445"/>
                      <a:pt x="447" y="463"/>
                    </a:cubicBezTo>
                    <a:cubicBezTo>
                      <a:pt x="456" y="469"/>
                      <a:pt x="466" y="473"/>
                      <a:pt x="473" y="481"/>
                    </a:cubicBezTo>
                    <a:cubicBezTo>
                      <a:pt x="510" y="527"/>
                      <a:pt x="443" y="547"/>
                      <a:pt x="413" y="558"/>
                    </a:cubicBezTo>
                    <a:cubicBezTo>
                      <a:pt x="374" y="548"/>
                      <a:pt x="352" y="544"/>
                      <a:pt x="387" y="506"/>
                    </a:cubicBezTo>
                    <a:cubicBezTo>
                      <a:pt x="421" y="518"/>
                      <a:pt x="436" y="527"/>
                      <a:pt x="456" y="558"/>
                    </a:cubicBezTo>
                    <a:cubicBezTo>
                      <a:pt x="444" y="603"/>
                      <a:pt x="449" y="623"/>
                      <a:pt x="404" y="592"/>
                    </a:cubicBezTo>
                    <a:cubicBezTo>
                      <a:pt x="421" y="528"/>
                      <a:pt x="441" y="549"/>
                      <a:pt x="508" y="558"/>
                    </a:cubicBezTo>
                    <a:cubicBezTo>
                      <a:pt x="522" y="604"/>
                      <a:pt x="504" y="606"/>
                      <a:pt x="465" y="592"/>
                    </a:cubicBezTo>
                    <a:cubicBezTo>
                      <a:pt x="462" y="584"/>
                      <a:pt x="452" y="575"/>
                      <a:pt x="456" y="567"/>
                    </a:cubicBezTo>
                    <a:cubicBezTo>
                      <a:pt x="460" y="559"/>
                      <a:pt x="479" y="549"/>
                      <a:pt x="482" y="558"/>
                    </a:cubicBezTo>
                    <a:cubicBezTo>
                      <a:pt x="486" y="570"/>
                      <a:pt x="471" y="581"/>
                      <a:pt x="465" y="592"/>
                    </a:cubicBezTo>
                    <a:cubicBezTo>
                      <a:pt x="448" y="589"/>
                      <a:pt x="428" y="593"/>
                      <a:pt x="413" y="584"/>
                    </a:cubicBezTo>
                    <a:cubicBezTo>
                      <a:pt x="363" y="556"/>
                      <a:pt x="471" y="525"/>
                      <a:pt x="473" y="524"/>
                    </a:cubicBezTo>
                    <a:cubicBezTo>
                      <a:pt x="493" y="527"/>
                      <a:pt x="515" y="523"/>
                      <a:pt x="533" y="532"/>
                    </a:cubicBezTo>
                    <a:cubicBezTo>
                      <a:pt x="552" y="541"/>
                      <a:pt x="535" y="598"/>
                      <a:pt x="533" y="601"/>
                    </a:cubicBezTo>
                    <a:cubicBezTo>
                      <a:pt x="528" y="608"/>
                      <a:pt x="516" y="607"/>
                      <a:pt x="508" y="610"/>
                    </a:cubicBezTo>
                    <a:cubicBezTo>
                      <a:pt x="496" y="607"/>
                      <a:pt x="480" y="611"/>
                      <a:pt x="473" y="601"/>
                    </a:cubicBezTo>
                    <a:cubicBezTo>
                      <a:pt x="459" y="582"/>
                      <a:pt x="504" y="561"/>
                      <a:pt x="508" y="558"/>
                    </a:cubicBezTo>
                    <a:cubicBezTo>
                      <a:pt x="519" y="561"/>
                      <a:pt x="539" y="556"/>
                      <a:pt x="542" y="567"/>
                    </a:cubicBezTo>
                    <a:cubicBezTo>
                      <a:pt x="545" y="577"/>
                      <a:pt x="520" y="594"/>
                      <a:pt x="516" y="584"/>
                    </a:cubicBezTo>
                    <a:cubicBezTo>
                      <a:pt x="500" y="544"/>
                      <a:pt x="522" y="527"/>
                      <a:pt x="542" y="506"/>
                    </a:cubicBezTo>
                    <a:cubicBezTo>
                      <a:pt x="556" y="509"/>
                      <a:pt x="576" y="504"/>
                      <a:pt x="585" y="515"/>
                    </a:cubicBezTo>
                    <a:cubicBezTo>
                      <a:pt x="609" y="545"/>
                      <a:pt x="561" y="555"/>
                      <a:pt x="551" y="558"/>
                    </a:cubicBezTo>
                    <a:cubicBezTo>
                      <a:pt x="525" y="520"/>
                      <a:pt x="508" y="517"/>
                      <a:pt x="551" y="489"/>
                    </a:cubicBezTo>
                    <a:cubicBezTo>
                      <a:pt x="572" y="559"/>
                      <a:pt x="535" y="540"/>
                      <a:pt x="482" y="532"/>
                    </a:cubicBezTo>
                    <a:cubicBezTo>
                      <a:pt x="469" y="494"/>
                      <a:pt x="475" y="486"/>
                      <a:pt x="508" y="463"/>
                    </a:cubicBezTo>
                    <a:cubicBezTo>
                      <a:pt x="528" y="466"/>
                      <a:pt x="552" y="459"/>
                      <a:pt x="568" y="472"/>
                    </a:cubicBezTo>
                    <a:cubicBezTo>
                      <a:pt x="576" y="479"/>
                      <a:pt x="561" y="495"/>
                      <a:pt x="551" y="498"/>
                    </a:cubicBezTo>
                    <a:cubicBezTo>
                      <a:pt x="540" y="502"/>
                      <a:pt x="528" y="492"/>
                      <a:pt x="516" y="489"/>
                    </a:cubicBezTo>
                    <a:cubicBezTo>
                      <a:pt x="535" y="451"/>
                      <a:pt x="546" y="443"/>
                      <a:pt x="585" y="429"/>
                    </a:cubicBezTo>
                    <a:cubicBezTo>
                      <a:pt x="596" y="432"/>
                      <a:pt x="615" y="427"/>
                      <a:pt x="619" y="438"/>
                    </a:cubicBezTo>
                    <a:cubicBezTo>
                      <a:pt x="622" y="448"/>
                      <a:pt x="604" y="457"/>
                      <a:pt x="594" y="455"/>
                    </a:cubicBezTo>
                    <a:cubicBezTo>
                      <a:pt x="584" y="453"/>
                      <a:pt x="582" y="438"/>
                      <a:pt x="576" y="429"/>
                    </a:cubicBezTo>
                    <a:cubicBezTo>
                      <a:pt x="618" y="390"/>
                      <a:pt x="583" y="427"/>
                      <a:pt x="568" y="420"/>
                    </a:cubicBezTo>
                    <a:cubicBezTo>
                      <a:pt x="560" y="416"/>
                      <a:pt x="562" y="403"/>
                      <a:pt x="559" y="395"/>
                    </a:cubicBezTo>
                    <a:cubicBezTo>
                      <a:pt x="562" y="383"/>
                      <a:pt x="561" y="370"/>
                      <a:pt x="568" y="360"/>
                    </a:cubicBezTo>
                    <a:cubicBezTo>
                      <a:pt x="599" y="313"/>
                      <a:pt x="599" y="355"/>
                      <a:pt x="585" y="369"/>
                    </a:cubicBezTo>
                    <a:cubicBezTo>
                      <a:pt x="578" y="375"/>
                      <a:pt x="568" y="374"/>
                      <a:pt x="559" y="377"/>
                    </a:cubicBezTo>
                    <a:cubicBezTo>
                      <a:pt x="553" y="369"/>
                      <a:pt x="530" y="339"/>
                      <a:pt x="533" y="326"/>
                    </a:cubicBezTo>
                    <a:cubicBezTo>
                      <a:pt x="536" y="310"/>
                      <a:pt x="557" y="303"/>
                      <a:pt x="568" y="291"/>
                    </a:cubicBezTo>
                    <a:cubicBezTo>
                      <a:pt x="565" y="303"/>
                      <a:pt x="567" y="317"/>
                      <a:pt x="559" y="326"/>
                    </a:cubicBezTo>
                    <a:cubicBezTo>
                      <a:pt x="553" y="333"/>
                      <a:pt x="538" y="342"/>
                      <a:pt x="533" y="334"/>
                    </a:cubicBezTo>
                    <a:cubicBezTo>
                      <a:pt x="527" y="324"/>
                      <a:pt x="534" y="308"/>
                      <a:pt x="542" y="300"/>
                    </a:cubicBezTo>
                    <a:cubicBezTo>
                      <a:pt x="557" y="285"/>
                      <a:pt x="582" y="289"/>
                      <a:pt x="602" y="283"/>
                    </a:cubicBezTo>
                    <a:cubicBezTo>
                      <a:pt x="608" y="292"/>
                      <a:pt x="621" y="299"/>
                      <a:pt x="619" y="309"/>
                    </a:cubicBezTo>
                    <a:cubicBezTo>
                      <a:pt x="611" y="353"/>
                      <a:pt x="582" y="315"/>
                      <a:pt x="576" y="309"/>
                    </a:cubicBezTo>
                    <a:cubicBezTo>
                      <a:pt x="573" y="300"/>
                      <a:pt x="564" y="291"/>
                      <a:pt x="568" y="283"/>
                    </a:cubicBezTo>
                    <a:cubicBezTo>
                      <a:pt x="572" y="275"/>
                      <a:pt x="585" y="276"/>
                      <a:pt x="594" y="274"/>
                    </a:cubicBezTo>
                    <a:cubicBezTo>
                      <a:pt x="614" y="270"/>
                      <a:pt x="634" y="269"/>
                      <a:pt x="654" y="266"/>
                    </a:cubicBezTo>
                    <a:cubicBezTo>
                      <a:pt x="635" y="246"/>
                      <a:pt x="617" y="230"/>
                      <a:pt x="594" y="214"/>
                    </a:cubicBezTo>
                    <a:cubicBezTo>
                      <a:pt x="597" y="205"/>
                      <a:pt x="606" y="196"/>
                      <a:pt x="602" y="188"/>
                    </a:cubicBezTo>
                    <a:cubicBezTo>
                      <a:pt x="579" y="134"/>
                      <a:pt x="563" y="209"/>
                      <a:pt x="585" y="145"/>
                    </a:cubicBezTo>
                    <a:cubicBezTo>
                      <a:pt x="564" y="84"/>
                      <a:pt x="591" y="137"/>
                      <a:pt x="559" y="137"/>
                    </a:cubicBezTo>
                    <a:cubicBezTo>
                      <a:pt x="541" y="137"/>
                      <a:pt x="508" y="119"/>
                      <a:pt x="508" y="119"/>
                    </a:cubicBezTo>
                    <a:cubicBezTo>
                      <a:pt x="502" y="125"/>
                      <a:pt x="498" y="139"/>
                      <a:pt x="490" y="137"/>
                    </a:cubicBezTo>
                    <a:cubicBezTo>
                      <a:pt x="481" y="134"/>
                      <a:pt x="476" y="117"/>
                      <a:pt x="482" y="111"/>
                    </a:cubicBezTo>
                    <a:cubicBezTo>
                      <a:pt x="488" y="105"/>
                      <a:pt x="499" y="116"/>
                      <a:pt x="508" y="119"/>
                    </a:cubicBezTo>
                    <a:cubicBezTo>
                      <a:pt x="505" y="128"/>
                      <a:pt x="495" y="137"/>
                      <a:pt x="499" y="145"/>
                    </a:cubicBezTo>
                    <a:cubicBezTo>
                      <a:pt x="503" y="153"/>
                      <a:pt x="521" y="162"/>
                      <a:pt x="525" y="154"/>
                    </a:cubicBezTo>
                    <a:cubicBezTo>
                      <a:pt x="530" y="145"/>
                      <a:pt x="504" y="137"/>
                      <a:pt x="508" y="128"/>
                    </a:cubicBezTo>
                    <a:cubicBezTo>
                      <a:pt x="512" y="120"/>
                      <a:pt x="525" y="134"/>
                      <a:pt x="533" y="137"/>
                    </a:cubicBezTo>
                    <a:cubicBezTo>
                      <a:pt x="542" y="140"/>
                      <a:pt x="550" y="142"/>
                      <a:pt x="559" y="145"/>
                    </a:cubicBezTo>
                    <a:cubicBezTo>
                      <a:pt x="556" y="154"/>
                      <a:pt x="560" y="168"/>
                      <a:pt x="551" y="171"/>
                    </a:cubicBezTo>
                    <a:cubicBezTo>
                      <a:pt x="543" y="174"/>
                      <a:pt x="538" y="160"/>
                      <a:pt x="533" y="154"/>
                    </a:cubicBezTo>
                    <a:cubicBezTo>
                      <a:pt x="526" y="146"/>
                      <a:pt x="509" y="135"/>
                      <a:pt x="516" y="128"/>
                    </a:cubicBezTo>
                    <a:cubicBezTo>
                      <a:pt x="523" y="121"/>
                      <a:pt x="533" y="139"/>
                      <a:pt x="542" y="145"/>
                    </a:cubicBezTo>
                    <a:cubicBezTo>
                      <a:pt x="554" y="180"/>
                      <a:pt x="568" y="185"/>
                      <a:pt x="602" y="197"/>
                    </a:cubicBezTo>
                    <a:cubicBezTo>
                      <a:pt x="605" y="188"/>
                      <a:pt x="602" y="171"/>
                      <a:pt x="611" y="171"/>
                    </a:cubicBezTo>
                    <a:cubicBezTo>
                      <a:pt x="621" y="171"/>
                      <a:pt x="627" y="187"/>
                      <a:pt x="628" y="197"/>
                    </a:cubicBezTo>
                    <a:cubicBezTo>
                      <a:pt x="634" y="282"/>
                      <a:pt x="637" y="271"/>
                      <a:pt x="594" y="300"/>
                    </a:cubicBezTo>
                    <a:cubicBezTo>
                      <a:pt x="585" y="297"/>
                      <a:pt x="559" y="288"/>
                      <a:pt x="568" y="291"/>
                    </a:cubicBezTo>
                    <a:cubicBezTo>
                      <a:pt x="577" y="294"/>
                      <a:pt x="586" y="296"/>
                      <a:pt x="594" y="300"/>
                    </a:cubicBezTo>
                    <a:cubicBezTo>
                      <a:pt x="603" y="305"/>
                      <a:pt x="619" y="307"/>
                      <a:pt x="619" y="317"/>
                    </a:cubicBezTo>
                    <a:cubicBezTo>
                      <a:pt x="619" y="326"/>
                      <a:pt x="602" y="312"/>
                      <a:pt x="594" y="309"/>
                    </a:cubicBezTo>
                    <a:cubicBezTo>
                      <a:pt x="591" y="301"/>
                      <a:pt x="573" y="265"/>
                      <a:pt x="594" y="257"/>
                    </a:cubicBezTo>
                    <a:cubicBezTo>
                      <a:pt x="605" y="253"/>
                      <a:pt x="617" y="263"/>
                      <a:pt x="628" y="266"/>
                    </a:cubicBezTo>
                    <a:cubicBezTo>
                      <a:pt x="630" y="271"/>
                      <a:pt x="656" y="318"/>
                      <a:pt x="611" y="300"/>
                    </a:cubicBezTo>
                    <a:cubicBezTo>
                      <a:pt x="601" y="296"/>
                      <a:pt x="600" y="283"/>
                      <a:pt x="594" y="274"/>
                    </a:cubicBezTo>
                    <a:cubicBezTo>
                      <a:pt x="602" y="268"/>
                      <a:pt x="609" y="254"/>
                      <a:pt x="619" y="257"/>
                    </a:cubicBezTo>
                    <a:cubicBezTo>
                      <a:pt x="639" y="262"/>
                      <a:pt x="623" y="304"/>
                      <a:pt x="619" y="309"/>
                    </a:cubicBezTo>
                    <a:cubicBezTo>
                      <a:pt x="608" y="323"/>
                      <a:pt x="589" y="330"/>
                      <a:pt x="576" y="343"/>
                    </a:cubicBezTo>
                    <a:cubicBezTo>
                      <a:pt x="579" y="332"/>
                      <a:pt x="592" y="318"/>
                      <a:pt x="585" y="309"/>
                    </a:cubicBezTo>
                    <a:cubicBezTo>
                      <a:pt x="576" y="298"/>
                      <a:pt x="557" y="300"/>
                      <a:pt x="542" y="300"/>
                    </a:cubicBezTo>
                    <a:cubicBezTo>
                      <a:pt x="530" y="300"/>
                      <a:pt x="565" y="306"/>
                      <a:pt x="576" y="309"/>
                    </a:cubicBezTo>
                    <a:cubicBezTo>
                      <a:pt x="582" y="315"/>
                      <a:pt x="602" y="323"/>
                      <a:pt x="594" y="326"/>
                    </a:cubicBezTo>
                    <a:cubicBezTo>
                      <a:pt x="580" y="330"/>
                      <a:pt x="562" y="327"/>
                      <a:pt x="551" y="317"/>
                    </a:cubicBezTo>
                    <a:cubicBezTo>
                      <a:pt x="545" y="311"/>
                      <a:pt x="568" y="312"/>
                      <a:pt x="576" y="309"/>
                    </a:cubicBezTo>
                    <a:cubicBezTo>
                      <a:pt x="619" y="350"/>
                      <a:pt x="573" y="420"/>
                      <a:pt x="533" y="446"/>
                    </a:cubicBezTo>
                    <a:cubicBezTo>
                      <a:pt x="527" y="437"/>
                      <a:pt x="511" y="429"/>
                      <a:pt x="516" y="420"/>
                    </a:cubicBezTo>
                    <a:cubicBezTo>
                      <a:pt x="526" y="401"/>
                      <a:pt x="575" y="418"/>
                      <a:pt x="585" y="420"/>
                    </a:cubicBezTo>
                    <a:cubicBezTo>
                      <a:pt x="591" y="426"/>
                      <a:pt x="605" y="430"/>
                      <a:pt x="602" y="438"/>
                    </a:cubicBezTo>
                    <a:cubicBezTo>
                      <a:pt x="595" y="457"/>
                      <a:pt x="558" y="440"/>
                      <a:pt x="551" y="438"/>
                    </a:cubicBezTo>
                    <a:cubicBezTo>
                      <a:pt x="545" y="432"/>
                      <a:pt x="535" y="428"/>
                      <a:pt x="533" y="420"/>
                    </a:cubicBezTo>
                    <a:cubicBezTo>
                      <a:pt x="531" y="411"/>
                      <a:pt x="542" y="395"/>
                      <a:pt x="542" y="395"/>
                    </a:cubicBezTo>
                    <a:cubicBezTo>
                      <a:pt x="540" y="388"/>
                      <a:pt x="510" y="331"/>
                      <a:pt x="568" y="360"/>
                    </a:cubicBezTo>
                    <a:cubicBezTo>
                      <a:pt x="580" y="366"/>
                      <a:pt x="579" y="383"/>
                      <a:pt x="585" y="395"/>
                    </a:cubicBezTo>
                    <a:cubicBezTo>
                      <a:pt x="579" y="403"/>
                      <a:pt x="577" y="416"/>
                      <a:pt x="568" y="420"/>
                    </a:cubicBezTo>
                    <a:cubicBezTo>
                      <a:pt x="556" y="425"/>
                      <a:pt x="507" y="389"/>
                      <a:pt x="568" y="429"/>
                    </a:cubicBezTo>
                    <a:cubicBezTo>
                      <a:pt x="558" y="484"/>
                      <a:pt x="563" y="509"/>
                      <a:pt x="508" y="472"/>
                    </a:cubicBezTo>
                    <a:cubicBezTo>
                      <a:pt x="462" y="406"/>
                      <a:pt x="503" y="421"/>
                      <a:pt x="559" y="429"/>
                    </a:cubicBezTo>
                    <a:cubicBezTo>
                      <a:pt x="568" y="435"/>
                      <a:pt x="578" y="438"/>
                      <a:pt x="585" y="446"/>
                    </a:cubicBezTo>
                    <a:cubicBezTo>
                      <a:pt x="621" y="490"/>
                      <a:pt x="567" y="521"/>
                      <a:pt x="533" y="532"/>
                    </a:cubicBezTo>
                    <a:cubicBezTo>
                      <a:pt x="525" y="538"/>
                      <a:pt x="518" y="549"/>
                      <a:pt x="508" y="549"/>
                    </a:cubicBezTo>
                    <a:cubicBezTo>
                      <a:pt x="480" y="549"/>
                      <a:pt x="491" y="514"/>
                      <a:pt x="499" y="506"/>
                    </a:cubicBezTo>
                    <a:cubicBezTo>
                      <a:pt x="506" y="500"/>
                      <a:pt x="516" y="501"/>
                      <a:pt x="525" y="498"/>
                    </a:cubicBezTo>
                    <a:cubicBezTo>
                      <a:pt x="485" y="524"/>
                      <a:pt x="482" y="519"/>
                      <a:pt x="456" y="481"/>
                    </a:cubicBezTo>
                    <a:cubicBezTo>
                      <a:pt x="459" y="469"/>
                      <a:pt x="455" y="452"/>
                      <a:pt x="465" y="446"/>
                    </a:cubicBezTo>
                    <a:cubicBezTo>
                      <a:pt x="475" y="440"/>
                      <a:pt x="496" y="444"/>
                      <a:pt x="499" y="455"/>
                    </a:cubicBezTo>
                    <a:cubicBezTo>
                      <a:pt x="502" y="465"/>
                      <a:pt x="482" y="466"/>
                      <a:pt x="473" y="472"/>
                    </a:cubicBezTo>
                    <a:cubicBezTo>
                      <a:pt x="432" y="467"/>
                      <a:pt x="361" y="475"/>
                      <a:pt x="413" y="420"/>
                    </a:cubicBezTo>
                    <a:cubicBezTo>
                      <a:pt x="460" y="469"/>
                      <a:pt x="392" y="452"/>
                      <a:pt x="370" y="446"/>
                    </a:cubicBezTo>
                    <a:cubicBezTo>
                      <a:pt x="379" y="440"/>
                      <a:pt x="387" y="424"/>
                      <a:pt x="396" y="429"/>
                    </a:cubicBezTo>
                    <a:cubicBezTo>
                      <a:pt x="404" y="433"/>
                      <a:pt x="394" y="449"/>
                      <a:pt x="387" y="455"/>
                    </a:cubicBezTo>
                    <a:cubicBezTo>
                      <a:pt x="380" y="461"/>
                      <a:pt x="370" y="460"/>
                      <a:pt x="361" y="463"/>
                    </a:cubicBezTo>
                    <a:cubicBezTo>
                      <a:pt x="308" y="453"/>
                      <a:pt x="301" y="457"/>
                      <a:pt x="318" y="403"/>
                    </a:cubicBezTo>
                    <a:cubicBezTo>
                      <a:pt x="335" y="406"/>
                      <a:pt x="358" y="400"/>
                      <a:pt x="370" y="412"/>
                    </a:cubicBezTo>
                    <a:cubicBezTo>
                      <a:pt x="377" y="419"/>
                      <a:pt x="353" y="424"/>
                      <a:pt x="344" y="429"/>
                    </a:cubicBezTo>
                    <a:cubicBezTo>
                      <a:pt x="336" y="433"/>
                      <a:pt x="327" y="435"/>
                      <a:pt x="318" y="438"/>
                    </a:cubicBezTo>
                    <a:cubicBezTo>
                      <a:pt x="278" y="424"/>
                      <a:pt x="270" y="419"/>
                      <a:pt x="284" y="377"/>
                    </a:cubicBezTo>
                    <a:cubicBezTo>
                      <a:pt x="295" y="381"/>
                      <a:pt x="373" y="398"/>
                      <a:pt x="301" y="438"/>
                    </a:cubicBezTo>
                    <a:cubicBezTo>
                      <a:pt x="281" y="449"/>
                      <a:pt x="255" y="432"/>
                      <a:pt x="232" y="429"/>
                    </a:cubicBezTo>
                    <a:cubicBezTo>
                      <a:pt x="201" y="382"/>
                      <a:pt x="220" y="380"/>
                      <a:pt x="267" y="369"/>
                    </a:cubicBezTo>
                    <a:cubicBezTo>
                      <a:pt x="278" y="372"/>
                      <a:pt x="295" y="367"/>
                      <a:pt x="301" y="377"/>
                    </a:cubicBezTo>
                    <a:cubicBezTo>
                      <a:pt x="306" y="384"/>
                      <a:pt x="291" y="391"/>
                      <a:pt x="284" y="395"/>
                    </a:cubicBezTo>
                    <a:cubicBezTo>
                      <a:pt x="276" y="400"/>
                      <a:pt x="267" y="400"/>
                      <a:pt x="258" y="403"/>
                    </a:cubicBezTo>
                    <a:cubicBezTo>
                      <a:pt x="249" y="400"/>
                      <a:pt x="235" y="403"/>
                      <a:pt x="232" y="395"/>
                    </a:cubicBezTo>
                    <a:cubicBezTo>
                      <a:pt x="228" y="384"/>
                      <a:pt x="230" y="364"/>
                      <a:pt x="241" y="360"/>
                    </a:cubicBezTo>
                    <a:cubicBezTo>
                      <a:pt x="251" y="357"/>
                      <a:pt x="252" y="377"/>
                      <a:pt x="258" y="386"/>
                    </a:cubicBezTo>
                    <a:cubicBezTo>
                      <a:pt x="255" y="400"/>
                      <a:pt x="261" y="420"/>
                      <a:pt x="250" y="429"/>
                    </a:cubicBezTo>
                    <a:cubicBezTo>
                      <a:pt x="218" y="454"/>
                      <a:pt x="210" y="405"/>
                      <a:pt x="207" y="395"/>
                    </a:cubicBezTo>
                    <a:cubicBezTo>
                      <a:pt x="207" y="395"/>
                      <a:pt x="190" y="400"/>
                      <a:pt x="181" y="403"/>
                    </a:cubicBezTo>
                    <a:cubicBezTo>
                      <a:pt x="194" y="348"/>
                      <a:pt x="201" y="346"/>
                      <a:pt x="241" y="386"/>
                    </a:cubicBezTo>
                    <a:cubicBezTo>
                      <a:pt x="227" y="427"/>
                      <a:pt x="221" y="424"/>
                      <a:pt x="181" y="412"/>
                    </a:cubicBezTo>
                    <a:cubicBezTo>
                      <a:pt x="190" y="409"/>
                      <a:pt x="198" y="402"/>
                      <a:pt x="207" y="403"/>
                    </a:cubicBezTo>
                    <a:cubicBezTo>
                      <a:pt x="217" y="405"/>
                      <a:pt x="232" y="410"/>
                      <a:pt x="232" y="420"/>
                    </a:cubicBezTo>
                    <a:cubicBezTo>
                      <a:pt x="232" y="429"/>
                      <a:pt x="216" y="431"/>
                      <a:pt x="207" y="429"/>
                    </a:cubicBezTo>
                    <a:cubicBezTo>
                      <a:pt x="193" y="425"/>
                      <a:pt x="184" y="412"/>
                      <a:pt x="172" y="403"/>
                    </a:cubicBezTo>
                  </a:path>
                </a:pathLst>
              </a:custGeom>
              <a:noFill/>
              <a:ln w="9525" cap="flat" cmpd="sng">
                <a:pattFill prst="lgConfetti">
                  <a:fgClr>
                    <a:schemeClr val="tx1"/>
                  </a:fgClr>
                  <a:bgClr>
                    <a:schemeClr val="bg2"/>
                  </a:bgClr>
                </a:pattFill>
                <a:prstDash val="solid"/>
                <a:miter lim="800000"/>
                <a:headEnd type="none" w="med" len="med"/>
                <a:tailEnd type="none" w="med" len="med"/>
              </a:ln>
              <a:effectLst/>
            </p:spPr>
            <p:txBody>
              <a:bodyPr wrap="none"/>
              <a:lstStyle/>
              <a:p>
                <a:pPr>
                  <a:defRPr/>
                </a:pPr>
                <a:endParaRPr lang="en-US" dirty="0">
                  <a:effectLst>
                    <a:outerShdw blurRad="38100" dist="38100" dir="2700000" algn="tl">
                      <a:srgbClr val="000000">
                        <a:alpha val="43137"/>
                      </a:srgbClr>
                    </a:outerShdw>
                  </a:effectLst>
                </a:endParaRPr>
              </a:p>
            </p:txBody>
          </p:sp>
        </p:grpSp>
        <p:grpSp>
          <p:nvGrpSpPr>
            <p:cNvPr id="66570" name="Group 15"/>
            <p:cNvGrpSpPr>
              <a:grpSpLocks/>
            </p:cNvGrpSpPr>
            <p:nvPr/>
          </p:nvGrpSpPr>
          <p:grpSpPr bwMode="auto">
            <a:xfrm>
              <a:off x="1296" y="2448"/>
              <a:ext cx="720" cy="288"/>
              <a:chOff x="1824" y="1536"/>
              <a:chExt cx="720" cy="288"/>
            </a:xfrm>
          </p:grpSpPr>
          <p:sp>
            <p:nvSpPr>
              <p:cNvPr id="239632" name="Oval 16"/>
              <p:cNvSpPr>
                <a:spLocks noChangeArrowheads="1"/>
              </p:cNvSpPr>
              <p:nvPr/>
            </p:nvSpPr>
            <p:spPr bwMode="auto">
              <a:xfrm>
                <a:off x="2064" y="1680"/>
                <a:ext cx="240" cy="144"/>
              </a:xfrm>
              <a:prstGeom prst="ellipse">
                <a:avLst/>
              </a:prstGeom>
              <a:noFill/>
              <a:ln w="50800">
                <a:solidFill>
                  <a:srgbClr val="996600"/>
                </a:solid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239633" name="Oval 17"/>
              <p:cNvSpPr>
                <a:spLocks noChangeArrowheads="1"/>
              </p:cNvSpPr>
              <p:nvPr/>
            </p:nvSpPr>
            <p:spPr bwMode="auto">
              <a:xfrm>
                <a:off x="2352" y="1680"/>
                <a:ext cx="192" cy="144"/>
              </a:xfrm>
              <a:prstGeom prst="ellipse">
                <a:avLst/>
              </a:prstGeom>
              <a:noFill/>
              <a:ln w="50800">
                <a:solidFill>
                  <a:srgbClr val="996600"/>
                </a:solidFill>
                <a:miter lim="800000"/>
                <a:headEnd/>
                <a:tailEnd/>
              </a:ln>
              <a:effectLst/>
            </p:spPr>
            <p:txBody>
              <a:bodyPr wrap="none" anchor="ctr"/>
              <a:lstStyle/>
              <a:p>
                <a:pPr>
                  <a:defRPr/>
                </a:pPr>
                <a:endParaRPr lang="en-US" dirty="0">
                  <a:effectLst>
                    <a:outerShdw blurRad="38100" dist="38100" dir="2700000" algn="tl">
                      <a:srgbClr val="000000">
                        <a:alpha val="43137"/>
                      </a:srgbClr>
                    </a:outerShdw>
                  </a:effectLst>
                </a:endParaRPr>
              </a:p>
            </p:txBody>
          </p:sp>
          <p:sp>
            <p:nvSpPr>
              <p:cNvPr id="239634" name="Freeform 18"/>
              <p:cNvSpPr>
                <a:spLocks/>
              </p:cNvSpPr>
              <p:nvPr/>
            </p:nvSpPr>
            <p:spPr bwMode="auto">
              <a:xfrm>
                <a:off x="1824" y="1536"/>
                <a:ext cx="291" cy="140"/>
              </a:xfrm>
              <a:custGeom>
                <a:avLst/>
                <a:gdLst/>
                <a:ahLst/>
                <a:cxnLst>
                  <a:cxn ang="0">
                    <a:pos x="291" y="140"/>
                  </a:cxn>
                  <a:cxn ang="0">
                    <a:pos x="0" y="0"/>
                  </a:cxn>
                </a:cxnLst>
                <a:rect l="0" t="0" r="r" b="b"/>
                <a:pathLst>
                  <a:path w="291" h="140">
                    <a:moveTo>
                      <a:pt x="291" y="140"/>
                    </a:moveTo>
                    <a:lnTo>
                      <a:pt x="0" y="0"/>
                    </a:lnTo>
                  </a:path>
                </a:pathLst>
              </a:custGeom>
              <a:noFill/>
              <a:ln w="50800" cap="flat" cmpd="sng">
                <a:solidFill>
                  <a:srgbClr val="996600"/>
                </a:solidFill>
                <a:prstDash val="solid"/>
                <a:miter lim="800000"/>
                <a:headEnd type="none" w="med" len="med"/>
                <a:tailEnd type="none" w="med" len="med"/>
              </a:ln>
              <a:effectLst/>
            </p:spPr>
            <p:txBody>
              <a:bodyPr wrap="none"/>
              <a:lstStyle/>
              <a:p>
                <a:pPr>
                  <a:defRPr/>
                </a:pPr>
                <a:endParaRPr lang="en-US" dirty="0">
                  <a:effectLst>
                    <a:outerShdw blurRad="38100" dist="38100" dir="2700000" algn="tl">
                      <a:srgbClr val="000000">
                        <a:alpha val="43137"/>
                      </a:srgbClr>
                    </a:outerShdw>
                  </a:effectLst>
                </a:endParaRPr>
              </a:p>
            </p:txBody>
          </p:sp>
          <p:sp>
            <p:nvSpPr>
              <p:cNvPr id="239635" name="Line 19"/>
              <p:cNvSpPr>
                <a:spLocks noChangeShapeType="1"/>
              </p:cNvSpPr>
              <p:nvPr/>
            </p:nvSpPr>
            <p:spPr bwMode="auto">
              <a:xfrm>
                <a:off x="2304" y="1728"/>
                <a:ext cx="48" cy="0"/>
              </a:xfrm>
              <a:prstGeom prst="line">
                <a:avLst/>
              </a:prstGeom>
              <a:noFill/>
              <a:ln w="50800">
                <a:solidFill>
                  <a:srgbClr val="996600"/>
                </a:solidFill>
                <a:miter lim="800000"/>
                <a:headEnd/>
                <a:tailEnd/>
              </a:ln>
              <a:effectLst/>
            </p:spPr>
            <p:txBody>
              <a:bodyPr wrap="none"/>
              <a:lstStyle/>
              <a:p>
                <a:pPr>
                  <a:defRPr/>
                </a:pPr>
                <a:endParaRPr lang="en-US" dirty="0">
                  <a:effectLst>
                    <a:outerShdw blurRad="38100" dist="38100" dir="2700000" algn="tl">
                      <a:srgbClr val="000000">
                        <a:alpha val="43137"/>
                      </a:srgbClr>
                    </a:outerShdw>
                  </a:effectLst>
                </a:endParaRPr>
              </a:p>
            </p:txBody>
          </p:sp>
        </p:grpSp>
      </p:grpSp>
      <p:pic>
        <p:nvPicPr>
          <p:cNvPr id="239636" name="Picture 20" descr="j0133513"/>
          <p:cNvPicPr>
            <a:picLocks noChangeAspect="1" noChangeArrowheads="1"/>
          </p:cNvPicPr>
          <p:nvPr/>
        </p:nvPicPr>
        <p:blipFill>
          <a:blip r:embed="rId3" cstate="print"/>
          <a:srcRect/>
          <a:stretch>
            <a:fillRect/>
          </a:stretch>
        </p:blipFill>
        <p:spPr bwMode="auto">
          <a:xfrm>
            <a:off x="1600200" y="762000"/>
            <a:ext cx="1887538" cy="1905000"/>
          </a:xfrm>
          <a:prstGeom prst="rect">
            <a:avLst/>
          </a:prstGeom>
          <a:noFill/>
          <a:ln w="9525">
            <a:noFill/>
            <a:miter lim="800000"/>
            <a:headEnd/>
            <a:tailEnd/>
          </a:ln>
        </p:spPr>
      </p:pic>
      <p:grpSp>
        <p:nvGrpSpPr>
          <p:cNvPr id="9" name="Group 24"/>
          <p:cNvGrpSpPr>
            <a:grpSpLocks/>
          </p:cNvGrpSpPr>
          <p:nvPr/>
        </p:nvGrpSpPr>
        <p:grpSpPr bwMode="auto">
          <a:xfrm>
            <a:off x="3505200" y="4457702"/>
            <a:ext cx="5638800" cy="1384995"/>
            <a:chOff x="3505200" y="5114925"/>
            <a:chExt cx="5638800" cy="1385690"/>
          </a:xfrm>
        </p:grpSpPr>
        <p:sp>
          <p:nvSpPr>
            <p:cNvPr id="239637" name="Text Box 21"/>
            <p:cNvSpPr txBox="1">
              <a:spLocks noChangeArrowheads="1"/>
            </p:cNvSpPr>
            <p:nvPr/>
          </p:nvSpPr>
          <p:spPr bwMode="auto">
            <a:xfrm>
              <a:off x="3505200" y="5114925"/>
              <a:ext cx="5638800" cy="1385690"/>
            </a:xfrm>
            <a:prstGeom prst="rect">
              <a:avLst/>
            </a:prstGeom>
            <a:noFill/>
            <a:ln w="12700">
              <a:noFill/>
              <a:miter lim="800000"/>
              <a:headEnd type="none" w="sm" len="sm"/>
              <a:tailEnd type="none" w="sm" len="sm"/>
            </a:ln>
            <a:effectLst/>
          </p:spPr>
          <p:txBody>
            <a:bodyPr>
              <a:spAutoFit/>
            </a:bodyPr>
            <a:lstStyle/>
            <a:p>
              <a:pPr eaLnBrk="0" hangingPunct="0">
                <a:spcBef>
                  <a:spcPts val="0"/>
                </a:spcBef>
                <a:defRPr/>
              </a:pPr>
              <a:r>
                <a:rPr lang="en-US" sz="2400" dirty="0">
                  <a:solidFill>
                    <a:srgbClr val="000099"/>
                  </a:solidFill>
                  <a:effectLst>
                    <a:outerShdw blurRad="38100" dist="38100" dir="2700000" algn="tl">
                      <a:srgbClr val="000000">
                        <a:alpha val="43137"/>
                      </a:srgbClr>
                    </a:outerShdw>
                  </a:effectLst>
                </a:rPr>
                <a:t>Questions?</a:t>
              </a:r>
            </a:p>
            <a:p>
              <a:pPr algn="ctr" eaLnBrk="0" hangingPunct="0">
                <a:spcBef>
                  <a:spcPts val="0"/>
                </a:spcBef>
                <a:defRPr/>
              </a:pPr>
              <a:endParaRPr lang="en-US" sz="2400" dirty="0">
                <a:solidFill>
                  <a:srgbClr val="000099"/>
                </a:solidFill>
                <a:effectLst>
                  <a:outerShdw blurRad="38100" dist="38100" dir="2700000" algn="tl">
                    <a:srgbClr val="000000">
                      <a:alpha val="43137"/>
                    </a:srgbClr>
                  </a:outerShdw>
                </a:effectLst>
              </a:endParaRPr>
            </a:p>
            <a:p>
              <a:pPr algn="ctr" eaLnBrk="0" hangingPunct="0">
                <a:defRPr/>
              </a:pPr>
              <a:r>
                <a:rPr lang="en-US" sz="2400" dirty="0">
                  <a:solidFill>
                    <a:srgbClr val="000099"/>
                  </a:solidFill>
                  <a:effectLst>
                    <a:outerShdw blurRad="38100" dist="38100" dir="2700000" algn="tl">
                      <a:srgbClr val="000000">
                        <a:alpha val="43137"/>
                      </a:srgbClr>
                    </a:outerShdw>
                  </a:effectLst>
                </a:rPr>
                <a:t>                   krantz@colorado.edu</a:t>
              </a:r>
            </a:p>
          </p:txBody>
        </p:sp>
        <p:sp>
          <p:nvSpPr>
            <p:cNvPr id="23" name="Down Arrow 22"/>
            <p:cNvSpPr/>
            <p:nvPr/>
          </p:nvSpPr>
          <p:spPr bwMode="auto">
            <a:xfrm rot="19140000">
              <a:off x="5238750" y="5519405"/>
              <a:ext cx="228600" cy="658627"/>
            </a:xfrm>
            <a:prstGeom prst="downArrow">
              <a:avLst/>
            </a:prstGeom>
            <a:solidFill>
              <a:srgbClr val="000099"/>
            </a:solidFill>
            <a:ln w="38100" cap="flat" cmpd="sng" algn="ctr">
              <a:noFill/>
              <a:prstDash val="solid"/>
              <a:round/>
              <a:headEnd type="none" w="med" len="med"/>
              <a:tailEnd type="triangle" w="med" len="med"/>
            </a:ln>
            <a:effectLst/>
          </p:spPr>
          <p:txBody>
            <a:bodyPr>
              <a:spAutoFit/>
            </a:bodyPr>
            <a:lstStyle/>
            <a:p>
              <a:pPr>
                <a:defRPr/>
              </a:pPr>
              <a:endParaRPr lang="en-US" dirty="0">
                <a:effectLst>
                  <a:outerShdw blurRad="38100" dist="38100" dir="2700000" algn="tl">
                    <a:srgbClr val="000000">
                      <a:alpha val="43137"/>
                    </a:srgbClr>
                  </a:outerShdw>
                </a:effectLst>
              </a:endParaRPr>
            </a:p>
          </p:txBody>
        </p:sp>
      </p:grpSp>
      <p:sp>
        <p:nvSpPr>
          <p:cNvPr id="25" name="Slide Number Placeholder 24"/>
          <p:cNvSpPr>
            <a:spLocks noGrp="1"/>
          </p:cNvSpPr>
          <p:nvPr>
            <p:ph type="sldNum" sz="quarter" idx="12"/>
          </p:nvPr>
        </p:nvSpPr>
        <p:spPr/>
        <p:txBody>
          <a:bodyPr/>
          <a:lstStyle/>
          <a:p>
            <a:pPr>
              <a:defRPr/>
            </a:pPr>
            <a:fld id="{30A19B09-865F-40E5-B6D7-0F3E48BE18EF}" type="slidenum">
              <a:rPr lang="en-US" smtClean="0">
                <a:solidFill>
                  <a:srgbClr val="000000"/>
                </a:solidFill>
              </a:rPr>
              <a:pPr>
                <a:defRPr/>
              </a:pPr>
              <a:t>35</a:t>
            </a:fld>
            <a:endParaRPr lang="en-US" dirty="0">
              <a:solidFill>
                <a:srgbClr val="000000"/>
              </a:solidFill>
            </a:endParaRPr>
          </a:p>
        </p:txBody>
      </p:sp>
    </p:spTree>
    <p:extLst>
      <p:ext uri="{BB962C8B-B14F-4D97-AF65-F5344CB8AC3E}">
        <p14:creationId xmlns:p14="http://schemas.microsoft.com/office/powerpoint/2010/main" val="205423933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39636"/>
                                        </p:tgtEl>
                                        <p:attrNameLst>
                                          <p:attrName>style.visibility</p:attrName>
                                        </p:attrNameLst>
                                      </p:cBhvr>
                                      <p:to>
                                        <p:strVal val="visible"/>
                                      </p:to>
                                    </p:set>
                                    <p:animEffect transition="in" filter="dissolve">
                                      <p:cBhvr>
                                        <p:cTn id="11" dur="1000"/>
                                        <p:tgtEl>
                                          <p:spTgt spid="239636"/>
                                        </p:tgtEl>
                                      </p:cBhvr>
                                    </p:animEffect>
                                  </p:childTnLst>
                                </p:cTn>
                              </p:par>
                            </p:childTnLst>
                          </p:cTn>
                        </p:par>
                        <p:par>
                          <p:cTn id="12" fill="hold" nodeType="afterGroup">
                            <p:stCondLst>
                              <p:cond delay="15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1000"/>
                                        <p:tgtEl>
                                          <p:spTgt spid="2"/>
                                        </p:tgtEl>
                                      </p:cBhvr>
                                    </p:animEffect>
                                  </p:childTnLst>
                                </p:cTn>
                              </p:par>
                            </p:childTnLst>
                          </p:cTn>
                        </p:par>
                        <p:par>
                          <p:cTn id="16" fill="hold" nodeType="afterGroup">
                            <p:stCondLst>
                              <p:cond delay="2500"/>
                            </p:stCondLst>
                            <p:childTnLst>
                              <p:par>
                                <p:cTn id="17" presetID="22" presetClass="entr" presetSubtype="8"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0A19B09-865F-40E5-B6D7-0F3E48BE18EF}" type="slidenum">
              <a:rPr lang="en-US" smtClean="0">
                <a:solidFill>
                  <a:schemeClr val="bg1"/>
                </a:solidFill>
              </a:rPr>
              <a:pPr>
                <a:defRPr/>
              </a:pPr>
              <a:t>4</a:t>
            </a:fld>
            <a:endParaRPr lang="en-US" dirty="0">
              <a:solidFill>
                <a:schemeClr val="bg1"/>
              </a:solidFill>
            </a:endParaRPr>
          </a:p>
        </p:txBody>
      </p:sp>
      <p:sp>
        <p:nvSpPr>
          <p:cNvPr id="3" name="TextBox 2"/>
          <p:cNvSpPr txBox="1"/>
          <p:nvPr/>
        </p:nvSpPr>
        <p:spPr>
          <a:xfrm>
            <a:off x="-19050" y="762000"/>
            <a:ext cx="9163050" cy="1175706"/>
          </a:xfrm>
          <a:prstGeom prst="rect">
            <a:avLst/>
          </a:prstGeom>
          <a:noFill/>
          <a:effectLst>
            <a:outerShdw dist="12700" dir="2700000" algn="tl" rotWithShape="0">
              <a:prstClr val="black"/>
            </a:outerShdw>
          </a:effectLst>
        </p:spPr>
        <p:txBody>
          <a:bodyPr wrap="square" rtlCol="0">
            <a:spAutoFit/>
          </a:bodyPr>
          <a:lstStyle/>
          <a:p>
            <a:pPr algn="ctr">
              <a:lnSpc>
                <a:spcPct val="80000"/>
              </a:lnSpc>
              <a:spcBef>
                <a:spcPts val="0"/>
              </a:spcBef>
              <a:tabLst>
                <a:tab pos="4572000" algn="l"/>
              </a:tabLst>
            </a:pPr>
            <a:r>
              <a:rPr lang="en-US" sz="4400" dirty="0">
                <a:solidFill>
                  <a:srgbClr val="FE021A"/>
                </a:solidFill>
                <a:effectLst>
                  <a:outerShdw blurRad="38100" dist="38100" dir="2700000" algn="tl">
                    <a:srgbClr val="000000"/>
                  </a:outerShdw>
                </a:effectLst>
              </a:rPr>
              <a:t>We interrupt this program for a message from our sponsors!</a:t>
            </a:r>
          </a:p>
        </p:txBody>
      </p:sp>
      <p:cxnSp>
        <p:nvCxnSpPr>
          <p:cNvPr id="8" name="Straight Connector 7"/>
          <p:cNvCxnSpPr/>
          <p:nvPr/>
        </p:nvCxnSpPr>
        <p:spPr bwMode="auto">
          <a:xfrm>
            <a:off x="5000624" y="1093056"/>
            <a:ext cx="2377440" cy="0"/>
          </a:xfrm>
          <a:prstGeom prst="line">
            <a:avLst/>
          </a:prstGeom>
          <a:noFill/>
          <a:ln w="63500" cap="flat" cmpd="sng" algn="ctr">
            <a:solidFill>
              <a:srgbClr val="FF0000"/>
            </a:solidFill>
            <a:prstDash val="solid"/>
            <a:round/>
            <a:headEnd type="none" w="med" len="med"/>
            <a:tailEnd type="none" w="med" len="med"/>
          </a:ln>
          <a:effectLst>
            <a:outerShdw dist="25400" dir="2700000" algn="tl" rotWithShape="0">
              <a:prstClr val="black"/>
            </a:outerShdw>
          </a:effectLst>
        </p:spPr>
      </p:cxnSp>
      <p:sp>
        <p:nvSpPr>
          <p:cNvPr id="5" name="TextBox 4"/>
          <p:cNvSpPr txBox="1"/>
          <p:nvPr/>
        </p:nvSpPr>
        <p:spPr>
          <a:xfrm>
            <a:off x="4905376" y="119053"/>
            <a:ext cx="2457448" cy="769441"/>
          </a:xfrm>
          <a:prstGeom prst="rect">
            <a:avLst/>
          </a:prstGeom>
          <a:noFill/>
          <a:effectLst/>
        </p:spPr>
        <p:txBody>
          <a:bodyPr wrap="square" rtlCol="0">
            <a:spAutoFit/>
          </a:bodyPr>
          <a:lstStyle/>
          <a:p>
            <a:pPr algn="ctr"/>
            <a:r>
              <a:rPr lang="en-US" sz="4400" dirty="0" smtClean="0">
                <a:ln>
                  <a:solidFill>
                    <a:srgbClr val="FF0000"/>
                  </a:solidFill>
                </a:ln>
                <a:solidFill>
                  <a:srgbClr val="FE021A"/>
                </a:solidFill>
                <a:effectLst>
                  <a:outerShdw dist="50800" dir="2700000" algn="ctr" rotWithShape="0">
                    <a:schemeClr val="bg1"/>
                  </a:outerShdw>
                </a:effectLst>
              </a:rPr>
              <a:t>se</a:t>
            </a:r>
            <a:r>
              <a:rPr lang="en-US" sz="4400" dirty="0">
                <a:ln>
                  <a:solidFill>
                    <a:srgbClr val="FF0000"/>
                  </a:solidFill>
                </a:ln>
                <a:solidFill>
                  <a:srgbClr val="FE021A"/>
                </a:solidFill>
                <a:effectLst>
                  <a:outerShdw dist="50800" dir="2700000" algn="ctr" rotWithShape="0">
                    <a:schemeClr val="bg1"/>
                  </a:outerShdw>
                </a:effectLst>
              </a:rPr>
              <a:t>minar</a:t>
            </a:r>
          </a:p>
        </p:txBody>
      </p:sp>
      <p:pic>
        <p:nvPicPr>
          <p:cNvPr id="9" name="Picture 8"/>
          <p:cNvPicPr>
            <a:picLocks noChangeAspect="1"/>
          </p:cNvPicPr>
          <p:nvPr/>
        </p:nvPicPr>
        <p:blipFill>
          <a:blip r:embed="rId2"/>
          <a:stretch>
            <a:fillRect/>
          </a:stretch>
        </p:blipFill>
        <p:spPr>
          <a:xfrm>
            <a:off x="2728912" y="2314583"/>
            <a:ext cx="3657600" cy="3657600"/>
          </a:xfrm>
          <a:prstGeom prst="rect">
            <a:avLst/>
          </a:prstGeom>
        </p:spPr>
      </p:pic>
    </p:spTree>
    <p:extLst>
      <p:ext uri="{BB962C8B-B14F-4D97-AF65-F5344CB8AC3E}">
        <p14:creationId xmlns:p14="http://schemas.microsoft.com/office/powerpoint/2010/main" val="368789771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100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childTnLst>
                                </p:cTn>
                              </p:par>
                            </p:childTnLst>
                          </p:cTn>
                        </p:par>
                        <p:par>
                          <p:cTn id="12" fill="hold">
                            <p:stCondLst>
                              <p:cond delay="3000"/>
                            </p:stCondLst>
                            <p:childTnLst>
                              <p:par>
                                <p:cTn id="13" presetID="10" presetClass="entr" presetSubtype="0" fill="hold" nodeType="afterEffect">
                                  <p:stCondLst>
                                    <p:cond delay="100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253287" y="6400800"/>
            <a:ext cx="1905000" cy="457200"/>
          </a:xfrm>
        </p:spPr>
        <p:txBody>
          <a:bodyPr/>
          <a:lstStyle/>
          <a:p>
            <a:pPr>
              <a:defRPr/>
            </a:pPr>
            <a:fld id="{30A19B09-865F-40E5-B6D7-0F3E48BE18EF}" type="slidenum">
              <a:rPr lang="en-US" smtClean="0">
                <a:solidFill>
                  <a:schemeClr val="bg1"/>
                </a:solidFill>
              </a:rPr>
              <a:pPr>
                <a:defRPr/>
              </a:pPr>
              <a:t>5</a:t>
            </a:fld>
            <a:endParaRPr lang="en-US" dirty="0">
              <a:solidFill>
                <a:schemeClr val="bg1"/>
              </a:solidFill>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43208" y="2500314"/>
            <a:ext cx="3657600" cy="3657600"/>
          </a:xfrm>
          <a:prstGeom prst="rect">
            <a:avLst/>
          </a:prstGeom>
        </p:spPr>
      </p:pic>
      <p:sp>
        <p:nvSpPr>
          <p:cNvPr id="4" name="TextBox 3"/>
          <p:cNvSpPr txBox="1"/>
          <p:nvPr/>
        </p:nvSpPr>
        <p:spPr>
          <a:xfrm>
            <a:off x="2458" y="152400"/>
            <a:ext cx="9144000" cy="2062103"/>
          </a:xfrm>
          <a:prstGeom prst="rect">
            <a:avLst/>
          </a:prstGeom>
          <a:noFill/>
          <a:effectLst>
            <a:outerShdw blurRad="25400" dist="25400" dir="2700000" algn="tl" rotWithShape="0">
              <a:prstClr val="black">
                <a:alpha val="40000"/>
              </a:prstClr>
            </a:outerShdw>
          </a:effectLst>
        </p:spPr>
        <p:txBody>
          <a:bodyPr wrap="square" rtlCol="0">
            <a:spAutoFit/>
          </a:bodyPr>
          <a:lstStyle/>
          <a:p>
            <a:pPr algn="ctr">
              <a:lnSpc>
                <a:spcPct val="80000"/>
              </a:lnSpc>
              <a:spcBef>
                <a:spcPts val="0"/>
              </a:spcBef>
              <a:tabLst>
                <a:tab pos="4572000" algn="l"/>
              </a:tabLst>
            </a:pPr>
            <a:r>
              <a:rPr lang="en-US" sz="4000" dirty="0">
                <a:solidFill>
                  <a:srgbClr val="FE021A"/>
                </a:solidFill>
                <a:effectLst>
                  <a:outerShdw blurRad="38100" dist="38100" dir="2700000" algn="tl">
                    <a:srgbClr val="000000"/>
                  </a:outerShdw>
                </a:effectLst>
              </a:rPr>
              <a:t>A Major </a:t>
            </a:r>
            <a:r>
              <a:rPr lang="en-US" sz="4000" dirty="0" smtClean="0">
                <a:solidFill>
                  <a:srgbClr val="FE021A"/>
                </a:solidFill>
                <a:effectLst>
                  <a:outerShdw blurRad="38100" dist="38100" dir="2700000" algn="tl">
                    <a:srgbClr val="000000"/>
                  </a:outerShdw>
                </a:effectLst>
              </a:rPr>
              <a:t>Thrust of </a:t>
            </a:r>
            <a:r>
              <a:rPr lang="en-US" sz="4000" dirty="0">
                <a:solidFill>
                  <a:srgbClr val="FE021A"/>
                </a:solidFill>
                <a:effectLst>
                  <a:outerShdw blurRad="38100" dist="38100" dir="2700000" algn="tl">
                    <a:srgbClr val="000000"/>
                  </a:outerShdw>
                </a:effectLst>
              </a:rPr>
              <a:t>MEMSIS </a:t>
            </a:r>
            <a:r>
              <a:rPr lang="en-US" sz="4000" dirty="0" smtClean="0">
                <a:solidFill>
                  <a:srgbClr val="FE021A"/>
                </a:solidFill>
                <a:effectLst>
                  <a:outerShdw blurRad="38100" dist="38100" dir="2700000" algn="tl">
                    <a:srgbClr val="000000"/>
                  </a:outerShdw>
                </a:effectLst>
              </a:rPr>
              <a:t>should be to </a:t>
            </a:r>
            <a:r>
              <a:rPr lang="en-US" sz="4000" dirty="0">
                <a:solidFill>
                  <a:srgbClr val="FE021A"/>
                </a:solidFill>
                <a:effectLst>
                  <a:outerShdw blurRad="38100" dist="38100" dir="2700000" algn="tl">
                    <a:srgbClr val="000000"/>
                  </a:outerShdw>
                </a:effectLst>
              </a:rPr>
              <a:t>Facilitate ‘Thinking Outside the Box’ to Advance Membrane Science and Technology in Singapore!</a:t>
            </a:r>
          </a:p>
        </p:txBody>
      </p:sp>
    </p:spTree>
    <p:extLst>
      <p:ext uri="{BB962C8B-B14F-4D97-AF65-F5344CB8AC3E}">
        <p14:creationId xmlns:p14="http://schemas.microsoft.com/office/powerpoint/2010/main" val="2432356555"/>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0A19B09-865F-40E5-B6D7-0F3E48BE18EF}" type="slidenum">
              <a:rPr lang="en-US" smtClean="0"/>
              <a:pPr>
                <a:defRPr/>
              </a:pPr>
              <a:t>6</a:t>
            </a:fld>
            <a:endParaRPr lang="en-US"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27711499"/>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2"/>
          </p:nvPr>
        </p:nvSpPr>
        <p:spPr>
          <a:noFill/>
        </p:spPr>
        <p:txBody>
          <a:bodyPr/>
          <a:lstStyle/>
          <a:p>
            <a:fld id="{A73069B9-3E62-4598-AFA2-0E621E637CB5}" type="slidenum">
              <a:rPr lang="en-US" smtClean="0"/>
              <a:pPr/>
              <a:t>7</a:t>
            </a:fld>
            <a:endParaRPr lang="en-US" dirty="0" smtClean="0"/>
          </a:p>
        </p:txBody>
      </p:sp>
      <p:sp>
        <p:nvSpPr>
          <p:cNvPr id="10" name="TextBox 9"/>
          <p:cNvSpPr txBox="1"/>
          <p:nvPr/>
        </p:nvSpPr>
        <p:spPr>
          <a:xfrm>
            <a:off x="-32197" y="75126"/>
            <a:ext cx="9144000" cy="683264"/>
          </a:xfrm>
          <a:prstGeom prst="rect">
            <a:avLst/>
          </a:prstGeom>
          <a:noFill/>
          <a:effectLst>
            <a:outerShdw dist="12700" dir="2700000" algn="tl" rotWithShape="0">
              <a:prstClr val="black"/>
            </a:outerShdw>
          </a:effectLst>
        </p:spPr>
        <p:txBody>
          <a:bodyPr wrap="square" rtlCol="0">
            <a:spAutoFit/>
          </a:bodyPr>
          <a:lstStyle/>
          <a:p>
            <a:pPr marL="63500" lvl="0" algn="ctr">
              <a:lnSpc>
                <a:spcPct val="80000"/>
              </a:lnSpc>
              <a:spcBef>
                <a:spcPct val="0"/>
              </a:spcBef>
              <a:buClr>
                <a:srgbClr val="000099"/>
              </a:buClr>
              <a:defRPr/>
            </a:pPr>
            <a:r>
              <a:rPr lang="en-US" sz="4800" dirty="0">
                <a:solidFill>
                  <a:srgbClr val="FE021A"/>
                </a:solidFill>
                <a:effectLst>
                  <a:outerShdw blurRad="38100" dist="38100" dir="2700000" algn="tl">
                    <a:srgbClr val="000000"/>
                  </a:outerShdw>
                </a:effectLst>
                <a:ea typeface="+mj-ea"/>
                <a:cs typeface="+mj-cs"/>
              </a:rPr>
              <a:t>Patents and Papers</a:t>
            </a:r>
          </a:p>
        </p:txBody>
      </p:sp>
      <p:sp>
        <p:nvSpPr>
          <p:cNvPr id="6" name="Rectangle 5"/>
          <p:cNvSpPr/>
          <p:nvPr/>
        </p:nvSpPr>
        <p:spPr>
          <a:xfrm>
            <a:off x="4293" y="938010"/>
            <a:ext cx="9144000" cy="5829288"/>
          </a:xfrm>
          <a:prstGeom prst="rect">
            <a:avLst/>
          </a:prstGeom>
        </p:spPr>
        <p:txBody>
          <a:bodyPr wrap="square">
            <a:spAutoFit/>
          </a:bodyPr>
          <a:lstStyle/>
          <a:p>
            <a:pPr marL="342900" indent="-342900" fontAlgn="auto">
              <a:lnSpc>
                <a:spcPct val="80000"/>
              </a:lnSpc>
              <a:spcBef>
                <a:spcPts val="0"/>
              </a:spcBef>
              <a:spcAft>
                <a:spcPts val="600"/>
              </a:spcAft>
              <a:buFont typeface="+mj-lt"/>
              <a:buAutoNum type="arabicPeriod"/>
            </a:pPr>
            <a:r>
              <a:rPr lang="en-US" sz="1600" dirty="0" smtClean="0">
                <a:solidFill>
                  <a:schemeClr val="bg1"/>
                </a:solidFill>
                <a:latin typeface="Times New Roman" panose="02020603050405020304" pitchFamily="18" charset="0"/>
                <a:cs typeface="Times New Roman" panose="02020603050405020304" pitchFamily="18" charset="0"/>
              </a:rPr>
              <a:t>A.G. Fane, X. Hu, W.B. Krantz, T.T. Lim, S.L. Loo, Method </a:t>
            </a:r>
            <a:r>
              <a:rPr lang="en-US" sz="1600" dirty="0">
                <a:solidFill>
                  <a:schemeClr val="bg1"/>
                </a:solidFill>
                <a:latin typeface="Times New Roman" panose="02020603050405020304" pitchFamily="18" charset="0"/>
                <a:cs typeface="Times New Roman" panose="02020603050405020304" pitchFamily="18" charset="0"/>
              </a:rPr>
              <a:t>of Disinfection of Drinking Water using Silver Nanoparticles Modified Cryogels</a:t>
            </a:r>
            <a:r>
              <a:rPr lang="en-US" sz="1600" dirty="0" smtClean="0">
                <a:solidFill>
                  <a:schemeClr val="bg1"/>
                </a:solidFill>
                <a:latin typeface="Times New Roman" panose="02020603050405020304" pitchFamily="18" charset="0"/>
                <a:cs typeface="Times New Roman" panose="02020603050405020304" pitchFamily="18" charset="0"/>
              </a:rPr>
              <a:t>, </a:t>
            </a:r>
            <a:r>
              <a:rPr lang="en-US" sz="1600" dirty="0">
                <a:solidFill>
                  <a:schemeClr val="bg1"/>
                </a:solidFill>
                <a:latin typeface="Times New Roman" panose="02020603050405020304" pitchFamily="18" charset="0"/>
                <a:cs typeface="Times New Roman" panose="02020603050405020304" pitchFamily="18" charset="0"/>
              </a:rPr>
              <a:t>U.S. Provisional Patent Application No. 61/834,052, filed on June 12, 2013.</a:t>
            </a:r>
          </a:p>
          <a:p>
            <a:pPr marL="342900" indent="-342900" fontAlgn="auto">
              <a:lnSpc>
                <a:spcPct val="80000"/>
              </a:lnSpc>
              <a:spcBef>
                <a:spcPts val="0"/>
              </a:spcBef>
              <a:spcAft>
                <a:spcPts val="600"/>
              </a:spcAft>
              <a:buFont typeface="+mj-lt"/>
              <a:buAutoNum type="arabicPeriod"/>
            </a:pPr>
            <a:r>
              <a:rPr lang="en-US" sz="1600" dirty="0" smtClean="0">
                <a:solidFill>
                  <a:schemeClr val="bg1"/>
                </a:solidFill>
                <a:latin typeface="Times New Roman" panose="02020603050405020304" pitchFamily="18" charset="0"/>
                <a:cs typeface="Times New Roman" panose="02020603050405020304" pitchFamily="18" charset="0"/>
              </a:rPr>
              <a:t>A.G</a:t>
            </a:r>
            <a:r>
              <a:rPr lang="en-US" sz="1600" dirty="0">
                <a:solidFill>
                  <a:schemeClr val="bg1"/>
                </a:solidFill>
                <a:latin typeface="Times New Roman" panose="02020603050405020304" pitchFamily="18" charset="0"/>
                <a:cs typeface="Times New Roman" panose="02020603050405020304" pitchFamily="18" charset="0"/>
              </a:rPr>
              <a:t>. </a:t>
            </a:r>
            <a:r>
              <a:rPr lang="en-US" sz="1600" dirty="0" smtClean="0">
                <a:solidFill>
                  <a:schemeClr val="bg1"/>
                </a:solidFill>
                <a:latin typeface="Times New Roman" panose="02020603050405020304" pitchFamily="18" charset="0"/>
                <a:cs typeface="Times New Roman" panose="02020603050405020304" pitchFamily="18" charset="0"/>
              </a:rPr>
              <a:t>Fane, X. Hu, W.B. Krantz, T.T. Lim, S.L. Loo, Antibacterial </a:t>
            </a:r>
            <a:r>
              <a:rPr lang="en-US" sz="1600" dirty="0">
                <a:solidFill>
                  <a:schemeClr val="bg1"/>
                </a:solidFill>
                <a:latin typeface="Times New Roman" panose="02020603050405020304" pitchFamily="18" charset="0"/>
                <a:cs typeface="Times New Roman" panose="02020603050405020304" pitchFamily="18" charset="0"/>
              </a:rPr>
              <a:t>Cryogels and Porous Hydrogels: their Preparation Method and their Use for Disinfecting Water</a:t>
            </a:r>
            <a:r>
              <a:rPr lang="en-US" sz="1600" dirty="0" smtClean="0">
                <a:solidFill>
                  <a:schemeClr val="bg1"/>
                </a:solidFill>
                <a:latin typeface="Times New Roman" panose="02020603050405020304" pitchFamily="18" charset="0"/>
                <a:cs typeface="Times New Roman" panose="02020603050405020304" pitchFamily="18" charset="0"/>
              </a:rPr>
              <a:t>, U.S. Provisional </a:t>
            </a:r>
            <a:r>
              <a:rPr lang="en-US" sz="1600" dirty="0">
                <a:solidFill>
                  <a:schemeClr val="bg1"/>
                </a:solidFill>
                <a:latin typeface="Times New Roman" panose="02020603050405020304" pitchFamily="18" charset="0"/>
                <a:cs typeface="Times New Roman" panose="02020603050405020304" pitchFamily="18" charset="0"/>
              </a:rPr>
              <a:t>Patent Application No.  PCT/SG2014/000273, filed on June 12, </a:t>
            </a:r>
            <a:r>
              <a:rPr lang="en-US" sz="1600" dirty="0" smtClean="0">
                <a:solidFill>
                  <a:schemeClr val="bg1"/>
                </a:solidFill>
                <a:latin typeface="Times New Roman" panose="02020603050405020304" pitchFamily="18" charset="0"/>
                <a:cs typeface="Times New Roman" panose="02020603050405020304" pitchFamily="18" charset="0"/>
              </a:rPr>
              <a:t>2014</a:t>
            </a:r>
            <a:r>
              <a:rPr lang="en-US" sz="1600" dirty="0">
                <a:solidFill>
                  <a:schemeClr val="bg1"/>
                </a:solidFill>
                <a:latin typeface="Times New Roman" panose="02020603050405020304" pitchFamily="18" charset="0"/>
                <a:cs typeface="Times New Roman" panose="02020603050405020304" pitchFamily="18" charset="0"/>
              </a:rPr>
              <a:t>.</a:t>
            </a:r>
          </a:p>
          <a:p>
            <a:pPr marL="342900" indent="-342900" fontAlgn="auto">
              <a:lnSpc>
                <a:spcPct val="80000"/>
              </a:lnSpc>
              <a:spcBef>
                <a:spcPts val="0"/>
              </a:spcBef>
              <a:spcAft>
                <a:spcPts val="600"/>
              </a:spcAft>
              <a:buFont typeface="+mj-lt"/>
              <a:buAutoNum type="arabicPeriod"/>
            </a:pPr>
            <a:r>
              <a:rPr lang="en-US" sz="1600" dirty="0" smtClean="0">
                <a:solidFill>
                  <a:schemeClr val="bg1"/>
                </a:solidFill>
                <a:latin typeface="Times New Roman" panose="02020603050405020304" pitchFamily="18" charset="0"/>
                <a:cs typeface="Times New Roman" panose="02020603050405020304" pitchFamily="18" charset="0"/>
              </a:rPr>
              <a:t>S.-L. Loo, A.G. Fane, W.B. Krantz, T.-T. Lim, X. Hu, Emergency </a:t>
            </a:r>
            <a:r>
              <a:rPr lang="tr-TR" sz="1600" dirty="0" smtClean="0">
                <a:solidFill>
                  <a:schemeClr val="bg1"/>
                </a:solidFill>
                <a:latin typeface="Times New Roman" panose="02020603050405020304" pitchFamily="18" charset="0"/>
                <a:cs typeface="Times New Roman" panose="02020603050405020304" pitchFamily="18" charset="0"/>
              </a:rPr>
              <a:t>w</a:t>
            </a:r>
            <a:r>
              <a:rPr lang="en-US" sz="1600" dirty="0" smtClean="0">
                <a:solidFill>
                  <a:schemeClr val="bg1"/>
                </a:solidFill>
                <a:latin typeface="Times New Roman" panose="02020603050405020304" pitchFamily="18" charset="0"/>
                <a:cs typeface="Times New Roman" panose="02020603050405020304" pitchFamily="18" charset="0"/>
              </a:rPr>
              <a:t>ater </a:t>
            </a:r>
            <a:r>
              <a:rPr lang="tr-TR" sz="1600" dirty="0" smtClean="0">
                <a:solidFill>
                  <a:schemeClr val="bg1"/>
                </a:solidFill>
                <a:latin typeface="Times New Roman" panose="02020603050405020304" pitchFamily="18" charset="0"/>
                <a:cs typeface="Times New Roman" panose="02020603050405020304" pitchFamily="18" charset="0"/>
              </a:rPr>
              <a:t>s</a:t>
            </a:r>
            <a:r>
              <a:rPr lang="en-US" sz="1600" dirty="0" smtClean="0">
                <a:solidFill>
                  <a:schemeClr val="bg1"/>
                </a:solidFill>
                <a:latin typeface="Times New Roman" panose="02020603050405020304" pitchFamily="18" charset="0"/>
                <a:cs typeface="Times New Roman" panose="02020603050405020304" pitchFamily="18" charset="0"/>
              </a:rPr>
              <a:t>upply</a:t>
            </a:r>
            <a:r>
              <a:rPr lang="en-US" sz="1600" dirty="0">
                <a:solidFill>
                  <a:schemeClr val="bg1"/>
                </a:solidFill>
                <a:latin typeface="Times New Roman" panose="02020603050405020304" pitchFamily="18" charset="0"/>
                <a:cs typeface="Times New Roman" panose="02020603050405020304" pitchFamily="18" charset="0"/>
              </a:rPr>
              <a:t>:  A </a:t>
            </a:r>
            <a:r>
              <a:rPr lang="en-US" sz="1600" dirty="0" smtClean="0">
                <a:solidFill>
                  <a:schemeClr val="bg1"/>
                </a:solidFill>
                <a:latin typeface="Times New Roman" panose="02020603050405020304" pitchFamily="18" charset="0"/>
                <a:cs typeface="Times New Roman" panose="02020603050405020304" pitchFamily="18" charset="0"/>
              </a:rPr>
              <a:t>review </a:t>
            </a:r>
            <a:r>
              <a:rPr lang="en-US" sz="1600" dirty="0">
                <a:solidFill>
                  <a:schemeClr val="bg1"/>
                </a:solidFill>
                <a:latin typeface="Times New Roman" panose="02020603050405020304" pitchFamily="18" charset="0"/>
                <a:cs typeface="Times New Roman" panose="02020603050405020304" pitchFamily="18" charset="0"/>
              </a:rPr>
              <a:t>of </a:t>
            </a:r>
            <a:r>
              <a:rPr lang="en-US" sz="1600" dirty="0" smtClean="0">
                <a:solidFill>
                  <a:schemeClr val="bg1"/>
                </a:solidFill>
                <a:latin typeface="Times New Roman" panose="02020603050405020304" pitchFamily="18" charset="0"/>
                <a:cs typeface="Times New Roman" panose="02020603050405020304" pitchFamily="18" charset="0"/>
              </a:rPr>
              <a:t>potential technologies </a:t>
            </a:r>
            <a:r>
              <a:rPr lang="en-US" sz="1600" dirty="0">
                <a:solidFill>
                  <a:schemeClr val="bg1"/>
                </a:solidFill>
                <a:latin typeface="Times New Roman" panose="02020603050405020304" pitchFamily="18" charset="0"/>
                <a:cs typeface="Times New Roman" panose="02020603050405020304" pitchFamily="18" charset="0"/>
              </a:rPr>
              <a:t>and </a:t>
            </a:r>
            <a:r>
              <a:rPr lang="en-US" sz="1600" dirty="0" smtClean="0">
                <a:solidFill>
                  <a:schemeClr val="bg1"/>
                </a:solidFill>
                <a:latin typeface="Times New Roman" panose="02020603050405020304" pitchFamily="18" charset="0"/>
                <a:cs typeface="Times New Roman" panose="02020603050405020304" pitchFamily="18" charset="0"/>
              </a:rPr>
              <a:t>selection criteria, </a:t>
            </a:r>
            <a:r>
              <a:rPr lang="en-US" sz="1600" i="1" dirty="0" smtClean="0">
                <a:solidFill>
                  <a:schemeClr val="bg1"/>
                </a:solidFill>
                <a:latin typeface="Times New Roman" panose="02020603050405020304" pitchFamily="18" charset="0"/>
                <a:cs typeface="Times New Roman" panose="02020603050405020304" pitchFamily="18" charset="0"/>
              </a:rPr>
              <a:t>Water Research </a:t>
            </a:r>
            <a:r>
              <a:rPr lang="en-US" sz="1600" dirty="0" smtClean="0">
                <a:solidFill>
                  <a:schemeClr val="bg1"/>
                </a:solidFill>
                <a:latin typeface="Times New Roman" panose="02020603050405020304" pitchFamily="18" charset="0"/>
                <a:cs typeface="Times New Roman" panose="02020603050405020304" pitchFamily="18" charset="0"/>
              </a:rPr>
              <a:t>46 </a:t>
            </a:r>
            <a:r>
              <a:rPr lang="en-US" sz="1600" dirty="0">
                <a:solidFill>
                  <a:schemeClr val="bg1"/>
                </a:solidFill>
                <a:latin typeface="Times New Roman" panose="02020603050405020304" pitchFamily="18" charset="0"/>
                <a:cs typeface="Times New Roman" panose="02020603050405020304" pitchFamily="18" charset="0"/>
              </a:rPr>
              <a:t>(</a:t>
            </a:r>
            <a:r>
              <a:rPr lang="en-US" sz="1600" dirty="0" smtClean="0">
                <a:solidFill>
                  <a:schemeClr val="bg1"/>
                </a:solidFill>
                <a:latin typeface="Times New Roman" panose="02020603050405020304" pitchFamily="18" charset="0"/>
                <a:cs typeface="Times New Roman" panose="02020603050405020304" pitchFamily="18" charset="0"/>
              </a:rPr>
              <a:t>2012) 3125-3146.</a:t>
            </a:r>
          </a:p>
          <a:p>
            <a:pPr marL="342900" lvl="0" indent="-342900" fontAlgn="auto">
              <a:lnSpc>
                <a:spcPct val="80000"/>
              </a:lnSpc>
              <a:spcBef>
                <a:spcPts val="0"/>
              </a:spcBef>
              <a:spcAft>
                <a:spcPts val="600"/>
              </a:spcAft>
              <a:buFont typeface="+mj-lt"/>
              <a:buAutoNum type="arabicPeriod"/>
            </a:pPr>
            <a:r>
              <a:rPr lang="en-US" sz="1600" dirty="0">
                <a:solidFill>
                  <a:schemeClr val="bg1"/>
                </a:solidFill>
                <a:latin typeface="Times New Roman" panose="02020603050405020304" pitchFamily="18" charset="0"/>
                <a:cs typeface="Times New Roman" panose="02020603050405020304" pitchFamily="18" charset="0"/>
              </a:rPr>
              <a:t>S.-L. Loo, W.B. Krantz, T.-T. Lim, A.G. Fane, </a:t>
            </a:r>
            <a:r>
              <a:rPr lang="en-US" sz="1600" dirty="0" smtClean="0">
                <a:solidFill>
                  <a:schemeClr val="bg1"/>
                </a:solidFill>
                <a:latin typeface="Times New Roman" panose="02020603050405020304" pitchFamily="18" charset="0"/>
                <a:cs typeface="Times New Roman" panose="02020603050405020304" pitchFamily="18" charset="0"/>
              </a:rPr>
              <a:t>X</a:t>
            </a:r>
            <a:r>
              <a:rPr lang="en-US" sz="1600" dirty="0">
                <a:solidFill>
                  <a:schemeClr val="bg1"/>
                </a:solidFill>
                <a:latin typeface="Times New Roman" panose="02020603050405020304" pitchFamily="18" charset="0"/>
                <a:cs typeface="Times New Roman" panose="02020603050405020304" pitchFamily="18" charset="0"/>
              </a:rPr>
              <a:t>. Hu, </a:t>
            </a:r>
            <a:r>
              <a:rPr lang="en-US" sz="1600" dirty="0" smtClean="0">
                <a:solidFill>
                  <a:schemeClr val="bg1"/>
                </a:solidFill>
                <a:latin typeface="Times New Roman" panose="02020603050405020304" pitchFamily="18" charset="0"/>
                <a:cs typeface="Times New Roman" panose="02020603050405020304" pitchFamily="18" charset="0"/>
              </a:rPr>
              <a:t>Design </a:t>
            </a:r>
            <a:r>
              <a:rPr lang="en-US" sz="1600" dirty="0">
                <a:solidFill>
                  <a:schemeClr val="bg1"/>
                </a:solidFill>
                <a:latin typeface="Times New Roman" panose="02020603050405020304" pitchFamily="18" charset="0"/>
                <a:cs typeface="Times New Roman" panose="02020603050405020304" pitchFamily="18" charset="0"/>
              </a:rPr>
              <a:t>and </a:t>
            </a:r>
            <a:r>
              <a:rPr lang="en-US" sz="1600" dirty="0" smtClean="0">
                <a:solidFill>
                  <a:schemeClr val="bg1"/>
                </a:solidFill>
                <a:latin typeface="Times New Roman" panose="02020603050405020304" pitchFamily="18" charset="0"/>
                <a:cs typeface="Times New Roman" panose="02020603050405020304" pitchFamily="18" charset="0"/>
              </a:rPr>
              <a:t>synthesis </a:t>
            </a:r>
            <a:r>
              <a:rPr lang="en-US" sz="1600" dirty="0">
                <a:solidFill>
                  <a:schemeClr val="bg1"/>
                </a:solidFill>
                <a:latin typeface="Times New Roman" panose="02020603050405020304" pitchFamily="18" charset="0"/>
                <a:cs typeface="Times New Roman" panose="02020603050405020304" pitchFamily="18" charset="0"/>
              </a:rPr>
              <a:t>of </a:t>
            </a:r>
            <a:r>
              <a:rPr lang="en-US" sz="1600" dirty="0" smtClean="0">
                <a:solidFill>
                  <a:schemeClr val="bg1"/>
                </a:solidFill>
                <a:latin typeface="Times New Roman" panose="02020603050405020304" pitchFamily="18" charset="0"/>
                <a:cs typeface="Times New Roman" panose="02020603050405020304" pitchFamily="18" charset="0"/>
              </a:rPr>
              <a:t>ice-templated </a:t>
            </a:r>
            <a:r>
              <a:rPr lang="en-US" sz="1600" dirty="0">
                <a:solidFill>
                  <a:schemeClr val="bg1"/>
                </a:solidFill>
                <a:latin typeface="Times New Roman" panose="02020603050405020304" pitchFamily="18" charset="0"/>
                <a:cs typeface="Times New Roman" panose="02020603050405020304" pitchFamily="18" charset="0"/>
              </a:rPr>
              <a:t>PSA </a:t>
            </a:r>
            <a:r>
              <a:rPr lang="en-US" sz="1600" dirty="0" smtClean="0">
                <a:solidFill>
                  <a:schemeClr val="bg1"/>
                </a:solidFill>
                <a:latin typeface="Times New Roman" panose="02020603050405020304" pitchFamily="18" charset="0"/>
                <a:cs typeface="Times New Roman" panose="02020603050405020304" pitchFamily="18" charset="0"/>
              </a:rPr>
              <a:t>cryogels </a:t>
            </a:r>
            <a:r>
              <a:rPr lang="en-US" sz="1600" dirty="0">
                <a:solidFill>
                  <a:schemeClr val="bg1"/>
                </a:solidFill>
                <a:latin typeface="Times New Roman" panose="02020603050405020304" pitchFamily="18" charset="0"/>
                <a:cs typeface="Times New Roman" panose="02020603050405020304" pitchFamily="18" charset="0"/>
              </a:rPr>
              <a:t>for </a:t>
            </a:r>
            <a:r>
              <a:rPr lang="en-US" sz="1600" dirty="0" smtClean="0">
                <a:solidFill>
                  <a:schemeClr val="bg1"/>
                </a:solidFill>
                <a:latin typeface="Times New Roman" panose="02020603050405020304" pitchFamily="18" charset="0"/>
                <a:cs typeface="Times New Roman" panose="02020603050405020304" pitchFamily="18" charset="0"/>
              </a:rPr>
              <a:t>water purification</a:t>
            </a:r>
            <a:r>
              <a:rPr lang="en-US" sz="1600" dirty="0">
                <a:solidFill>
                  <a:schemeClr val="bg1"/>
                </a:solidFill>
                <a:latin typeface="Times New Roman" panose="02020603050405020304" pitchFamily="18" charset="0"/>
                <a:cs typeface="Times New Roman" panose="02020603050405020304" pitchFamily="18" charset="0"/>
              </a:rPr>
              <a:t>: Towards </a:t>
            </a:r>
            <a:r>
              <a:rPr lang="en-US" sz="1600" dirty="0" smtClean="0">
                <a:solidFill>
                  <a:schemeClr val="bg1"/>
                </a:solidFill>
                <a:latin typeface="Times New Roman" panose="02020603050405020304" pitchFamily="18" charset="0"/>
                <a:cs typeface="Times New Roman" panose="02020603050405020304" pitchFamily="18" charset="0"/>
              </a:rPr>
              <a:t>tailored morphology </a:t>
            </a:r>
            <a:r>
              <a:rPr lang="en-US" sz="1600" dirty="0">
                <a:solidFill>
                  <a:schemeClr val="bg1"/>
                </a:solidFill>
                <a:latin typeface="Times New Roman" panose="02020603050405020304" pitchFamily="18" charset="0"/>
                <a:cs typeface="Times New Roman" panose="02020603050405020304" pitchFamily="18" charset="0"/>
              </a:rPr>
              <a:t>and </a:t>
            </a:r>
            <a:r>
              <a:rPr lang="en-US" sz="1600" dirty="0" smtClean="0">
                <a:solidFill>
                  <a:schemeClr val="bg1"/>
                </a:solidFill>
                <a:latin typeface="Times New Roman" panose="02020603050405020304" pitchFamily="18" charset="0"/>
                <a:cs typeface="Times New Roman" panose="02020603050405020304" pitchFamily="18" charset="0"/>
              </a:rPr>
              <a:t>properties</a:t>
            </a:r>
            <a:r>
              <a:rPr lang="tr-TR" sz="1600" dirty="0">
                <a:solidFill>
                  <a:schemeClr val="bg1"/>
                </a:solidFill>
                <a:latin typeface="Times New Roman" panose="02020603050405020304" pitchFamily="18" charset="0"/>
                <a:cs typeface="Times New Roman" panose="02020603050405020304" pitchFamily="18" charset="0"/>
              </a:rPr>
              <a:t>,</a:t>
            </a:r>
            <a:r>
              <a:rPr lang="en-US" sz="1600" dirty="0" smtClean="0">
                <a:solidFill>
                  <a:schemeClr val="bg1"/>
                </a:solidFill>
                <a:latin typeface="Times New Roman" panose="02020603050405020304" pitchFamily="18" charset="0"/>
                <a:cs typeface="Times New Roman" panose="02020603050405020304" pitchFamily="18" charset="0"/>
              </a:rPr>
              <a:t> </a:t>
            </a:r>
            <a:r>
              <a:rPr lang="en-US" sz="1600" i="1" dirty="0">
                <a:solidFill>
                  <a:schemeClr val="bg1"/>
                </a:solidFill>
                <a:latin typeface="Times New Roman" panose="02020603050405020304" pitchFamily="18" charset="0"/>
                <a:cs typeface="Times New Roman" panose="02020603050405020304" pitchFamily="18" charset="0"/>
              </a:rPr>
              <a:t>Soft Matter </a:t>
            </a:r>
            <a:r>
              <a:rPr lang="en-US" sz="1600" dirty="0" smtClean="0">
                <a:solidFill>
                  <a:schemeClr val="bg1"/>
                </a:solidFill>
                <a:latin typeface="Times New Roman" panose="02020603050405020304" pitchFamily="18" charset="0"/>
                <a:cs typeface="Times New Roman" panose="02020603050405020304" pitchFamily="18" charset="0"/>
              </a:rPr>
              <a:t>9 </a:t>
            </a:r>
            <a:r>
              <a:rPr lang="en-US" sz="1600" dirty="0">
                <a:solidFill>
                  <a:schemeClr val="bg1"/>
                </a:solidFill>
                <a:latin typeface="Times New Roman" panose="02020603050405020304" pitchFamily="18" charset="0"/>
                <a:cs typeface="Times New Roman" panose="02020603050405020304" pitchFamily="18" charset="0"/>
              </a:rPr>
              <a:t>(2013) </a:t>
            </a:r>
            <a:r>
              <a:rPr lang="en-US" sz="1600" dirty="0" smtClean="0">
                <a:solidFill>
                  <a:schemeClr val="bg1"/>
                </a:solidFill>
                <a:latin typeface="Times New Roman" panose="02020603050405020304" pitchFamily="18" charset="0"/>
                <a:cs typeface="Times New Roman" panose="02020603050405020304" pitchFamily="18" charset="0"/>
              </a:rPr>
              <a:t>224-234.</a:t>
            </a:r>
          </a:p>
          <a:p>
            <a:pPr marL="342900" indent="-342900" fontAlgn="auto">
              <a:lnSpc>
                <a:spcPct val="80000"/>
              </a:lnSpc>
              <a:spcBef>
                <a:spcPts val="0"/>
              </a:spcBef>
              <a:spcAft>
                <a:spcPts val="600"/>
              </a:spcAft>
              <a:buFont typeface="+mj-lt"/>
              <a:buAutoNum type="arabicPeriod"/>
            </a:pPr>
            <a:r>
              <a:rPr lang="en-US" sz="1600" dirty="0" smtClean="0">
                <a:solidFill>
                  <a:schemeClr val="bg1"/>
                </a:solidFill>
                <a:latin typeface="Times New Roman" panose="02020603050405020304" pitchFamily="18" charset="0"/>
                <a:cs typeface="Times New Roman" panose="02020603050405020304" pitchFamily="18" charset="0"/>
              </a:rPr>
              <a:t>S</a:t>
            </a:r>
            <a:r>
              <a:rPr lang="en-US" sz="1600" dirty="0">
                <a:solidFill>
                  <a:schemeClr val="bg1"/>
                </a:solidFill>
                <a:latin typeface="Times New Roman" panose="02020603050405020304" pitchFamily="18" charset="0"/>
                <a:cs typeface="Times New Roman" panose="02020603050405020304" pitchFamily="18" charset="0"/>
              </a:rPr>
              <a:t>.-L. Loo, A.G. Fane, T.-T. Lim, W.B. Krantz, Y.-N. Liang, X. Liu, X. Hu, </a:t>
            </a:r>
            <a:r>
              <a:rPr lang="en-US" sz="1600" dirty="0" smtClean="0">
                <a:solidFill>
                  <a:schemeClr val="bg1"/>
                </a:solidFill>
                <a:latin typeface="Times New Roman" panose="02020603050405020304" pitchFamily="18" charset="0"/>
                <a:cs typeface="Times New Roman" panose="02020603050405020304" pitchFamily="18" charset="0"/>
              </a:rPr>
              <a:t>Superabsorbent </a:t>
            </a:r>
            <a:r>
              <a:rPr lang="en-US" sz="1600" dirty="0">
                <a:solidFill>
                  <a:schemeClr val="bg1"/>
                </a:solidFill>
                <a:latin typeface="Times New Roman" panose="02020603050405020304" pitchFamily="18" charset="0"/>
                <a:cs typeface="Times New Roman" panose="02020603050405020304" pitchFamily="18" charset="0"/>
              </a:rPr>
              <a:t>cryogels decorated with silver nanoparticles as a novel water technology for point-of-use disinfection</a:t>
            </a:r>
            <a:r>
              <a:rPr lang="en-US" sz="1600" dirty="0" smtClean="0">
                <a:solidFill>
                  <a:schemeClr val="bg1"/>
                </a:solidFill>
                <a:latin typeface="Times New Roman" panose="02020603050405020304" pitchFamily="18" charset="0"/>
                <a:cs typeface="Times New Roman" panose="02020603050405020304" pitchFamily="18" charset="0"/>
              </a:rPr>
              <a:t>, </a:t>
            </a:r>
            <a:r>
              <a:rPr lang="en-US" sz="1600" i="1" dirty="0">
                <a:solidFill>
                  <a:schemeClr val="bg1"/>
                </a:solidFill>
                <a:latin typeface="Times New Roman" panose="02020603050405020304" pitchFamily="18" charset="0"/>
                <a:cs typeface="Times New Roman" panose="02020603050405020304" pitchFamily="18" charset="0"/>
              </a:rPr>
              <a:t>Environmental Science &amp; Technology </a:t>
            </a:r>
            <a:r>
              <a:rPr lang="en-US" sz="1600" dirty="0">
                <a:solidFill>
                  <a:schemeClr val="bg1"/>
                </a:solidFill>
                <a:latin typeface="Times New Roman" panose="02020603050405020304" pitchFamily="18" charset="0"/>
                <a:cs typeface="Times New Roman" panose="02020603050405020304" pitchFamily="18" charset="0"/>
              </a:rPr>
              <a:t>47 (2013) </a:t>
            </a:r>
            <a:r>
              <a:rPr lang="en-US" sz="1600" dirty="0" smtClean="0">
                <a:solidFill>
                  <a:schemeClr val="bg1"/>
                </a:solidFill>
                <a:latin typeface="Times New Roman" panose="02020603050405020304" pitchFamily="18" charset="0"/>
                <a:cs typeface="Times New Roman" panose="02020603050405020304" pitchFamily="18" charset="0"/>
              </a:rPr>
              <a:t>9363-9371.</a:t>
            </a:r>
            <a:endParaRPr lang="tr-TR" sz="1600" dirty="0" smtClean="0">
              <a:solidFill>
                <a:schemeClr val="bg1"/>
              </a:solidFill>
              <a:latin typeface="Times New Roman" panose="02020603050405020304" pitchFamily="18" charset="0"/>
              <a:cs typeface="Times New Roman" panose="02020603050405020304" pitchFamily="18" charset="0"/>
            </a:endParaRPr>
          </a:p>
          <a:p>
            <a:pPr marL="342900" indent="-342900" fontAlgn="auto">
              <a:lnSpc>
                <a:spcPct val="80000"/>
              </a:lnSpc>
              <a:spcBef>
                <a:spcPts val="0"/>
              </a:spcBef>
              <a:spcAft>
                <a:spcPts val="600"/>
              </a:spcAft>
              <a:buFont typeface="+mj-lt"/>
              <a:buAutoNum type="arabicPeriod"/>
            </a:pPr>
            <a:r>
              <a:rPr lang="en-US" sz="1600" dirty="0">
                <a:solidFill>
                  <a:schemeClr val="bg1"/>
                </a:solidFill>
                <a:latin typeface="Times New Roman" panose="02020603050405020304" pitchFamily="18" charset="0"/>
                <a:cs typeface="Times New Roman" panose="02020603050405020304" pitchFamily="18" charset="0"/>
              </a:rPr>
              <a:t>S.-L. Loo</a:t>
            </a:r>
            <a:r>
              <a:rPr lang="en-US" sz="1600" dirty="0" smtClean="0">
                <a:solidFill>
                  <a:schemeClr val="bg1"/>
                </a:solidFill>
                <a:latin typeface="Times New Roman" panose="02020603050405020304" pitchFamily="18" charset="0"/>
                <a:cs typeface="Times New Roman" panose="02020603050405020304" pitchFamily="18" charset="0"/>
              </a:rPr>
              <a:t>, </a:t>
            </a:r>
            <a:r>
              <a:rPr lang="en-US" sz="1600" dirty="0">
                <a:solidFill>
                  <a:schemeClr val="bg1"/>
                </a:solidFill>
                <a:latin typeface="Times New Roman" panose="02020603050405020304" pitchFamily="18" charset="0"/>
                <a:cs typeface="Times New Roman" panose="02020603050405020304" pitchFamily="18" charset="0"/>
              </a:rPr>
              <a:t>T.-T. Lim, W.B. Krantz, A.G. Fane, X. Hu, </a:t>
            </a:r>
            <a:r>
              <a:rPr lang="en-US" sz="1600" dirty="0" smtClean="0">
                <a:solidFill>
                  <a:schemeClr val="bg1"/>
                </a:solidFill>
                <a:latin typeface="Times New Roman" panose="02020603050405020304" pitchFamily="18" charset="0"/>
                <a:cs typeface="Times New Roman" panose="02020603050405020304" pitchFamily="18" charset="0"/>
              </a:rPr>
              <a:t>Potential </a:t>
            </a:r>
            <a:r>
              <a:rPr lang="en-US" sz="1600" dirty="0">
                <a:solidFill>
                  <a:schemeClr val="bg1"/>
                </a:solidFill>
                <a:latin typeface="Times New Roman" panose="02020603050405020304" pitchFamily="18" charset="0"/>
                <a:cs typeface="Times New Roman" panose="02020603050405020304" pitchFamily="18" charset="0"/>
              </a:rPr>
              <a:t>evaluation and perspectives on using sponge-like superabsorbent cryogels for onsite water treatment in emergencies</a:t>
            </a:r>
            <a:r>
              <a:rPr lang="en-US" sz="1600" dirty="0" smtClean="0">
                <a:solidFill>
                  <a:schemeClr val="bg1"/>
                </a:solidFill>
                <a:latin typeface="Times New Roman" panose="02020603050405020304" pitchFamily="18" charset="0"/>
                <a:cs typeface="Times New Roman" panose="02020603050405020304" pitchFamily="18" charset="0"/>
              </a:rPr>
              <a:t>, </a:t>
            </a:r>
            <a:r>
              <a:rPr lang="en-US" sz="1600" i="1" dirty="0">
                <a:solidFill>
                  <a:schemeClr val="bg1"/>
                </a:solidFill>
                <a:latin typeface="Times New Roman" panose="02020603050405020304" pitchFamily="18" charset="0"/>
                <a:cs typeface="Times New Roman" panose="02020603050405020304" pitchFamily="18" charset="0"/>
              </a:rPr>
              <a:t>Desalination</a:t>
            </a:r>
            <a:r>
              <a:rPr lang="en-US" sz="1600" dirty="0">
                <a:solidFill>
                  <a:schemeClr val="bg1"/>
                </a:solidFill>
                <a:latin typeface="Times New Roman" panose="02020603050405020304" pitchFamily="18" charset="0"/>
                <a:cs typeface="Times New Roman" panose="02020603050405020304" pitchFamily="18" charset="0"/>
              </a:rPr>
              <a:t> </a:t>
            </a:r>
            <a:r>
              <a:rPr lang="en-US" sz="1600" i="1" dirty="0">
                <a:solidFill>
                  <a:schemeClr val="bg1"/>
                </a:solidFill>
                <a:latin typeface="Times New Roman" panose="02020603050405020304" pitchFamily="18" charset="0"/>
                <a:cs typeface="Times New Roman" panose="02020603050405020304" pitchFamily="18" charset="0"/>
              </a:rPr>
              <a:t>and Water Treatment</a:t>
            </a:r>
            <a:r>
              <a:rPr lang="en-US" sz="1600" dirty="0">
                <a:solidFill>
                  <a:schemeClr val="bg1"/>
                </a:solidFill>
                <a:latin typeface="Times New Roman" panose="02020603050405020304" pitchFamily="18" charset="0"/>
                <a:cs typeface="Times New Roman" panose="02020603050405020304" pitchFamily="18" charset="0"/>
              </a:rPr>
              <a:t>, 53(6</a:t>
            </a:r>
            <a:r>
              <a:rPr lang="en-US" sz="1600" dirty="0" smtClean="0">
                <a:solidFill>
                  <a:schemeClr val="bg1"/>
                </a:solidFill>
                <a:latin typeface="Times New Roman" panose="02020603050405020304" pitchFamily="18" charset="0"/>
                <a:cs typeface="Times New Roman" panose="02020603050405020304" pitchFamily="18" charset="0"/>
              </a:rPr>
              <a:t>)</a:t>
            </a:r>
            <a:r>
              <a:rPr lang="tr-TR" sz="1600" dirty="0" smtClean="0">
                <a:solidFill>
                  <a:schemeClr val="bg1"/>
                </a:solidFill>
                <a:latin typeface="Times New Roman" panose="02020603050405020304" pitchFamily="18" charset="0"/>
                <a:cs typeface="Times New Roman" panose="02020603050405020304" pitchFamily="18" charset="0"/>
              </a:rPr>
              <a:t> (2015)</a:t>
            </a:r>
            <a:r>
              <a:rPr lang="en-US" sz="1600" dirty="0" smtClean="0">
                <a:solidFill>
                  <a:schemeClr val="bg1"/>
                </a:solidFill>
                <a:latin typeface="Times New Roman" panose="02020603050405020304" pitchFamily="18" charset="0"/>
                <a:cs typeface="Times New Roman" panose="02020603050405020304" pitchFamily="18" charset="0"/>
              </a:rPr>
              <a:t> 1506-1515.  </a:t>
            </a:r>
            <a:endParaRPr lang="en-US" sz="1600" dirty="0">
              <a:solidFill>
                <a:schemeClr val="bg1"/>
              </a:solidFill>
              <a:latin typeface="Times New Roman" panose="02020603050405020304" pitchFamily="18" charset="0"/>
              <a:cs typeface="Times New Roman" panose="02020603050405020304" pitchFamily="18" charset="0"/>
            </a:endParaRPr>
          </a:p>
          <a:p>
            <a:pPr marL="342900" indent="-342900" fontAlgn="auto">
              <a:lnSpc>
                <a:spcPct val="80000"/>
              </a:lnSpc>
              <a:spcBef>
                <a:spcPts val="0"/>
              </a:spcBef>
              <a:spcAft>
                <a:spcPts val="600"/>
              </a:spcAft>
              <a:buFont typeface="+mj-lt"/>
              <a:buAutoNum type="arabicPeriod"/>
            </a:pPr>
            <a:r>
              <a:rPr lang="en-US" sz="1600" dirty="0">
                <a:solidFill>
                  <a:schemeClr val="bg1"/>
                </a:solidFill>
                <a:latin typeface="Times New Roman" panose="02020603050405020304" pitchFamily="18" charset="0"/>
                <a:cs typeface="Times New Roman" panose="02020603050405020304" pitchFamily="18" charset="0"/>
              </a:rPr>
              <a:t>S.-L. </a:t>
            </a:r>
            <a:r>
              <a:rPr lang="en-US" sz="1600" dirty="0" smtClean="0">
                <a:solidFill>
                  <a:schemeClr val="bg1"/>
                </a:solidFill>
                <a:latin typeface="Times New Roman" panose="02020603050405020304" pitchFamily="18" charset="0"/>
                <a:cs typeface="Times New Roman" panose="02020603050405020304" pitchFamily="18" charset="0"/>
              </a:rPr>
              <a:t>Loo, </a:t>
            </a:r>
            <a:r>
              <a:rPr lang="en-US" sz="1600" dirty="0">
                <a:solidFill>
                  <a:schemeClr val="bg1"/>
                </a:solidFill>
                <a:latin typeface="Times New Roman" panose="02020603050405020304" pitchFamily="18" charset="0"/>
                <a:cs typeface="Times New Roman" panose="02020603050405020304" pitchFamily="18" charset="0"/>
              </a:rPr>
              <a:t>W.B. Krantz, A.G. Fane, Y. Gao, T.-T. Lim, X. Hu., </a:t>
            </a:r>
            <a:r>
              <a:rPr lang="en-US" sz="1600" dirty="0" smtClean="0">
                <a:solidFill>
                  <a:schemeClr val="bg1"/>
                </a:solidFill>
                <a:latin typeface="Times New Roman" panose="02020603050405020304" pitchFamily="18" charset="0"/>
                <a:cs typeface="Times New Roman" panose="02020603050405020304" pitchFamily="18" charset="0"/>
              </a:rPr>
              <a:t>Bactericidal </a:t>
            </a:r>
            <a:r>
              <a:rPr lang="en-US" sz="1600" dirty="0">
                <a:solidFill>
                  <a:schemeClr val="bg1"/>
                </a:solidFill>
                <a:latin typeface="Times New Roman" panose="02020603050405020304" pitchFamily="18" charset="0"/>
                <a:cs typeface="Times New Roman" panose="02020603050405020304" pitchFamily="18" charset="0"/>
              </a:rPr>
              <a:t>mechanisms revealed for rapid water disinfection by superabsorbent cryogels decorated with silver nanoparticles</a:t>
            </a:r>
            <a:r>
              <a:rPr lang="en-US" sz="1600" dirty="0" smtClean="0">
                <a:solidFill>
                  <a:schemeClr val="bg1"/>
                </a:solidFill>
                <a:latin typeface="Times New Roman" panose="02020603050405020304" pitchFamily="18" charset="0"/>
                <a:cs typeface="Times New Roman" panose="02020603050405020304" pitchFamily="18" charset="0"/>
              </a:rPr>
              <a:t>, </a:t>
            </a:r>
            <a:r>
              <a:rPr lang="en-US" sz="1600" i="1" dirty="0">
                <a:solidFill>
                  <a:schemeClr val="bg1"/>
                </a:solidFill>
                <a:latin typeface="Times New Roman" panose="02020603050405020304" pitchFamily="18" charset="0"/>
                <a:cs typeface="Times New Roman" panose="02020603050405020304" pitchFamily="18" charset="0"/>
              </a:rPr>
              <a:t>Environmental Science and </a:t>
            </a:r>
            <a:r>
              <a:rPr lang="en-US" sz="1600" i="1" dirty="0" smtClean="0">
                <a:solidFill>
                  <a:schemeClr val="bg1"/>
                </a:solidFill>
                <a:latin typeface="Times New Roman" panose="02020603050405020304" pitchFamily="18" charset="0"/>
                <a:cs typeface="Times New Roman" panose="02020603050405020304" pitchFamily="18" charset="0"/>
              </a:rPr>
              <a:t>Technology</a:t>
            </a:r>
            <a:r>
              <a:rPr lang="en-US" sz="1600" dirty="0" smtClean="0">
                <a:solidFill>
                  <a:schemeClr val="bg1"/>
                </a:solidFill>
                <a:latin typeface="Times New Roman" panose="02020603050405020304" pitchFamily="18" charset="0"/>
                <a:cs typeface="Times New Roman" panose="02020603050405020304" pitchFamily="18" charset="0"/>
              </a:rPr>
              <a:t> 49</a:t>
            </a:r>
            <a:r>
              <a:rPr lang="tr-TR" sz="1600" dirty="0" smtClean="0">
                <a:solidFill>
                  <a:schemeClr val="bg1"/>
                </a:solidFill>
                <a:latin typeface="Times New Roman" panose="02020603050405020304" pitchFamily="18" charset="0"/>
                <a:cs typeface="Times New Roman" panose="02020603050405020304" pitchFamily="18" charset="0"/>
              </a:rPr>
              <a:t> (2015)</a:t>
            </a:r>
            <a:r>
              <a:rPr lang="en-US" sz="1600" dirty="0" smtClean="0">
                <a:solidFill>
                  <a:schemeClr val="bg1"/>
                </a:solidFill>
                <a:latin typeface="Times New Roman" panose="02020603050405020304" pitchFamily="18" charset="0"/>
                <a:cs typeface="Times New Roman" panose="02020603050405020304" pitchFamily="18" charset="0"/>
              </a:rPr>
              <a:t> 2310-2318.</a:t>
            </a:r>
            <a:endParaRPr lang="en-US" sz="1600" dirty="0">
              <a:solidFill>
                <a:schemeClr val="bg1"/>
              </a:solidFill>
              <a:latin typeface="Times New Roman" panose="02020603050405020304" pitchFamily="18" charset="0"/>
              <a:cs typeface="Times New Roman" panose="02020603050405020304" pitchFamily="18" charset="0"/>
            </a:endParaRPr>
          </a:p>
          <a:p>
            <a:pPr marL="342900" indent="-342900" fontAlgn="auto">
              <a:lnSpc>
                <a:spcPct val="80000"/>
              </a:lnSpc>
              <a:spcBef>
                <a:spcPts val="0"/>
              </a:spcBef>
              <a:spcAft>
                <a:spcPts val="600"/>
              </a:spcAft>
              <a:buFont typeface="+mj-lt"/>
              <a:buAutoNum type="arabicPeriod"/>
            </a:pPr>
            <a:r>
              <a:rPr lang="en-US" sz="1600" dirty="0">
                <a:solidFill>
                  <a:schemeClr val="bg1"/>
                </a:solidFill>
                <a:latin typeface="Times New Roman" panose="02020603050405020304" pitchFamily="18" charset="0"/>
                <a:cs typeface="Times New Roman" panose="02020603050405020304" pitchFamily="18" charset="0"/>
              </a:rPr>
              <a:t>S.-L. </a:t>
            </a:r>
            <a:r>
              <a:rPr lang="en-US" sz="1600" dirty="0" smtClean="0">
                <a:solidFill>
                  <a:schemeClr val="bg1"/>
                </a:solidFill>
                <a:latin typeface="Times New Roman" panose="02020603050405020304" pitchFamily="18" charset="0"/>
                <a:cs typeface="Times New Roman" panose="02020603050405020304" pitchFamily="18" charset="0"/>
              </a:rPr>
              <a:t>Loo, </a:t>
            </a:r>
            <a:r>
              <a:rPr lang="en-US" sz="1600" dirty="0">
                <a:solidFill>
                  <a:schemeClr val="bg1"/>
                </a:solidFill>
                <a:latin typeface="Times New Roman" panose="02020603050405020304" pitchFamily="18" charset="0"/>
                <a:cs typeface="Times New Roman" panose="02020603050405020304" pitchFamily="18" charset="0"/>
              </a:rPr>
              <a:t>W.B. Krantz, A.G. Fane, X. Hu, T.-T. Lim, </a:t>
            </a:r>
            <a:r>
              <a:rPr lang="en-US" sz="1600" dirty="0" smtClean="0">
                <a:solidFill>
                  <a:schemeClr val="bg1"/>
                </a:solidFill>
                <a:latin typeface="Times New Roman" panose="02020603050405020304" pitchFamily="18" charset="0"/>
                <a:cs typeface="Times New Roman" panose="02020603050405020304" pitchFamily="18" charset="0"/>
              </a:rPr>
              <a:t>Effect </a:t>
            </a:r>
            <a:r>
              <a:rPr lang="en-US" sz="1600" dirty="0">
                <a:solidFill>
                  <a:schemeClr val="bg1"/>
                </a:solidFill>
                <a:latin typeface="Times New Roman" panose="02020603050405020304" pitchFamily="18" charset="0"/>
                <a:cs typeface="Times New Roman" panose="02020603050405020304" pitchFamily="18" charset="0"/>
              </a:rPr>
              <a:t>of synthesis routes on the properties and bactericidal activity of cryogels incorporated with silver nanoparticles</a:t>
            </a:r>
            <a:r>
              <a:rPr lang="en-US" sz="1600" dirty="0" smtClean="0">
                <a:solidFill>
                  <a:schemeClr val="bg1"/>
                </a:solidFill>
                <a:latin typeface="Times New Roman" panose="02020603050405020304" pitchFamily="18" charset="0"/>
                <a:cs typeface="Times New Roman" panose="02020603050405020304" pitchFamily="18" charset="0"/>
              </a:rPr>
              <a:t>, </a:t>
            </a:r>
            <a:r>
              <a:rPr lang="en-US" sz="1600" i="1" dirty="0">
                <a:solidFill>
                  <a:schemeClr val="bg1"/>
                </a:solidFill>
                <a:latin typeface="Times New Roman" panose="02020603050405020304" pitchFamily="18" charset="0"/>
                <a:cs typeface="Times New Roman" panose="02020603050405020304" pitchFamily="18" charset="0"/>
              </a:rPr>
              <a:t>Journal of Materials Chemistry </a:t>
            </a:r>
            <a:r>
              <a:rPr lang="en-US" sz="1600" i="1" dirty="0" smtClean="0">
                <a:solidFill>
                  <a:schemeClr val="bg1"/>
                </a:solidFill>
                <a:latin typeface="Times New Roman" panose="02020603050405020304" pitchFamily="18" charset="0"/>
                <a:cs typeface="Times New Roman" panose="02020603050405020304" pitchFamily="18" charset="0"/>
              </a:rPr>
              <a:t>B</a:t>
            </a:r>
            <a:r>
              <a:rPr lang="en-US" sz="1600" dirty="0" smtClean="0">
                <a:solidFill>
                  <a:schemeClr val="bg1"/>
                </a:solidFill>
                <a:latin typeface="Times New Roman" panose="02020603050405020304" pitchFamily="18" charset="0"/>
                <a:cs typeface="Times New Roman" panose="02020603050405020304" pitchFamily="18" charset="0"/>
              </a:rPr>
              <a:t> </a:t>
            </a:r>
            <a:r>
              <a:rPr lang="en-US" sz="1600" dirty="0">
                <a:solidFill>
                  <a:schemeClr val="bg1"/>
                </a:solidFill>
                <a:latin typeface="Times New Roman" panose="02020603050405020304" pitchFamily="18" charset="0"/>
                <a:cs typeface="Times New Roman" panose="02020603050405020304" pitchFamily="18" charset="0"/>
              </a:rPr>
              <a:t>5(55</a:t>
            </a:r>
            <a:r>
              <a:rPr lang="en-US" sz="1600" dirty="0" smtClean="0">
                <a:solidFill>
                  <a:schemeClr val="bg1"/>
                </a:solidFill>
                <a:latin typeface="Times New Roman" panose="02020603050405020304" pitchFamily="18" charset="0"/>
                <a:cs typeface="Times New Roman" panose="02020603050405020304" pitchFamily="18" charset="0"/>
              </a:rPr>
              <a:t>)</a:t>
            </a:r>
            <a:r>
              <a:rPr lang="tr-TR" sz="1600" dirty="0" smtClean="0">
                <a:solidFill>
                  <a:schemeClr val="bg1"/>
                </a:solidFill>
                <a:latin typeface="Times New Roman" panose="02020603050405020304" pitchFamily="18" charset="0"/>
                <a:cs typeface="Times New Roman" panose="02020603050405020304" pitchFamily="18" charset="0"/>
              </a:rPr>
              <a:t> (2015)</a:t>
            </a:r>
            <a:r>
              <a:rPr lang="en-US" sz="1600" dirty="0" smtClean="0">
                <a:solidFill>
                  <a:schemeClr val="bg1"/>
                </a:solidFill>
                <a:latin typeface="Times New Roman" panose="02020603050405020304" pitchFamily="18" charset="0"/>
                <a:cs typeface="Times New Roman" panose="02020603050405020304" pitchFamily="18" charset="0"/>
              </a:rPr>
              <a:t> 44626-44635.</a:t>
            </a:r>
            <a:endParaRPr lang="tr-TR" sz="1600" dirty="0" smtClean="0">
              <a:solidFill>
                <a:schemeClr val="bg1"/>
              </a:solidFill>
              <a:latin typeface="Times New Roman" panose="02020603050405020304" pitchFamily="18" charset="0"/>
              <a:cs typeface="Times New Roman" panose="02020603050405020304" pitchFamily="18" charset="0"/>
            </a:endParaRPr>
          </a:p>
          <a:p>
            <a:pPr marL="342900" indent="-342900" fontAlgn="auto">
              <a:lnSpc>
                <a:spcPct val="80000"/>
              </a:lnSpc>
              <a:spcBef>
                <a:spcPts val="0"/>
              </a:spcBef>
              <a:spcAft>
                <a:spcPts val="600"/>
              </a:spcAft>
              <a:buFont typeface="+mj-lt"/>
              <a:buAutoNum type="arabicPeriod"/>
            </a:pPr>
            <a:r>
              <a:rPr lang="en-US" sz="1600" dirty="0">
                <a:solidFill>
                  <a:schemeClr val="bg1"/>
                </a:solidFill>
                <a:latin typeface="Times New Roman" panose="02020603050405020304" pitchFamily="18" charset="0"/>
                <a:cs typeface="Times New Roman" panose="02020603050405020304" pitchFamily="18" charset="0"/>
              </a:rPr>
              <a:t>S.-L. </a:t>
            </a:r>
            <a:r>
              <a:rPr lang="en-US" sz="1600" dirty="0" smtClean="0">
                <a:solidFill>
                  <a:schemeClr val="bg1"/>
                </a:solidFill>
                <a:latin typeface="Times New Roman" panose="02020603050405020304" pitchFamily="18" charset="0"/>
                <a:cs typeface="Times New Roman" panose="02020603050405020304" pitchFamily="18" charset="0"/>
              </a:rPr>
              <a:t>Loo, </a:t>
            </a:r>
            <a:r>
              <a:rPr lang="en-US" sz="1600" dirty="0">
                <a:solidFill>
                  <a:schemeClr val="bg1"/>
                </a:solidFill>
                <a:latin typeface="Times New Roman" panose="02020603050405020304" pitchFamily="18" charset="0"/>
                <a:cs typeface="Times New Roman" panose="02020603050405020304" pitchFamily="18" charset="0"/>
              </a:rPr>
              <a:t>W.B. Krantz, X. Hu, A.G. Fane, T.-T. </a:t>
            </a:r>
            <a:r>
              <a:rPr lang="en-US" sz="1600" dirty="0" smtClean="0">
                <a:solidFill>
                  <a:schemeClr val="bg1"/>
                </a:solidFill>
                <a:latin typeface="Times New Roman" panose="02020603050405020304" pitchFamily="18" charset="0"/>
                <a:cs typeface="Times New Roman" panose="02020603050405020304" pitchFamily="18" charset="0"/>
              </a:rPr>
              <a:t>Lim</a:t>
            </a:r>
            <a:r>
              <a:rPr lang="tr-TR" sz="1600" dirty="0" smtClean="0">
                <a:solidFill>
                  <a:schemeClr val="bg1"/>
                </a:solidFill>
                <a:latin typeface="Times New Roman" panose="02020603050405020304" pitchFamily="18" charset="0"/>
                <a:cs typeface="Times New Roman" panose="02020603050405020304" pitchFamily="18" charset="0"/>
              </a:rPr>
              <a:t>, </a:t>
            </a:r>
            <a:r>
              <a:rPr lang="en-US" sz="1600" dirty="0" smtClean="0">
                <a:solidFill>
                  <a:schemeClr val="bg1"/>
                </a:solidFill>
                <a:latin typeface="Times New Roman" panose="02020603050405020304" pitchFamily="18" charset="0"/>
                <a:cs typeface="Times New Roman" panose="02020603050405020304" pitchFamily="18" charset="0"/>
              </a:rPr>
              <a:t>Impact </a:t>
            </a:r>
            <a:r>
              <a:rPr lang="en-US" sz="1600" dirty="0">
                <a:solidFill>
                  <a:schemeClr val="bg1"/>
                </a:solidFill>
                <a:latin typeface="Times New Roman" panose="02020603050405020304" pitchFamily="18" charset="0"/>
                <a:cs typeface="Times New Roman" panose="02020603050405020304" pitchFamily="18" charset="0"/>
              </a:rPr>
              <a:t>of solution chemistry on the properties and bactericidal activity of 2 silver nanoparticles decorated on superabsorbent cryogels</a:t>
            </a:r>
            <a:r>
              <a:rPr lang="en-US" sz="1600" dirty="0" smtClean="0">
                <a:solidFill>
                  <a:schemeClr val="bg1"/>
                </a:solidFill>
                <a:latin typeface="Times New Roman" panose="02020603050405020304" pitchFamily="18" charset="0"/>
                <a:cs typeface="Times New Roman" panose="02020603050405020304" pitchFamily="18" charset="0"/>
              </a:rPr>
              <a:t>, </a:t>
            </a:r>
            <a:r>
              <a:rPr lang="en-US" sz="1600" i="1" dirty="0">
                <a:solidFill>
                  <a:schemeClr val="bg1"/>
                </a:solidFill>
                <a:latin typeface="Times New Roman" panose="02020603050405020304" pitchFamily="18" charset="0"/>
                <a:cs typeface="Times New Roman" panose="02020603050405020304" pitchFamily="18" charset="0"/>
              </a:rPr>
              <a:t>Journal of Colloid and Interface </a:t>
            </a:r>
            <a:r>
              <a:rPr lang="en-US" sz="1600" i="1" dirty="0" smtClean="0">
                <a:solidFill>
                  <a:schemeClr val="bg1"/>
                </a:solidFill>
                <a:latin typeface="Times New Roman" panose="02020603050405020304" pitchFamily="18" charset="0"/>
                <a:cs typeface="Times New Roman" panose="02020603050405020304" pitchFamily="18" charset="0"/>
              </a:rPr>
              <a:t>Science</a:t>
            </a:r>
            <a:r>
              <a:rPr lang="en-US" sz="1600" dirty="0" smtClean="0">
                <a:solidFill>
                  <a:schemeClr val="bg1"/>
                </a:solidFill>
                <a:latin typeface="Times New Roman" panose="02020603050405020304" pitchFamily="18" charset="0"/>
                <a:cs typeface="Times New Roman" panose="02020603050405020304" pitchFamily="18" charset="0"/>
              </a:rPr>
              <a:t> 461</a:t>
            </a:r>
            <a:r>
              <a:rPr lang="tr-TR" sz="1600" dirty="0" smtClean="0">
                <a:solidFill>
                  <a:schemeClr val="bg1"/>
                </a:solidFill>
                <a:latin typeface="Times New Roman" panose="02020603050405020304" pitchFamily="18" charset="0"/>
                <a:cs typeface="Times New Roman" panose="02020603050405020304" pitchFamily="18" charset="0"/>
              </a:rPr>
              <a:t> (2016)</a:t>
            </a:r>
            <a:r>
              <a:rPr lang="en-US" sz="1600" dirty="0" smtClean="0">
                <a:solidFill>
                  <a:schemeClr val="bg1"/>
                </a:solidFill>
                <a:latin typeface="Times New Roman" panose="02020603050405020304" pitchFamily="18" charset="0"/>
                <a:cs typeface="Times New Roman" panose="02020603050405020304" pitchFamily="18" charset="0"/>
              </a:rPr>
              <a:t> 101-113.</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iterate type="wd">
                                    <p:tmPct val="0"/>
                                  </p:iterate>
                                  <p:childTnLst>
                                    <p:animClr clrSpc="rgb" dir="cw">
                                      <p:cBhvr override="childStyle">
                                        <p:cTn id="6" dur="1000" fill="hold"/>
                                        <p:tgtEl>
                                          <p:spTgt spid="6">
                                            <p:txEl>
                                              <p:pRg st="4" end="4"/>
                                            </p:txEl>
                                          </p:spTgt>
                                        </p:tgtEl>
                                        <p:attrNameLst>
                                          <p:attrName>style.color</p:attrName>
                                        </p:attrNameLst>
                                      </p:cBhvr>
                                      <p:to>
                                        <a:srgbClr val="0033CC"/>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 name="Title 6"/>
          <p:cNvSpPr txBox="1">
            <a:spLocks/>
          </p:cNvSpPr>
          <p:nvPr/>
        </p:nvSpPr>
        <p:spPr>
          <a:xfrm>
            <a:off x="0" y="228600"/>
            <a:ext cx="8153400" cy="914400"/>
          </a:xfrm>
          <a:prstGeom prst="rect">
            <a:avLst/>
          </a:prstGeom>
        </p:spPr>
        <p:txBody>
          <a:bodyPr/>
          <a:lstStyle/>
          <a:p>
            <a:pPr fontAlgn="auto">
              <a:lnSpc>
                <a:spcPct val="80000"/>
              </a:lnSpc>
              <a:spcBef>
                <a:spcPct val="0"/>
              </a:spcBef>
              <a:spcAft>
                <a:spcPts val="0"/>
              </a:spcAft>
              <a:defRPr/>
            </a:pPr>
            <a:r>
              <a:rPr lang="en-US" sz="3800" dirty="0" smtClean="0">
                <a:solidFill>
                  <a:prstClr val="black"/>
                </a:solidFill>
                <a:latin typeface="Arial Black" pitchFamily="34" charset="0"/>
                <a:cs typeface="Arial" pitchFamily="34" charset="0"/>
              </a:rPr>
              <a:t>Recognition of this Research</a:t>
            </a:r>
            <a:endParaRPr lang="en-SG" sz="3800" dirty="0">
              <a:solidFill>
                <a:prstClr val="black"/>
              </a:solidFill>
              <a:latin typeface="Arial Black" pitchFamily="34" charset="0"/>
              <a:cs typeface="Arial" pitchFamily="34" charset="0"/>
            </a:endParaRPr>
          </a:p>
        </p:txBody>
      </p:sp>
      <p:pic>
        <p:nvPicPr>
          <p:cNvPr id="25" name="Picture 3" descr="C:\Users\LabAdmin\Desktop\Picture4.png"/>
          <p:cNvPicPr>
            <a:picLocks noChangeAspect="1" noChangeArrowheads="1"/>
          </p:cNvPicPr>
          <p:nvPr/>
        </p:nvPicPr>
        <p:blipFill>
          <a:blip r:embed="rId2" cstate="print"/>
          <a:srcRect/>
          <a:stretch>
            <a:fillRect/>
          </a:stretch>
        </p:blipFill>
        <p:spPr bwMode="auto">
          <a:xfrm>
            <a:off x="8064230" y="76200"/>
            <a:ext cx="1079770" cy="845820"/>
          </a:xfrm>
          <a:prstGeom prst="rect">
            <a:avLst/>
          </a:prstGeom>
          <a:noFill/>
        </p:spPr>
      </p:pic>
      <p:pic>
        <p:nvPicPr>
          <p:cNvPr id="2" name="Picture 1"/>
          <p:cNvPicPr>
            <a:picLocks noChangeAspect="1"/>
          </p:cNvPicPr>
          <p:nvPr/>
        </p:nvPicPr>
        <p:blipFill>
          <a:blip r:embed="rId3" cstate="print"/>
          <a:stretch>
            <a:fillRect/>
          </a:stretch>
        </p:blipFill>
        <p:spPr>
          <a:xfrm>
            <a:off x="0" y="1097280"/>
            <a:ext cx="9193565" cy="91448"/>
          </a:xfrm>
          <a:prstGeom prst="rect">
            <a:avLst/>
          </a:prstGeom>
        </p:spPr>
      </p:pic>
      <p:pic>
        <p:nvPicPr>
          <p:cNvPr id="3" name="Picture 2"/>
          <p:cNvPicPr>
            <a:picLocks noChangeAspect="1"/>
          </p:cNvPicPr>
          <p:nvPr/>
        </p:nvPicPr>
        <p:blipFill>
          <a:blip r:embed="rId4" cstate="print"/>
          <a:stretch>
            <a:fillRect/>
          </a:stretch>
        </p:blipFill>
        <p:spPr>
          <a:xfrm>
            <a:off x="425970" y="1447800"/>
            <a:ext cx="4072538" cy="4572000"/>
          </a:xfrm>
          <a:prstGeom prst="rect">
            <a:avLst/>
          </a:prstGeom>
        </p:spPr>
      </p:pic>
      <p:pic>
        <p:nvPicPr>
          <p:cNvPr id="4" name="Picture 3"/>
          <p:cNvPicPr>
            <a:picLocks noChangeAspect="1"/>
          </p:cNvPicPr>
          <p:nvPr/>
        </p:nvPicPr>
        <p:blipFill>
          <a:blip r:embed="rId5" cstate="print"/>
          <a:stretch>
            <a:fillRect/>
          </a:stretch>
        </p:blipFill>
        <p:spPr>
          <a:xfrm>
            <a:off x="4953000" y="1447800"/>
            <a:ext cx="3777885" cy="4572000"/>
          </a:xfrm>
          <a:prstGeom prst="rect">
            <a:avLst/>
          </a:prstGeom>
        </p:spPr>
      </p:pic>
      <p:pic>
        <p:nvPicPr>
          <p:cNvPr id="5" name="Picture 4"/>
          <p:cNvPicPr>
            <a:picLocks noChangeAspect="1"/>
          </p:cNvPicPr>
          <p:nvPr/>
        </p:nvPicPr>
        <p:blipFill>
          <a:blip r:embed="rId6" cstate="print"/>
          <a:stretch>
            <a:fillRect/>
          </a:stretch>
        </p:blipFill>
        <p:spPr>
          <a:xfrm>
            <a:off x="4951750" y="6112241"/>
            <a:ext cx="3776472" cy="256427"/>
          </a:xfrm>
          <a:prstGeom prst="rect">
            <a:avLst/>
          </a:prstGeom>
        </p:spPr>
      </p:pic>
      <p:sp>
        <p:nvSpPr>
          <p:cNvPr id="26" name="Slide Number Placeholder 25"/>
          <p:cNvSpPr>
            <a:spLocks noGrp="1"/>
          </p:cNvSpPr>
          <p:nvPr>
            <p:ph type="sldNum" sz="quarter" idx="12"/>
          </p:nvPr>
        </p:nvSpPr>
        <p:spPr>
          <a:xfrm>
            <a:off x="8813076" y="6492875"/>
            <a:ext cx="304800" cy="365125"/>
          </a:xfrm>
        </p:spPr>
        <p:txBody>
          <a:bodyPr/>
          <a:lstStyle/>
          <a:p>
            <a:fld id="{0CB51487-9919-481F-B7F4-3686E9E9E891}" type="slidenum">
              <a:rPr lang="en-US" sz="1800" smtClean="0">
                <a:solidFill>
                  <a:schemeClr val="tx1"/>
                </a:solidFill>
                <a:latin typeface="Arial" pitchFamily="34" charset="0"/>
                <a:cs typeface="Arial" pitchFamily="34" charset="0"/>
              </a:rPr>
              <a:pPr/>
              <a:t>8</a:t>
            </a:fld>
            <a:endParaRPr lang="en-US" sz="1800"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22469229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53200" y="1"/>
            <a:ext cx="2562895" cy="2338335"/>
          </a:xfrm>
          <a:prstGeom prst="rect">
            <a:avLst/>
          </a:prstGeom>
        </p:spPr>
      </p:pic>
      <p:sp>
        <p:nvSpPr>
          <p:cNvPr id="460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FF00"/>
              </a:buClr>
              <a:buFont typeface="Wingdings" panose="05000000000000000000" pitchFamily="2" charset="2"/>
              <a:buChar char="Ø"/>
              <a:defRPr sz="3200">
                <a:solidFill>
                  <a:schemeClr val="tx1"/>
                </a:solidFill>
                <a:latin typeface="Tahoma" panose="020B0604030504040204" pitchFamily="34" charset="0"/>
              </a:defRPr>
            </a:lvl1pPr>
            <a:lvl2pPr marL="742950" indent="-285750">
              <a:spcBef>
                <a:spcPct val="20000"/>
              </a:spcBef>
              <a:buClr>
                <a:srgbClr val="FF0000"/>
              </a:buClr>
              <a:buChar char="•"/>
              <a:defRPr sz="2800">
                <a:solidFill>
                  <a:schemeClr val="tx1"/>
                </a:solidFill>
                <a:latin typeface="Tahoma" panose="020B0604030504040204" pitchFamily="34" charset="0"/>
              </a:defRPr>
            </a:lvl2pPr>
            <a:lvl3pPr marL="1143000" indent="-228600">
              <a:spcBef>
                <a:spcPct val="20000"/>
              </a:spcBef>
              <a:buClr>
                <a:schemeClr val="accent1"/>
              </a:buClr>
              <a:buChar char="•"/>
              <a:defRPr sz="2400">
                <a:solidFill>
                  <a:schemeClr val="tx1"/>
                </a:solidFill>
                <a:latin typeface="Tahoma" panose="020B0604030504040204" pitchFamily="34" charset="0"/>
              </a:defRPr>
            </a:lvl3pPr>
            <a:lvl4pPr marL="1600200" indent="-228600">
              <a:spcBef>
                <a:spcPct val="20000"/>
              </a:spcBef>
              <a:buClr>
                <a:schemeClr val="folHlink"/>
              </a:buClr>
              <a:buChar char="–"/>
              <a:defRPr sz="2000">
                <a:solidFill>
                  <a:schemeClr val="tx1"/>
                </a:solidFill>
                <a:latin typeface="Tahoma" panose="020B0604030504040204" pitchFamily="34" charset="0"/>
              </a:defRPr>
            </a:lvl4pPr>
            <a:lvl5pPr marL="2057400" indent="-228600">
              <a:spcBef>
                <a:spcPct val="20000"/>
              </a:spcBef>
              <a:buClr>
                <a:schemeClr val="accent1"/>
              </a:buClr>
              <a:buChar char="»"/>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Char char="»"/>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Char char="»"/>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Char char="»"/>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Char char="»"/>
              <a:defRPr sz="2000">
                <a:solidFill>
                  <a:schemeClr val="tx1"/>
                </a:solidFill>
                <a:latin typeface="Tahoma" panose="020B0604030504040204" pitchFamily="34" charset="0"/>
              </a:defRPr>
            </a:lvl9pPr>
          </a:lstStyle>
          <a:p>
            <a:pPr>
              <a:spcBef>
                <a:spcPct val="0"/>
              </a:spcBef>
              <a:buClrTx/>
              <a:buFontTx/>
              <a:buNone/>
            </a:pPr>
            <a:fld id="{AD19EC87-2B1F-4417-800D-D3BE9949CCCD}" type="slidenum">
              <a:rPr lang="en-US" altLang="en-US" sz="1800">
                <a:solidFill>
                  <a:schemeClr val="bg1"/>
                </a:solidFill>
                <a:latin typeface="Arial" panose="020B0604020202020204" pitchFamily="34" charset="0"/>
              </a:rPr>
              <a:pPr>
                <a:spcBef>
                  <a:spcPct val="0"/>
                </a:spcBef>
                <a:buClrTx/>
                <a:buFontTx/>
                <a:buNone/>
              </a:pPr>
              <a:t>9</a:t>
            </a:fld>
            <a:endParaRPr lang="en-US" altLang="en-US" sz="1800" dirty="0">
              <a:solidFill>
                <a:schemeClr val="bg1"/>
              </a:solidFill>
              <a:latin typeface="Arial" panose="020B0604020202020204" pitchFamily="34" charset="0"/>
            </a:endParaRPr>
          </a:p>
        </p:txBody>
      </p:sp>
      <p:sp>
        <p:nvSpPr>
          <p:cNvPr id="108546" name="Rectangle 1026"/>
          <p:cNvSpPr>
            <a:spLocks noGrp="1" noChangeArrowheads="1"/>
          </p:cNvSpPr>
          <p:nvPr>
            <p:ph type="title"/>
          </p:nvPr>
        </p:nvSpPr>
        <p:spPr>
          <a:xfrm>
            <a:off x="0" y="23812"/>
            <a:ext cx="6477000" cy="1676400"/>
          </a:xfrm>
          <a:effectLst>
            <a:outerShdw dist="12700" dir="2700000" algn="ctr" rotWithShape="0">
              <a:schemeClr val="bg1"/>
            </a:outerShdw>
          </a:effectLst>
        </p:spPr>
        <p:txBody>
          <a:bodyPr/>
          <a:lstStyle/>
          <a:p>
            <a:pPr eaLnBrk="1" hangingPunct="1">
              <a:lnSpc>
                <a:spcPct val="80000"/>
              </a:lnSpc>
              <a:defRPr/>
            </a:pPr>
            <a:r>
              <a:rPr lang="tr-TR" sz="4000" b="1" dirty="0" smtClean="0">
                <a:solidFill>
                  <a:srgbClr val="FE021A"/>
                </a:solidFill>
                <a:effectLst>
                  <a:outerShdw blurRad="38100" dist="38100" dir="2700000" algn="tl">
                    <a:srgbClr val="000000"/>
                  </a:outerShdw>
                </a:effectLst>
                <a:latin typeface="Arial" charset="0"/>
              </a:rPr>
              <a:t>Overview</a:t>
            </a:r>
            <a:r>
              <a:rPr lang="en-US" sz="4000" b="1" dirty="0" smtClean="0">
                <a:solidFill>
                  <a:srgbClr val="FE021A"/>
                </a:solidFill>
                <a:effectLst>
                  <a:outerShdw blurRad="38100" dist="38100" dir="2700000" algn="tl">
                    <a:srgbClr val="000000"/>
                  </a:outerShdw>
                </a:effectLst>
                <a:latin typeface="Arial" charset="0"/>
              </a:rPr>
              <a:t> of Development of Novel Cryogels for Producing Potable Water</a:t>
            </a:r>
          </a:p>
        </p:txBody>
      </p:sp>
      <p:sp>
        <p:nvSpPr>
          <p:cNvPr id="108547" name="Rectangle 1027"/>
          <p:cNvSpPr>
            <a:spLocks noGrp="1" noChangeArrowheads="1"/>
          </p:cNvSpPr>
          <p:nvPr>
            <p:ph type="body" idx="1"/>
          </p:nvPr>
        </p:nvSpPr>
        <p:spPr>
          <a:xfrm>
            <a:off x="0" y="2471736"/>
            <a:ext cx="9144000" cy="6019800"/>
          </a:xfrm>
        </p:spPr>
        <p:txBody>
          <a:bodyPr/>
          <a:lstStyle/>
          <a:p>
            <a:pPr marL="406400" lvl="0" eaLnBrk="1" hangingPunct="1">
              <a:lnSpc>
                <a:spcPct val="80000"/>
              </a:lnSpc>
              <a:spcBef>
                <a:spcPct val="0"/>
              </a:spcBef>
              <a:spcAft>
                <a:spcPts val="1600"/>
              </a:spcAft>
              <a:buClr>
                <a:srgbClr val="000099"/>
              </a:buClr>
            </a:pPr>
            <a:r>
              <a:rPr lang="en-US" sz="2800" b="1" dirty="0" smtClean="0">
                <a:solidFill>
                  <a:srgbClr val="000099"/>
                </a:solidFill>
                <a:effectLst>
                  <a:outerShdw blurRad="38100" dist="38100" dir="2700000" algn="tl">
                    <a:srgbClr val="000000"/>
                  </a:outerShdw>
                </a:effectLst>
                <a:latin typeface="Arial" charset="0"/>
              </a:rPr>
              <a:t>Need for this technology in disaster-relief applications</a:t>
            </a:r>
            <a:endParaRPr lang="en-US" sz="2800" b="1" dirty="0">
              <a:solidFill>
                <a:srgbClr val="000099"/>
              </a:solidFill>
              <a:effectLst>
                <a:outerShdw blurRad="38100" dist="38100" dir="2700000" algn="tl">
                  <a:srgbClr val="000000"/>
                </a:outerShdw>
              </a:effectLst>
              <a:latin typeface="Arial" charset="0"/>
            </a:endParaRPr>
          </a:p>
          <a:p>
            <a:pPr marL="406400" lvl="0" eaLnBrk="1" hangingPunct="1">
              <a:lnSpc>
                <a:spcPct val="80000"/>
              </a:lnSpc>
              <a:spcBef>
                <a:spcPct val="0"/>
              </a:spcBef>
              <a:spcAft>
                <a:spcPts val="1600"/>
              </a:spcAft>
              <a:buClr>
                <a:srgbClr val="000099"/>
              </a:buClr>
            </a:pPr>
            <a:r>
              <a:rPr lang="en-US" sz="2800" b="1" dirty="0" smtClean="0">
                <a:solidFill>
                  <a:srgbClr val="000099"/>
                </a:solidFill>
                <a:effectLst>
                  <a:outerShdw blurRad="38100" dist="38100" dir="2700000" algn="tl">
                    <a:srgbClr val="000000"/>
                  </a:outerShdw>
                </a:effectLst>
                <a:latin typeface="Arial" charset="0"/>
              </a:rPr>
              <a:t>Requirements for this technology </a:t>
            </a:r>
          </a:p>
          <a:p>
            <a:pPr marL="406400" lvl="0" eaLnBrk="1" hangingPunct="1">
              <a:lnSpc>
                <a:spcPct val="80000"/>
              </a:lnSpc>
              <a:spcBef>
                <a:spcPct val="0"/>
              </a:spcBef>
              <a:spcAft>
                <a:spcPts val="1600"/>
              </a:spcAft>
              <a:buClr>
                <a:srgbClr val="000099"/>
              </a:buClr>
            </a:pPr>
            <a:r>
              <a:rPr lang="en-US" sz="2800" b="1" dirty="0" smtClean="0">
                <a:solidFill>
                  <a:srgbClr val="000099"/>
                </a:solidFill>
                <a:effectLst>
                  <a:outerShdw blurRad="38100" dist="38100" dir="2700000" algn="tl">
                    <a:srgbClr val="000000"/>
                  </a:outerShdw>
                </a:effectLst>
                <a:latin typeface="Arial" charset="0"/>
              </a:rPr>
              <a:t>Potential and limitations of hydrogels for providing potable water</a:t>
            </a:r>
            <a:endParaRPr lang="en-US" sz="2800" b="1" dirty="0">
              <a:solidFill>
                <a:srgbClr val="000099"/>
              </a:solidFill>
              <a:effectLst>
                <a:outerShdw blurRad="38100" dist="38100" dir="2700000" algn="tl">
                  <a:srgbClr val="000000"/>
                </a:outerShdw>
              </a:effectLst>
              <a:latin typeface="Arial" charset="0"/>
            </a:endParaRPr>
          </a:p>
          <a:p>
            <a:pPr marL="406400" eaLnBrk="1" hangingPunct="1">
              <a:lnSpc>
                <a:spcPct val="80000"/>
              </a:lnSpc>
              <a:spcBef>
                <a:spcPct val="0"/>
              </a:spcBef>
              <a:spcAft>
                <a:spcPts val="1600"/>
              </a:spcAft>
              <a:buClr>
                <a:srgbClr val="000099"/>
              </a:buClr>
            </a:pPr>
            <a:r>
              <a:rPr lang="en-US" sz="2800" b="1" dirty="0">
                <a:solidFill>
                  <a:srgbClr val="000099"/>
                </a:solidFill>
                <a:effectLst>
                  <a:outerShdw blurRad="38100" dist="38100" dir="2700000" algn="tl">
                    <a:srgbClr val="000000"/>
                  </a:outerShdw>
                </a:effectLst>
                <a:latin typeface="Arial" charset="0"/>
              </a:rPr>
              <a:t>Development of cryogels for this application</a:t>
            </a:r>
          </a:p>
          <a:p>
            <a:pPr marL="406400" lvl="0" eaLnBrk="1" hangingPunct="1">
              <a:lnSpc>
                <a:spcPct val="80000"/>
              </a:lnSpc>
              <a:spcBef>
                <a:spcPct val="0"/>
              </a:spcBef>
              <a:spcAft>
                <a:spcPts val="1600"/>
              </a:spcAft>
              <a:buClr>
                <a:srgbClr val="000099"/>
              </a:buClr>
            </a:pPr>
            <a:r>
              <a:rPr lang="en-US" sz="2800" b="1" dirty="0">
                <a:solidFill>
                  <a:srgbClr val="000099"/>
                </a:solidFill>
                <a:effectLst>
                  <a:outerShdw blurRad="38100" dist="38100" dir="2700000" algn="tl">
                    <a:srgbClr val="000000"/>
                  </a:outerShdw>
                </a:effectLst>
                <a:latin typeface="Arial" charset="0"/>
              </a:rPr>
              <a:t>Sorption and mechanical properties of cryogels</a:t>
            </a:r>
          </a:p>
          <a:p>
            <a:pPr marL="406400" eaLnBrk="1" hangingPunct="1">
              <a:lnSpc>
                <a:spcPct val="80000"/>
              </a:lnSpc>
              <a:spcBef>
                <a:spcPct val="0"/>
              </a:spcBef>
              <a:spcAft>
                <a:spcPts val="1600"/>
              </a:spcAft>
              <a:buClr>
                <a:srgbClr val="000099"/>
              </a:buClr>
            </a:pPr>
            <a:r>
              <a:rPr lang="en-US" sz="2800" b="1" dirty="0">
                <a:solidFill>
                  <a:srgbClr val="000099"/>
                </a:solidFill>
                <a:effectLst>
                  <a:outerShdw blurRad="38100" dist="38100" dir="2700000" algn="tl">
                    <a:srgbClr val="000000"/>
                  </a:outerShdw>
                </a:effectLst>
                <a:latin typeface="Arial" charset="0"/>
              </a:rPr>
              <a:t>Ability of cryogels to remove pathogens</a:t>
            </a:r>
          </a:p>
          <a:p>
            <a:pPr marL="406400" lvl="0" eaLnBrk="1" hangingPunct="1">
              <a:lnSpc>
                <a:spcPct val="80000"/>
              </a:lnSpc>
              <a:spcBef>
                <a:spcPct val="0"/>
              </a:spcBef>
              <a:spcAft>
                <a:spcPts val="0"/>
              </a:spcAft>
              <a:buClr>
                <a:srgbClr val="000099"/>
              </a:buClr>
            </a:pPr>
            <a:r>
              <a:rPr lang="en-US" sz="2800" b="1" dirty="0" smtClean="0">
                <a:solidFill>
                  <a:srgbClr val="000099"/>
                </a:solidFill>
                <a:effectLst>
                  <a:outerShdw blurRad="38100" dist="38100" dir="2700000" algn="tl">
                    <a:srgbClr val="000000"/>
                  </a:outerShdw>
                </a:effectLst>
                <a:latin typeface="Arial" charset="0"/>
              </a:rPr>
              <a:t>Conclusions</a:t>
            </a:r>
            <a:endParaRPr lang="en-US" sz="2800" dirty="0">
              <a:solidFill>
                <a:srgbClr val="000099"/>
              </a:solidFill>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3652682748"/>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Neon Frame">
  <a:themeElements>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Neon Fram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lnDef>
  </a:objectDefaults>
  <a:extraClrSchemeLst>
    <a:extraClrScheme>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Neon Frame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Neon Frame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Neon Frame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
      <a:clrScheme name="Neon Frame 5">
        <a:dk1>
          <a:srgbClr val="808080"/>
        </a:dk1>
        <a:lt1>
          <a:srgbClr val="F8F8F8"/>
        </a:lt1>
        <a:dk2>
          <a:srgbClr val="000000"/>
        </a:dk2>
        <a:lt2>
          <a:srgbClr val="FFFFFF"/>
        </a:lt2>
        <a:accent1>
          <a:srgbClr val="FF6600"/>
        </a:accent1>
        <a:accent2>
          <a:srgbClr val="FF41FF"/>
        </a:accent2>
        <a:accent3>
          <a:srgbClr val="AAAAAA"/>
        </a:accent3>
        <a:accent4>
          <a:srgbClr val="D4D4D4"/>
        </a:accent4>
        <a:accent5>
          <a:srgbClr val="FFB8AA"/>
        </a:accent5>
        <a:accent6>
          <a:srgbClr val="E73AE7"/>
        </a:accent6>
        <a:hlink>
          <a:srgbClr val="FF0066"/>
        </a:hlink>
        <a:folHlink>
          <a:srgbClr val="CC0066"/>
        </a:folHlink>
      </a:clrScheme>
      <a:clrMap bg1="dk2" tx1="lt1" bg2="dk1" tx2="lt2" accent1="accent1" accent2="accent2" accent3="accent3" accent4="accent4" accent5="accent5" accent6="accent6" hlink="hlink" folHlink="folHlink"/>
    </a:extraClrScheme>
    <a:extraClrScheme>
      <a:clrScheme name="Neon Frame 6">
        <a:dk1>
          <a:srgbClr val="808080"/>
        </a:dk1>
        <a:lt1>
          <a:srgbClr val="F8F8F8"/>
        </a:lt1>
        <a:dk2>
          <a:srgbClr val="000000"/>
        </a:dk2>
        <a:lt2>
          <a:srgbClr val="FFFFFF"/>
        </a:lt2>
        <a:accent1>
          <a:srgbClr val="FF4FC9"/>
        </a:accent1>
        <a:accent2>
          <a:srgbClr val="FF91B6"/>
        </a:accent2>
        <a:accent3>
          <a:srgbClr val="AAAAAA"/>
        </a:accent3>
        <a:accent4>
          <a:srgbClr val="D4D4D4"/>
        </a:accent4>
        <a:accent5>
          <a:srgbClr val="FFB2E1"/>
        </a:accent5>
        <a:accent6>
          <a:srgbClr val="E783A5"/>
        </a:accent6>
        <a:hlink>
          <a:srgbClr val="FF99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7_Neon Frame">
  <a:themeElements>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Neon Fram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spDef>
    <a:lnDef>
      <a:spPr bwMode="auto">
        <a:noFill/>
        <a:ln w="63500" cap="flat" cmpd="sng" algn="ctr">
          <a:solidFill>
            <a:srgbClr val="FF0000"/>
          </a:solidFill>
          <a:prstDash val="solid"/>
          <a:round/>
          <a:headEnd type="none" w="med" len="med"/>
          <a:tailEnd type="none" w="med" len="med"/>
        </a:ln>
        <a:effectLst>
          <a:outerShdw dist="25400" dir="2700000" algn="tl" rotWithShape="0">
            <a:prstClr val="black"/>
          </a:outerShdw>
        </a:effectLst>
      </a:spPr>
      <a:bodyPr/>
      <a:lstStyle/>
    </a:lnDef>
  </a:objectDefaults>
  <a:extraClrSchemeLst>
    <a:extraClrScheme>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Neon Frame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Neon Frame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Neon Frame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
      <a:clrScheme name="Neon Frame 5">
        <a:dk1>
          <a:srgbClr val="808080"/>
        </a:dk1>
        <a:lt1>
          <a:srgbClr val="F8F8F8"/>
        </a:lt1>
        <a:dk2>
          <a:srgbClr val="000000"/>
        </a:dk2>
        <a:lt2>
          <a:srgbClr val="FFFFFF"/>
        </a:lt2>
        <a:accent1>
          <a:srgbClr val="FF6600"/>
        </a:accent1>
        <a:accent2>
          <a:srgbClr val="FF41FF"/>
        </a:accent2>
        <a:accent3>
          <a:srgbClr val="AAAAAA"/>
        </a:accent3>
        <a:accent4>
          <a:srgbClr val="D4D4D4"/>
        </a:accent4>
        <a:accent5>
          <a:srgbClr val="FFB8AA"/>
        </a:accent5>
        <a:accent6>
          <a:srgbClr val="E73AE7"/>
        </a:accent6>
        <a:hlink>
          <a:srgbClr val="FF0066"/>
        </a:hlink>
        <a:folHlink>
          <a:srgbClr val="CC0066"/>
        </a:folHlink>
      </a:clrScheme>
      <a:clrMap bg1="dk2" tx1="lt1" bg2="dk1" tx2="lt2" accent1="accent1" accent2="accent2" accent3="accent3" accent4="accent4" accent5="accent5" accent6="accent6" hlink="hlink" folHlink="folHlink"/>
    </a:extraClrScheme>
    <a:extraClrScheme>
      <a:clrScheme name="Neon Frame 6">
        <a:dk1>
          <a:srgbClr val="808080"/>
        </a:dk1>
        <a:lt1>
          <a:srgbClr val="F8F8F8"/>
        </a:lt1>
        <a:dk2>
          <a:srgbClr val="000000"/>
        </a:dk2>
        <a:lt2>
          <a:srgbClr val="FFFFFF"/>
        </a:lt2>
        <a:accent1>
          <a:srgbClr val="FF4FC9"/>
        </a:accent1>
        <a:accent2>
          <a:srgbClr val="FF91B6"/>
        </a:accent2>
        <a:accent3>
          <a:srgbClr val="AAAAAA"/>
        </a:accent3>
        <a:accent4>
          <a:srgbClr val="D4D4D4"/>
        </a:accent4>
        <a:accent5>
          <a:srgbClr val="FFB2E1"/>
        </a:accent5>
        <a:accent6>
          <a:srgbClr val="E783A5"/>
        </a:accent6>
        <a:hlink>
          <a:srgbClr val="FF99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8_Neon Frame">
  <a:themeElements>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Neon Fram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lnDef>
  </a:objectDefaults>
  <a:extraClrSchemeLst>
    <a:extraClrScheme>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Neon Frame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Neon Frame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Neon Frame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
      <a:clrScheme name="Neon Frame 5">
        <a:dk1>
          <a:srgbClr val="808080"/>
        </a:dk1>
        <a:lt1>
          <a:srgbClr val="F8F8F8"/>
        </a:lt1>
        <a:dk2>
          <a:srgbClr val="000000"/>
        </a:dk2>
        <a:lt2>
          <a:srgbClr val="FFFFFF"/>
        </a:lt2>
        <a:accent1>
          <a:srgbClr val="FF6600"/>
        </a:accent1>
        <a:accent2>
          <a:srgbClr val="FF41FF"/>
        </a:accent2>
        <a:accent3>
          <a:srgbClr val="AAAAAA"/>
        </a:accent3>
        <a:accent4>
          <a:srgbClr val="D4D4D4"/>
        </a:accent4>
        <a:accent5>
          <a:srgbClr val="FFB8AA"/>
        </a:accent5>
        <a:accent6>
          <a:srgbClr val="E73AE7"/>
        </a:accent6>
        <a:hlink>
          <a:srgbClr val="FF0066"/>
        </a:hlink>
        <a:folHlink>
          <a:srgbClr val="CC0066"/>
        </a:folHlink>
      </a:clrScheme>
      <a:clrMap bg1="dk2" tx1="lt1" bg2="dk1" tx2="lt2" accent1="accent1" accent2="accent2" accent3="accent3" accent4="accent4" accent5="accent5" accent6="accent6" hlink="hlink" folHlink="folHlink"/>
    </a:extraClrScheme>
    <a:extraClrScheme>
      <a:clrScheme name="Neon Frame 6">
        <a:dk1>
          <a:srgbClr val="808080"/>
        </a:dk1>
        <a:lt1>
          <a:srgbClr val="F8F8F8"/>
        </a:lt1>
        <a:dk2>
          <a:srgbClr val="000000"/>
        </a:dk2>
        <a:lt2>
          <a:srgbClr val="FFFFFF"/>
        </a:lt2>
        <a:accent1>
          <a:srgbClr val="FF4FC9"/>
        </a:accent1>
        <a:accent2>
          <a:srgbClr val="FF91B6"/>
        </a:accent2>
        <a:accent3>
          <a:srgbClr val="AAAAAA"/>
        </a:accent3>
        <a:accent4>
          <a:srgbClr val="D4D4D4"/>
        </a:accent4>
        <a:accent5>
          <a:srgbClr val="FFB2E1"/>
        </a:accent5>
        <a:accent6>
          <a:srgbClr val="E783A5"/>
        </a:accent6>
        <a:hlink>
          <a:srgbClr val="FF99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2_Neon Frame">
  <a:themeElements>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Neon Fram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lnDef>
  </a:objectDefaults>
  <a:extraClrSchemeLst>
    <a:extraClrScheme>
      <a:clrScheme name="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Neon Frame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Neon Frame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Neon Frame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
      <a:clrScheme name="Neon Frame 5">
        <a:dk1>
          <a:srgbClr val="808080"/>
        </a:dk1>
        <a:lt1>
          <a:srgbClr val="F8F8F8"/>
        </a:lt1>
        <a:dk2>
          <a:srgbClr val="000000"/>
        </a:dk2>
        <a:lt2>
          <a:srgbClr val="FFFFFF"/>
        </a:lt2>
        <a:accent1>
          <a:srgbClr val="FF6600"/>
        </a:accent1>
        <a:accent2>
          <a:srgbClr val="FF41FF"/>
        </a:accent2>
        <a:accent3>
          <a:srgbClr val="AAAAAA"/>
        </a:accent3>
        <a:accent4>
          <a:srgbClr val="D4D4D4"/>
        </a:accent4>
        <a:accent5>
          <a:srgbClr val="FFB8AA"/>
        </a:accent5>
        <a:accent6>
          <a:srgbClr val="E73AE7"/>
        </a:accent6>
        <a:hlink>
          <a:srgbClr val="FF0066"/>
        </a:hlink>
        <a:folHlink>
          <a:srgbClr val="CC0066"/>
        </a:folHlink>
      </a:clrScheme>
      <a:clrMap bg1="dk2" tx1="lt1" bg2="dk1" tx2="lt2" accent1="accent1" accent2="accent2" accent3="accent3" accent4="accent4" accent5="accent5" accent6="accent6" hlink="hlink" folHlink="folHlink"/>
    </a:extraClrScheme>
    <a:extraClrScheme>
      <a:clrScheme name="Neon Frame 6">
        <a:dk1>
          <a:srgbClr val="808080"/>
        </a:dk1>
        <a:lt1>
          <a:srgbClr val="F8F8F8"/>
        </a:lt1>
        <a:dk2>
          <a:srgbClr val="000000"/>
        </a:dk2>
        <a:lt2>
          <a:srgbClr val="FFFFFF"/>
        </a:lt2>
        <a:accent1>
          <a:srgbClr val="FF4FC9"/>
        </a:accent1>
        <a:accent2>
          <a:srgbClr val="FF91B6"/>
        </a:accent2>
        <a:accent3>
          <a:srgbClr val="AAAAAA"/>
        </a:accent3>
        <a:accent4>
          <a:srgbClr val="D4D4D4"/>
        </a:accent4>
        <a:accent5>
          <a:srgbClr val="FFB2E1"/>
        </a:accent5>
        <a:accent6>
          <a:srgbClr val="E783A5"/>
        </a:accent6>
        <a:hlink>
          <a:srgbClr val="FF99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3333FF"/>
      </a:dk2>
      <a:lt2>
        <a:srgbClr val="00FFFF"/>
      </a:lt2>
      <a:accent1>
        <a:srgbClr val="00CCCC"/>
      </a:accent1>
      <a:accent2>
        <a:srgbClr val="CC99FF"/>
      </a:accent2>
      <a:accent3>
        <a:srgbClr val="ADADFF"/>
      </a:accent3>
      <a:accent4>
        <a:srgbClr val="DADADA"/>
      </a:accent4>
      <a:accent5>
        <a:srgbClr val="AAE2E2"/>
      </a:accent5>
      <a:accent6>
        <a:srgbClr val="B98AE7"/>
      </a:accent6>
      <a:hlink>
        <a:srgbClr val="6600CC"/>
      </a:hlink>
      <a:folHlink>
        <a:srgbClr val="6699FF"/>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lnDef>
  </a:objectDefaults>
  <a:extraClrSchemeLst>
    <a:extraClrScheme>
      <a:clrScheme name="Default Design 1">
        <a:dk1>
          <a:srgbClr val="000000"/>
        </a:dk1>
        <a:lt1>
          <a:srgbClr val="FFFFFF"/>
        </a:lt1>
        <a:dk2>
          <a:srgbClr val="3333FF"/>
        </a:dk2>
        <a:lt2>
          <a:srgbClr val="00FFFF"/>
        </a:lt2>
        <a:accent1>
          <a:srgbClr val="00CCCC"/>
        </a:accent1>
        <a:accent2>
          <a:srgbClr val="CC99FF"/>
        </a:accent2>
        <a:accent3>
          <a:srgbClr val="ADADFF"/>
        </a:accent3>
        <a:accent4>
          <a:srgbClr val="DADADA"/>
        </a:accent4>
        <a:accent5>
          <a:srgbClr val="AAE2E2"/>
        </a:accent5>
        <a:accent6>
          <a:srgbClr val="B98AE7"/>
        </a:accent6>
        <a:hlink>
          <a:srgbClr val="6600CC"/>
        </a:hlink>
        <a:folHlink>
          <a:srgbClr val="6699FF"/>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CBCBCB"/>
        </a:lt2>
        <a:accent1>
          <a:srgbClr val="B2B2B2"/>
        </a:accent1>
        <a:accent2>
          <a:srgbClr val="868686"/>
        </a:accent2>
        <a:accent3>
          <a:srgbClr val="FFFFFF"/>
        </a:accent3>
        <a:accent4>
          <a:srgbClr val="000000"/>
        </a:accent4>
        <a:accent5>
          <a:srgbClr val="D5D5D5"/>
        </a:accent5>
        <a:accent6>
          <a:srgbClr val="797979"/>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Neon Frame">
  <a:themeElements>
    <a:clrScheme name="1_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1_Neon Fram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lnDef>
  </a:objectDefaults>
  <a:extraClrSchemeLst>
    <a:extraClrScheme>
      <a:clrScheme name="1_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1_Neon Frame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1_Neon Frame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1_Neon Frame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
      <a:clrScheme name="1_Neon Frame 5">
        <a:dk1>
          <a:srgbClr val="808080"/>
        </a:dk1>
        <a:lt1>
          <a:srgbClr val="F8F8F8"/>
        </a:lt1>
        <a:dk2>
          <a:srgbClr val="000000"/>
        </a:dk2>
        <a:lt2>
          <a:srgbClr val="FFFFFF"/>
        </a:lt2>
        <a:accent1>
          <a:srgbClr val="FF6600"/>
        </a:accent1>
        <a:accent2>
          <a:srgbClr val="FF41FF"/>
        </a:accent2>
        <a:accent3>
          <a:srgbClr val="AAAAAA"/>
        </a:accent3>
        <a:accent4>
          <a:srgbClr val="D4D4D4"/>
        </a:accent4>
        <a:accent5>
          <a:srgbClr val="FFB8AA"/>
        </a:accent5>
        <a:accent6>
          <a:srgbClr val="E73AE7"/>
        </a:accent6>
        <a:hlink>
          <a:srgbClr val="FF0066"/>
        </a:hlink>
        <a:folHlink>
          <a:srgbClr val="CC0066"/>
        </a:folHlink>
      </a:clrScheme>
      <a:clrMap bg1="dk2" tx1="lt1" bg2="dk1" tx2="lt2" accent1="accent1" accent2="accent2" accent3="accent3" accent4="accent4" accent5="accent5" accent6="accent6" hlink="hlink" folHlink="folHlink"/>
    </a:extraClrScheme>
    <a:extraClrScheme>
      <a:clrScheme name="1_Neon Frame 6">
        <a:dk1>
          <a:srgbClr val="808080"/>
        </a:dk1>
        <a:lt1>
          <a:srgbClr val="F8F8F8"/>
        </a:lt1>
        <a:dk2>
          <a:srgbClr val="000000"/>
        </a:dk2>
        <a:lt2>
          <a:srgbClr val="FFFFFF"/>
        </a:lt2>
        <a:accent1>
          <a:srgbClr val="FF4FC9"/>
        </a:accent1>
        <a:accent2>
          <a:srgbClr val="FF91B6"/>
        </a:accent2>
        <a:accent3>
          <a:srgbClr val="AAAAAA"/>
        </a:accent3>
        <a:accent4>
          <a:srgbClr val="D4D4D4"/>
        </a:accent4>
        <a:accent5>
          <a:srgbClr val="FFB2E1"/>
        </a:accent5>
        <a:accent6>
          <a:srgbClr val="E783A5"/>
        </a:accent6>
        <a:hlink>
          <a:srgbClr val="FF99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Neon Frame">
  <a:themeElements>
    <a:clrScheme name="4_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4_Neon Frame">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noFill/>
        <a:ln w="38100" cap="flat" cmpd="sng" algn="ctr">
          <a:solidFill>
            <a:srgbClr val="FF0066"/>
          </a:solidFill>
          <a:prstDash val="solid"/>
          <a:round/>
          <a:headEnd type="none" w="med" len="med"/>
          <a:tailEnd type="triangle" w="med" len="med"/>
        </a:ln>
        <a:effectLst>
          <a:outerShdw dist="35921" dir="2700000" algn="ctr" rotWithShape="0">
            <a:srgbClr val="000099"/>
          </a:outerShdw>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200" b="1" i="0" u="none" strike="noStrike" cap="none" normalizeH="0" baseline="0" smtClean="0">
            <a:ln>
              <a:noFill/>
            </a:ln>
            <a:solidFill>
              <a:srgbClr val="FF0000"/>
            </a:solidFill>
            <a:effectLst>
              <a:outerShdw blurRad="38100" dist="38100" dir="2700000" algn="tl">
                <a:srgbClr val="000000">
                  <a:alpha val="43137"/>
                </a:srgbClr>
              </a:outerShdw>
            </a:effectLst>
            <a:latin typeface="Arial" charset="0"/>
          </a:defRPr>
        </a:defPPr>
      </a:lstStyle>
    </a:lnDef>
  </a:objectDefaults>
  <a:extraClrSchemeLst>
    <a:extraClrScheme>
      <a:clrScheme name="4_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4_Neon Frame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4_Neon Frame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4_Neon Frame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
      <a:clrScheme name="4_Neon Frame 5">
        <a:dk1>
          <a:srgbClr val="808080"/>
        </a:dk1>
        <a:lt1>
          <a:srgbClr val="F8F8F8"/>
        </a:lt1>
        <a:dk2>
          <a:srgbClr val="000000"/>
        </a:dk2>
        <a:lt2>
          <a:srgbClr val="FFFFFF"/>
        </a:lt2>
        <a:accent1>
          <a:srgbClr val="FF6600"/>
        </a:accent1>
        <a:accent2>
          <a:srgbClr val="FF41FF"/>
        </a:accent2>
        <a:accent3>
          <a:srgbClr val="AAAAAA"/>
        </a:accent3>
        <a:accent4>
          <a:srgbClr val="D4D4D4"/>
        </a:accent4>
        <a:accent5>
          <a:srgbClr val="FFB8AA"/>
        </a:accent5>
        <a:accent6>
          <a:srgbClr val="E73AE7"/>
        </a:accent6>
        <a:hlink>
          <a:srgbClr val="FF0066"/>
        </a:hlink>
        <a:folHlink>
          <a:srgbClr val="CC0066"/>
        </a:folHlink>
      </a:clrScheme>
      <a:clrMap bg1="dk2" tx1="lt1" bg2="dk1" tx2="lt2" accent1="accent1" accent2="accent2" accent3="accent3" accent4="accent4" accent5="accent5" accent6="accent6" hlink="hlink" folHlink="folHlink"/>
    </a:extraClrScheme>
    <a:extraClrScheme>
      <a:clrScheme name="4_Neon Frame 6">
        <a:dk1>
          <a:srgbClr val="808080"/>
        </a:dk1>
        <a:lt1>
          <a:srgbClr val="F8F8F8"/>
        </a:lt1>
        <a:dk2>
          <a:srgbClr val="000000"/>
        </a:dk2>
        <a:lt2>
          <a:srgbClr val="FFFFFF"/>
        </a:lt2>
        <a:accent1>
          <a:srgbClr val="FF4FC9"/>
        </a:accent1>
        <a:accent2>
          <a:srgbClr val="FF91B6"/>
        </a:accent2>
        <a:accent3>
          <a:srgbClr val="AAAAAA"/>
        </a:accent3>
        <a:accent4>
          <a:srgbClr val="D4D4D4"/>
        </a:accent4>
        <a:accent5>
          <a:srgbClr val="FFB2E1"/>
        </a:accent5>
        <a:accent6>
          <a:srgbClr val="E783A5"/>
        </a:accent6>
        <a:hlink>
          <a:srgbClr val="FF99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3_Neon Frame">
  <a:themeElements>
    <a:clrScheme name="63_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63_Neon Fram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3_Neon Frame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63_Neon Frame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63_Neon Frame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63_Neon Frame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
      <a:clrScheme name="63_Neon Frame 5">
        <a:dk1>
          <a:srgbClr val="808080"/>
        </a:dk1>
        <a:lt1>
          <a:srgbClr val="F8F8F8"/>
        </a:lt1>
        <a:dk2>
          <a:srgbClr val="000000"/>
        </a:dk2>
        <a:lt2>
          <a:srgbClr val="FFFFFF"/>
        </a:lt2>
        <a:accent1>
          <a:srgbClr val="FF6600"/>
        </a:accent1>
        <a:accent2>
          <a:srgbClr val="FF41FF"/>
        </a:accent2>
        <a:accent3>
          <a:srgbClr val="AAAAAA"/>
        </a:accent3>
        <a:accent4>
          <a:srgbClr val="D4D4D4"/>
        </a:accent4>
        <a:accent5>
          <a:srgbClr val="FFB8AA"/>
        </a:accent5>
        <a:accent6>
          <a:srgbClr val="E73AE7"/>
        </a:accent6>
        <a:hlink>
          <a:srgbClr val="FF0066"/>
        </a:hlink>
        <a:folHlink>
          <a:srgbClr val="CC0066"/>
        </a:folHlink>
      </a:clrScheme>
      <a:clrMap bg1="dk2" tx1="lt1" bg2="dk1" tx2="lt2" accent1="accent1" accent2="accent2" accent3="accent3" accent4="accent4" accent5="accent5" accent6="accent6" hlink="hlink" folHlink="folHlink"/>
    </a:extraClrScheme>
    <a:extraClrScheme>
      <a:clrScheme name="63_Neon Frame 6">
        <a:dk1>
          <a:srgbClr val="808080"/>
        </a:dk1>
        <a:lt1>
          <a:srgbClr val="F8F8F8"/>
        </a:lt1>
        <a:dk2>
          <a:srgbClr val="000000"/>
        </a:dk2>
        <a:lt2>
          <a:srgbClr val="FFFFFF"/>
        </a:lt2>
        <a:accent1>
          <a:srgbClr val="FF4FC9"/>
        </a:accent1>
        <a:accent2>
          <a:srgbClr val="FF91B6"/>
        </a:accent2>
        <a:accent3>
          <a:srgbClr val="AAAAAA"/>
        </a:accent3>
        <a:accent4>
          <a:srgbClr val="D4D4D4"/>
        </a:accent4>
        <a:accent5>
          <a:srgbClr val="FFB2E1"/>
        </a:accent5>
        <a:accent6>
          <a:srgbClr val="E783A5"/>
        </a:accent6>
        <a:hlink>
          <a:srgbClr val="FF99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IWA Colors">
    <a:dk1>
      <a:srgbClr val="414646"/>
    </a:dk1>
    <a:lt1>
      <a:srgbClr val="FFFFFF"/>
    </a:lt1>
    <a:dk2>
      <a:srgbClr val="939598"/>
    </a:dk2>
    <a:lt2>
      <a:srgbClr val="14325A"/>
    </a:lt2>
    <a:accent1>
      <a:srgbClr val="00AEEF"/>
    </a:accent1>
    <a:accent2>
      <a:srgbClr val="00827D"/>
    </a:accent2>
    <a:accent3>
      <a:srgbClr val="FFD478"/>
    </a:accent3>
    <a:accent4>
      <a:srgbClr val="E6EB00"/>
    </a:accent4>
    <a:accent5>
      <a:srgbClr val="14325A"/>
    </a:accent5>
    <a:accent6>
      <a:srgbClr val="00BEB4"/>
    </a:accent6>
    <a:hlink>
      <a:srgbClr val="00AEEF"/>
    </a:hlink>
    <a:folHlink>
      <a:srgbClr val="00827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IWA Colors">
    <a:dk1>
      <a:srgbClr val="414646"/>
    </a:dk1>
    <a:lt1>
      <a:srgbClr val="FFFFFF"/>
    </a:lt1>
    <a:dk2>
      <a:srgbClr val="939598"/>
    </a:dk2>
    <a:lt2>
      <a:srgbClr val="14325A"/>
    </a:lt2>
    <a:accent1>
      <a:srgbClr val="00AEEF"/>
    </a:accent1>
    <a:accent2>
      <a:srgbClr val="00827D"/>
    </a:accent2>
    <a:accent3>
      <a:srgbClr val="FFD478"/>
    </a:accent3>
    <a:accent4>
      <a:srgbClr val="E6EB00"/>
    </a:accent4>
    <a:accent5>
      <a:srgbClr val="14325A"/>
    </a:accent5>
    <a:accent6>
      <a:srgbClr val="00BEB4"/>
    </a:accent6>
    <a:hlink>
      <a:srgbClr val="00AEEF"/>
    </a:hlink>
    <a:folHlink>
      <a:srgbClr val="00827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Neon Frame.pot</Template>
  <TotalTime>19625</TotalTime>
  <Words>2080</Words>
  <Application>Microsoft Office PowerPoint</Application>
  <PresentationFormat>On-screen Show (4:3)</PresentationFormat>
  <Paragraphs>269</Paragraphs>
  <Slides>35</Slides>
  <Notes>6</Notes>
  <HiddenSlides>0</HiddenSlides>
  <MMClips>3</MMClips>
  <ScaleCrop>false</ScaleCrop>
  <HeadingPairs>
    <vt:vector size="8" baseType="variant">
      <vt:variant>
        <vt:lpstr>Fonts Used</vt:lpstr>
      </vt:variant>
      <vt:variant>
        <vt:i4>11</vt:i4>
      </vt:variant>
      <vt:variant>
        <vt:lpstr>Theme</vt:lpstr>
      </vt:variant>
      <vt:variant>
        <vt:i4>20</vt:i4>
      </vt:variant>
      <vt:variant>
        <vt:lpstr>Embedded OLE Servers</vt:lpstr>
      </vt:variant>
      <vt:variant>
        <vt:i4>1</vt:i4>
      </vt:variant>
      <vt:variant>
        <vt:lpstr>Slide Titles</vt:lpstr>
      </vt:variant>
      <vt:variant>
        <vt:i4>35</vt:i4>
      </vt:variant>
    </vt:vector>
  </HeadingPairs>
  <TitlesOfParts>
    <vt:vector size="67" baseType="lpstr">
      <vt:lpstr>宋体</vt:lpstr>
      <vt:lpstr>Arial</vt:lpstr>
      <vt:lpstr>Arial Black</vt:lpstr>
      <vt:lpstr>Calibri</vt:lpstr>
      <vt:lpstr>Monotype Sorts</vt:lpstr>
      <vt:lpstr>Script MT Bold</vt:lpstr>
      <vt:lpstr>Symbol</vt:lpstr>
      <vt:lpstr>Tahoma</vt:lpstr>
      <vt:lpstr>Times New Roman</vt:lpstr>
      <vt:lpstr>Verdana</vt:lpstr>
      <vt:lpstr>Wingdings</vt:lpstr>
      <vt:lpstr>Neon Frame</vt:lpstr>
      <vt:lpstr>Default Design</vt:lpstr>
      <vt:lpstr>1_Neon Frame</vt:lpstr>
      <vt:lpstr>4_Neon Frame</vt:lpstr>
      <vt:lpstr>63_Neon Frame</vt:lpstr>
      <vt:lpstr>1_Office Theme</vt:lpstr>
      <vt:lpstr>2_Office Theme</vt:lpstr>
      <vt:lpstr>3_Office Theme</vt:lpstr>
      <vt:lpstr>4_Office Theme</vt:lpstr>
      <vt:lpstr>5_Office Theme</vt:lpstr>
      <vt:lpstr>7_Office Theme</vt:lpstr>
      <vt:lpstr>9_Office Theme</vt:lpstr>
      <vt:lpstr>10_Office Theme</vt:lpstr>
      <vt:lpstr>Office Theme</vt:lpstr>
      <vt:lpstr>7_Neon Frame</vt:lpstr>
      <vt:lpstr>8_Neon Frame</vt:lpstr>
      <vt:lpstr>2_Neon Frame</vt:lpstr>
      <vt:lpstr>6_Office Theme</vt:lpstr>
      <vt:lpstr>8_Office Theme</vt:lpstr>
      <vt:lpstr>1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verview of Development of Novel Cryogels for Producing Potable Wa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cknowledgment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er for Membrane Applied Science and Technology (MAST)</dc:title>
  <dc:creator>bkrantz</dc:creator>
  <cp:lastModifiedBy>wbkrantz</cp:lastModifiedBy>
  <cp:revision>1087</cp:revision>
  <cp:lastPrinted>2013-10-11T06:41:11Z</cp:lastPrinted>
  <dcterms:created xsi:type="dcterms:W3CDTF">2000-06-12T04:47:16Z</dcterms:created>
  <dcterms:modified xsi:type="dcterms:W3CDTF">2016-08-18T05:49:15Z</dcterms:modified>
</cp:coreProperties>
</file>